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47C2" w:rsidRDefault="003647C2" w:rsidP="003647C2">
      <w:pPr>
        <w:pStyle w:val="Title"/>
      </w:pPr>
      <w:bookmarkStart w:id="0" w:name="_GoBack"/>
      <w:bookmarkEnd w:id="0"/>
      <w:r>
        <w:t>Physics 20</w:t>
      </w:r>
      <w:r>
        <w:tab/>
      </w:r>
      <w:r>
        <w:rPr>
          <w:u w:val="single"/>
        </w:rPr>
        <w:t xml:space="preserve">Lesson </w:t>
      </w:r>
      <w:r w:rsidR="009157EB">
        <w:rPr>
          <w:u w:val="single"/>
        </w:rPr>
        <w:t>30</w:t>
      </w:r>
      <w:r>
        <w:t xml:space="preserve">  Waves in Two Dimensions</w:t>
      </w:r>
    </w:p>
    <w:p w:rsidR="00853C71" w:rsidRDefault="00853C71" w:rsidP="00853C71">
      <w:r>
        <w:t>Refer to pages 392 to 415 in Pearson for a discussion of the properties of waves.</w:t>
      </w:r>
    </w:p>
    <w:p w:rsidR="00853C71" w:rsidRDefault="00853C71" w:rsidP="00853C71"/>
    <w:p w:rsidR="003647C2" w:rsidRDefault="003647C2" w:rsidP="003647C2">
      <w:r>
        <w:t>Two-dimensional waves share many of the properties of one-dimensional waves, but there are differences in how the properties manifest themselves.  In addition, there are several new properties like refraction and diffraction that we shall discuss.</w:t>
      </w:r>
    </w:p>
    <w:p w:rsidR="003647C2" w:rsidRDefault="003647C2" w:rsidP="003647C2"/>
    <w:p w:rsidR="003647C2" w:rsidRDefault="003647C2" w:rsidP="003647C2">
      <w:r>
        <w:t>Waves in two dimensions, like ripples on water, are worth studying since we can readily observe all kinds of different wave phenomena by generating ri</w:t>
      </w:r>
      <w:r w:rsidR="00624121">
        <w:t>pples.  A common ripple pattern</w:t>
      </w:r>
      <w:r>
        <w:t xml:space="preserve"> </w:t>
      </w:r>
      <w:r w:rsidR="00853C71">
        <w:t>is</w:t>
      </w:r>
      <w:r>
        <w:t xml:space="preserve"> straight wave fronts moving in a given direction.  The diagrams below represent two-dimensional waves as seen from above.</w:t>
      </w:r>
    </w:p>
    <w:p w:rsidR="003647C2" w:rsidRDefault="002166DE" w:rsidP="003647C2">
      <w:pPr>
        <w:spacing w:before="120"/>
        <w:rPr>
          <w:sz w:val="20"/>
        </w:rPr>
      </w:pPr>
      <w:r>
        <w:rPr>
          <w:noProof/>
          <w:sz w:val="20"/>
        </w:rPr>
        <mc:AlternateContent>
          <mc:Choice Requires="wps">
            <w:drawing>
              <wp:anchor distT="0" distB="0" distL="114300" distR="114300" simplePos="0" relativeHeight="251610624" behindDoc="0" locked="0" layoutInCell="0" allowOverlap="1">
                <wp:simplePos x="0" y="0"/>
                <wp:positionH relativeFrom="column">
                  <wp:posOffset>548640</wp:posOffset>
                </wp:positionH>
                <wp:positionV relativeFrom="paragraph">
                  <wp:posOffset>99060</wp:posOffset>
                </wp:positionV>
                <wp:extent cx="91440" cy="182880"/>
                <wp:effectExtent l="0" t="0" r="0" b="0"/>
                <wp:wrapNone/>
                <wp:docPr id="698"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144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flip:x y;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7.8pt" to="50.4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" o:allowincell="f"/>
            </w:pict>
          </mc:Fallback>
        </mc:AlternateContent>
      </w:r>
      <w:r>
        <w:rPr>
          <w:noProof/>
          <w:sz w:val="20"/>
        </w:rPr>
        <mc:AlternateContent>
          <mc:Choice Requires="wps">
            <w:drawing>
              <wp:anchor distT="0" distB="0" distL="114300" distR="114300" simplePos="0" relativeHeight="251609600" behindDoc="0" locked="0" layoutInCell="0" allowOverlap="1">
                <wp:simplePos x="0" y="0"/>
                <wp:positionH relativeFrom="column">
                  <wp:posOffset>457200</wp:posOffset>
                </wp:positionH>
                <wp:positionV relativeFrom="paragraph">
                  <wp:posOffset>99060</wp:posOffset>
                </wp:positionV>
                <wp:extent cx="365760" cy="0"/>
                <wp:effectExtent l="0" t="0" r="0" b="0"/>
                <wp:wrapNone/>
                <wp:docPr id="697"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5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flip:x;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7.8pt" to="64.8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" o:allowincell="f"/>
            </w:pict>
          </mc:Fallback>
        </mc:AlternateContent>
      </w:r>
      <w:r>
        <w:rPr>
          <w:noProof/>
          <w:sz w:val="20"/>
        </w:rPr>
        <mc:AlternateContent>
          <mc:Choice Requires="wps">
            <w:drawing>
              <wp:anchor distT="0" distB="0" distL="114300" distR="114300" simplePos="0" relativeHeight="251608576" behindDoc="0" locked="0" layoutInCell="0" allowOverlap="1">
                <wp:simplePos x="0" y="0"/>
                <wp:positionH relativeFrom="column">
                  <wp:posOffset>822960</wp:posOffset>
                </wp:positionH>
                <wp:positionV relativeFrom="paragraph">
                  <wp:posOffset>99060</wp:posOffset>
                </wp:positionV>
                <wp:extent cx="182880" cy="182880"/>
                <wp:effectExtent l="0" t="0" r="0" b="0"/>
                <wp:wrapNone/>
                <wp:docPr id="696"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28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flip:x y;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8pt,7.8pt" to="79.2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" o:allowincell="f"/>
            </w:pict>
          </mc:Fallback>
        </mc:AlternateContent>
      </w:r>
      <w:r>
        <w:rPr>
          <w:noProof/>
          <w:sz w:val="20"/>
        </w:rPr>
        <mc:AlternateContent>
          <mc:Choice Requires="wps">
            <w:drawing>
              <wp:anchor distT="0" distB="0" distL="114300" distR="114300" simplePos="0" relativeHeight="251605504" behindDoc="0" locked="0" layoutInCell="0" allowOverlap="1">
                <wp:simplePos x="0" y="0"/>
                <wp:positionH relativeFrom="column">
                  <wp:posOffset>1371600</wp:posOffset>
                </wp:positionH>
                <wp:positionV relativeFrom="paragraph">
                  <wp:posOffset>99060</wp:posOffset>
                </wp:positionV>
                <wp:extent cx="548640" cy="0"/>
                <wp:effectExtent l="0" t="0" r="0" b="0"/>
                <wp:wrapNone/>
                <wp:docPr id="695"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7.8pt" to="151.2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sw2FA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" o:allowincell="f"/>
            </w:pict>
          </mc:Fallback>
        </mc:AlternateContent>
      </w:r>
      <w:r>
        <w:rPr>
          <w:noProof/>
          <w:sz w:val="20"/>
        </w:rPr>
        <mc:AlternateContent>
          <mc:Choice Requires="wps">
            <w:drawing>
              <wp:anchor distT="0" distB="0" distL="114300" distR="114300" simplePos="0" relativeHeight="251607552" behindDoc="0" locked="0" layoutInCell="0" allowOverlap="1">
                <wp:simplePos x="0" y="0"/>
                <wp:positionH relativeFrom="column">
                  <wp:posOffset>1554480</wp:posOffset>
                </wp:positionH>
                <wp:positionV relativeFrom="paragraph">
                  <wp:posOffset>99060</wp:posOffset>
                </wp:positionV>
                <wp:extent cx="182880" cy="182880"/>
                <wp:effectExtent l="0" t="0" r="0" b="0"/>
                <wp:wrapNone/>
                <wp:docPr id="694"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28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flip:y;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4pt,7.8pt" to="136.8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" o:allowincell="f"/>
            </w:pict>
          </mc:Fallback>
        </mc:AlternateContent>
      </w:r>
      <w:r>
        <w:rPr>
          <w:noProof/>
          <w:sz w:val="20"/>
        </w:rPr>
        <mc:AlternateContent>
          <mc:Choice Requires="wps">
            <w:drawing>
              <wp:anchor distT="0" distB="0" distL="114300" distR="114300" simplePos="0" relativeHeight="251606528" behindDoc="0" locked="0" layoutInCell="0" allowOverlap="1">
                <wp:simplePos x="0" y="0"/>
                <wp:positionH relativeFrom="column">
                  <wp:posOffset>1828800</wp:posOffset>
                </wp:positionH>
                <wp:positionV relativeFrom="paragraph">
                  <wp:posOffset>7620</wp:posOffset>
                </wp:positionV>
                <wp:extent cx="822960" cy="274320"/>
                <wp:effectExtent l="0" t="0" r="0" b="0"/>
                <wp:wrapNone/>
                <wp:docPr id="693"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pPr>
                              <w:rPr>
                                <w:sz w:val="20"/>
                              </w:rPr>
                            </w:pPr>
                            <w:r>
                              <w:rPr>
                                <w:sz w:val="20"/>
                              </w:rPr>
                              <w:t>trough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8" o:spid="_x0000_s1026" type="#_x0000_t202" style="position:absolute;margin-left:2in;margin-top:.6pt;width:64.8pt;height:21.6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" o:allowincell="f" filled="f" stroked="f">
                <v:textbox>
                  <w:txbxContent>
                    <w:p w:rsidR="003647C2" w:rsidRDefault="003647C2" w:rsidP="003647C2">
                      <w:pPr>
                        <w:rPr>
                          <w:sz w:val="20"/>
                        </w:rPr>
                      </w:pPr>
                      <w:r>
                        <w:rPr>
                          <w:sz w:val="20"/>
                        </w:rPr>
                        <w:t>troughs</w:t>
                      </w:r>
                    </w:p>
                  </w:txbxContent>
                </v:textbox>
              </v:shape>
            </w:pict>
          </mc:Fallback>
        </mc:AlternateContent>
      </w:r>
      <w:r>
        <w:rPr>
          <w:noProof/>
          <w:sz w:val="20"/>
        </w:rPr>
        <mc:AlternateContent>
          <mc:Choice Requires="wps">
            <w:drawing>
              <wp:anchor distT="0" distB="0" distL="114300" distR="114300" simplePos="0" relativeHeight="251604480" behindDoc="0" locked="0" layoutInCell="0" allowOverlap="1">
                <wp:simplePos x="0" y="0"/>
                <wp:positionH relativeFrom="column">
                  <wp:posOffset>1188720</wp:posOffset>
                </wp:positionH>
                <wp:positionV relativeFrom="paragraph">
                  <wp:posOffset>99060</wp:posOffset>
                </wp:positionV>
                <wp:extent cx="182880" cy="182880"/>
                <wp:effectExtent l="0" t="0" r="0" b="0"/>
                <wp:wrapNone/>
                <wp:docPr id="692"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28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flip:y;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7.8pt" to="108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" o:allowincell="f"/>
            </w:pict>
          </mc:Fallback>
        </mc:AlternateContent>
      </w:r>
      <w:r>
        <w:rPr>
          <w:noProof/>
          <w:sz w:val="20"/>
        </w:rPr>
        <mc:AlternateContent>
          <mc:Choice Requires="wpg">
            <w:drawing>
              <wp:anchor distT="0" distB="0" distL="114300" distR="114300" simplePos="0" relativeHeight="251603456" behindDoc="0" locked="0" layoutInCell="0" allowOverlap="1">
                <wp:simplePos x="0" y="0"/>
                <wp:positionH relativeFrom="column">
                  <wp:posOffset>457200</wp:posOffset>
                </wp:positionH>
                <wp:positionV relativeFrom="paragraph">
                  <wp:posOffset>247015</wp:posOffset>
                </wp:positionV>
                <wp:extent cx="4389755" cy="1552575"/>
                <wp:effectExtent l="0" t="0" r="0" b="0"/>
                <wp:wrapNone/>
                <wp:docPr id="682"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89755" cy="1552575"/>
                          <a:chOff x="2160" y="3600"/>
                          <a:chExt cx="6913" cy="2445"/>
                        </a:xfrm>
                      </wpg:grpSpPr>
                      <wps:wsp>
                        <wps:cNvPr id="683" name="Line 87"/>
                        <wps:cNvCnPr/>
                        <wps:spPr bwMode="auto">
                          <a:xfrm>
                            <a:off x="2448" y="3600"/>
                            <a:ext cx="1" cy="201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4" name="Line 88"/>
                        <wps:cNvCnPr/>
                        <wps:spPr bwMode="auto">
                          <a:xfrm>
                            <a:off x="3024" y="3600"/>
                            <a:ext cx="1" cy="201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5" name="Line 89"/>
                        <wps:cNvCnPr/>
                        <wps:spPr bwMode="auto">
                          <a:xfrm>
                            <a:off x="3600" y="3600"/>
                            <a:ext cx="1" cy="201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6" name="Line 90"/>
                        <wps:cNvCnPr/>
                        <wps:spPr bwMode="auto">
                          <a:xfrm>
                            <a:off x="4176" y="3600"/>
                            <a:ext cx="1" cy="201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7" name="Line 91"/>
                        <wps:cNvCnPr/>
                        <wps:spPr bwMode="auto">
                          <a:xfrm>
                            <a:off x="4176" y="4605"/>
                            <a:ext cx="865" cy="1"/>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8" name="Line 92"/>
                        <wps:cNvCnPr/>
                        <wps:spPr bwMode="auto">
                          <a:xfrm>
                            <a:off x="6480" y="4449"/>
                            <a:ext cx="2593"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9" name="Line 93"/>
                        <wps:cNvCnPr/>
                        <wps:spPr bwMode="auto">
                          <a:xfrm>
                            <a:off x="2448" y="5328"/>
                            <a:ext cx="577" cy="1"/>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0" name="Text Box 94"/>
                        <wps:cNvSpPr txBox="1">
                          <a:spLocks noChangeArrowheads="1"/>
                        </wps:cNvSpPr>
                        <wps:spPr bwMode="auto">
                          <a:xfrm>
                            <a:off x="2160" y="5613"/>
                            <a:ext cx="259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r>
                                <w:t>wave front diagram</w:t>
                              </w:r>
                            </w:p>
                          </w:txbxContent>
                        </wps:txbx>
                        <wps:bodyPr rot="0" vert="horz" wrap="square" lIns="91440" tIns="45720" rIns="91440" bIns="45720" anchor="t" anchorCtr="0" upright="1">
                          <a:noAutofit/>
                        </wps:bodyPr>
                      </wps:wsp>
                      <wps:wsp>
                        <wps:cNvPr id="691" name="Text Box 95"/>
                        <wps:cNvSpPr txBox="1">
                          <a:spLocks noChangeArrowheads="1"/>
                        </wps:cNvSpPr>
                        <wps:spPr bwMode="auto">
                          <a:xfrm>
                            <a:off x="6480" y="5613"/>
                            <a:ext cx="259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r>
                                <w:t>wave ray diagra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 o:spid="_x0000_s1027" style="position:absolute;margin-left:36pt;margin-top:19.45pt;width:345.65pt;height:122.25pt;z-index:251603456" coordorigin="2160,3600" coordsize="6913,2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" o:allowincell="f">
                <v:line id="Line 87" o:spid="_x0000_s1028" style="position:absolute;visibility:visible;mso-wrap-style:square" from="2448,3600" to="2449,5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FSCsMAAADcAAAADwAAAGRycy9kb3ducmV2LnhtbESPzWrDMBCE74G+g9hCb4nclAThRgml&#10;UAj0EJIacl2sjW1qrYy1/unbV4VAj8PMfMPsDrNv1Uh9bAJbeF5loIjL4BquLBRfH0sDKgqywzYw&#10;WfihCIf9w2KHuQsTn2m8SKUShGOOFmqRLtc6ljV5jKvQESfvFnqPkmRfadfjlOC+1ess22qPDaeF&#10;Gjt6r6n8vgzewiC3T5qLwVzJ8EYmc9r48WTt0+P89gpKaJb/8L19dBa25gX+zqQjo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xUgrDAAAA3AAAAA8AAAAAAAAAAAAA&#10;AAAAoQIAAGRycy9kb3ducmV2LnhtbFBLBQYAAAAABAAEAPkAAACRAwAAAAA=&#10;" strokeweight="1pt">
                  <v:stroke startarrowwidth="narrow" startarrowlength="short" endarrowwidth="narrow" endarrowlength="short"/>
                </v:line>
                <v:line id="Line 88" o:spid="_x0000_s1029" style="position:absolute;visibility:visible;mso-wrap-style:square" from="3024,3600" to="3025,5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KfsMAAADcAAAADwAAAGRycy9kb3ducmV2LnhtbESPzWrDMBCE74G+g9hCb4nc0AThRgml&#10;UAj0EJIacl2sjW1qrYy1/unbV4VAj8PMfMPsDrNv1Uh9bAJbeF5loIjL4BquLBRfH0sDKgqywzYw&#10;WfihCIf9w2KHuQsTn2m8SKUShGOOFmqRLtc6ljV5jKvQESfvFnqPkmRfadfjlOC+1ess22qPDaeF&#10;Gjt6r6n8vgzewiC3T5qLwVzJ8EYmc9r48WTt0+P89gpKaJb/8L19dBa25gX+zqQjo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Yyn7DAAAA3AAAAA8AAAAAAAAAAAAA&#10;AAAAoQIAAGRycy9kb3ducmV2LnhtbFBLBQYAAAAABAAEAPkAAACRAwAAAAA=&#10;" strokeweight="1pt">
                  <v:stroke startarrowwidth="narrow" startarrowlength="short" endarrowwidth="narrow" endarrowlength="short"/>
                </v:line>
                <v:line id="Line 89" o:spid="_x0000_s1030" style="position:absolute;visibility:visible;mso-wrap-style:square" from="3600,3600" to="3601,5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Rv5cIAAADcAAAADwAAAGRycy9kb3ducmV2LnhtbESPzWrDMBCE74W+g9hCb42cgoNwooQQ&#10;KBR6CE0CuS7WxjaxVsZa//Ttq0Ihx2FmvmE2u9m3aqQ+NoEtLBcZKOIyuIYrC5fzx5sBFQXZYRuY&#10;LPxQhN32+WmDhQsTf9N4kkolCMcCLdQiXaF1LGvyGBehI07eLfQeJcm+0q7HKcF9q9+zbKU9NpwW&#10;auzoUFN5Pw3ewiC3L5ovg7mS4Vwmc8z9eLT29WXer0EJzfII/7c/nYWVyeHvTDoCe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Rv5cIAAADcAAAADwAAAAAAAAAAAAAA&#10;AAChAgAAZHJzL2Rvd25yZXYueG1sUEsFBgAAAAAEAAQA+QAAAJADAAAAAA==&#10;" strokeweight="1pt">
                  <v:stroke startarrowwidth="narrow" startarrowlength="short" endarrowwidth="narrow" endarrowlength="short"/>
                </v:line>
                <v:line id="Line 90" o:spid="_x0000_s1031" style="position:absolute;visibility:visible;mso-wrap-style:square" from="4176,3600" to="4177,5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bxksIAAADcAAAADwAAAGRycy9kb3ducmV2LnhtbESPzWrDMBCE74G+g9hCb4mcQoxwo4QQ&#10;KBR6CE0CvS7WxjaxVsZa//Ttq0Ihx2FmvmG2+9m3aqQ+NoEtrFcZKOIyuIYrC9fL+9KAioLssA1M&#10;Fn4own73tNhi4cLEXzSepVIJwrFAC7VIV2gdy5o8xlXoiJN3C71HSbKvtOtxSnDf6tcsy7XHhtNC&#10;jR0dayrv58FbGOT2SfN1MN9keCOTOW38eLL25Xk+vIESmuUR/m9/OAu5yeHvTDoCevc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bxksIAAADcAAAADwAAAAAAAAAAAAAA&#10;AAChAgAAZHJzL2Rvd25yZXYueG1sUEsFBgAAAAAEAAQA+QAAAJADAAAAAA==&#10;" strokeweight="1pt">
                  <v:stroke startarrowwidth="narrow" startarrowlength="short" endarrowwidth="narrow" endarrowlength="short"/>
                </v:line>
                <v:line id="Line 91" o:spid="_x0000_s1032" style="position:absolute;visibility:visible;mso-wrap-style:square" from="4176,4605" to="5041,4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A9scAAADcAAAADwAAAGRycy9kb3ducmV2LnhtbESPT2vCQBTE7wW/w/KEXopuWmjU1FWk&#10;IPSggn/Q62v2NUnNvg3Z7Sb99t2C4HGYmd8w82VvahGodZVlBc/jBARxbnXFhYLTcT2agnAeWWNt&#10;mRT8koPlYvAwx0zbjvcUDr4QEcIuQwWl900mpctLMujGtiGO3pdtDfoo20LqFrsIN7V8SZJUGqw4&#10;LpTY0HtJ+fXwYxTsqlkR1k+f4XUTuvP2u0kvm22q1OOwX72B8NT7e/jW/tAK0ukE/s/E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yYD2xwAAANwAAAAPAAAAAAAA&#10;AAAAAAAAAKECAABkcnMvZG93bnJldi54bWxQSwUGAAAAAAQABAD5AAAAlQMAAAAA&#10;" strokeweight="1pt">
                  <v:stroke startarrowwidth="narrow" startarrowlength="short" endarrow="open" endarrowwidth="narrow" endarrowlength="short"/>
                </v:line>
                <v:line id="Line 92" o:spid="_x0000_s1033" style="position:absolute;visibility:visible;mso-wrap-style:square" from="6480,4449" to="9073,4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RJo8EAAADcAAAADwAAAGRycy9kb3ducmV2LnhtbERPTWsCMRC9F/ofwhR6KTWr4CKrUWql&#10;pSfBbel52Iybxc0kbKJu/33nIHh8vO/VZvS9utCQusAGppMCFHETbMetgZ/vj9cFqJSRLfaBycAf&#10;JdisHx9WWNlw5QNd6twqCeFUoQGXc6y0To0jj2kSIrFwxzB4zAKHVtsBrxLuez0rilJ77FgaHEZ6&#10;d9Sc6rOXkvm0n5dJ4/b4GeNs515+/XZvzPPT+LYElWnMd/HN/WUNlAtZK2fkCOj1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REmjwQAAANwAAAAPAAAAAAAAAAAAAAAA&#10;AKECAABkcnMvZG93bnJldi54bWxQSwUGAAAAAAQABAD5AAAAjwMAAAAA&#10;">
                  <v:stroke startarrowwidth="narrow" startarrowlength="short" endarrow="block" endarrowwidth="narrow" endarrowlength="short"/>
                </v:line>
                <v:line id="Line 93" o:spid="_x0000_s1034" style="position:absolute;visibility:visible;mso-wrap-style:square" from="2448,5328" to="3025,5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rdZMUAAADcAAAADwAAAGRycy9kb3ducmV2LnhtbESPQYvCMBCF74L/IYzgZdF0ZRGtRhFh&#10;0cMuavXibWzGtthMShNt/fdmYcHj48373rz5sjWleFDtCssKPocRCOLU6oIzBafj92ACwnlkjaVl&#10;UvAkB8tFtzPHWNuGD/RIfCYChF2MCnLvq1hKl+Zk0A1tRRy8q60N+iDrTOoamwA3pRxF0VgaLDg0&#10;5FjROqf0ltxNeGNzuY309dx8FVPzu0t+aL3bfyjV77WrGQhPrX8f/6e3WsF4MoW/MYEAcvE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rdZMUAAADcAAAADwAAAAAAAAAA&#10;AAAAAAChAgAAZHJzL2Rvd25yZXYueG1sUEsFBgAAAAAEAAQA+QAAAJMDAAAAAA==&#10;">
                  <v:stroke startarrow="block" startarrowwidth="narrow" startarrowlength="short" endarrow="block" endarrowwidth="narrow" endarrowlength="short"/>
                </v:line>
                <v:shape id="Text Box 94" o:spid="_x0000_s1035" type="#_x0000_t202" style="position:absolute;left:2160;top:5613;width:259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BHAsEA&#10;AADcAAAADwAAAGRycy9kb3ducmV2LnhtbERPz2vCMBS+D/wfwhN2WxNFZe1MiziEnZQ5Hez2aJ5t&#10;WfNSmszW/94chB0/vt/rYrStuFLvG8caZokCQVw603Cl4fS1e3kF4QOywdYxabiRhyKfPK0xM27g&#10;T7oeQyViCPsMNdQhdJmUvqzJok9cRxy5i+sthgj7SpoehxhuWzlXaiUtNhwbauxoW1P5e/yzGs77&#10;y8/3Qh2qd7vsBjcqyTaVWj9Px80biEBj+Bc/3B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wRwLBAAAA3AAAAA8AAAAAAAAAAAAAAAAAmAIAAGRycy9kb3du&#10;cmV2LnhtbFBLBQYAAAAABAAEAPUAAACGAwAAAAA=&#10;" filled="f" stroked="f">
                  <v:textbox>
                    <w:txbxContent>
                      <w:p w:rsidR="003647C2" w:rsidRDefault="003647C2" w:rsidP="003647C2">
                        <w:r>
                          <w:t>wave front diagram</w:t>
                        </w:r>
                      </w:p>
                    </w:txbxContent>
                  </v:textbox>
                </v:shape>
                <v:shape id="Text Box 95" o:spid="_x0000_s1036" type="#_x0000_t202" style="position:absolute;left:6480;top:5613;width:259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imcQA&#10;AADcAAAADwAAAGRycy9kb3ducmV2LnhtbESPQWvCQBSE7wX/w/KE3uquxQaNboJUhJ5amqrg7ZF9&#10;JsHs25BdTfrvu4VCj8PMfMNs8tG24k69bxxrmM8UCOLSmYYrDYev/dMShA/IBlvHpOGbPOTZ5GGD&#10;qXEDf9K9CJWIEPYpaqhD6FIpfVmTRT9zHXH0Lq63GKLsK2l6HCLctvJZqURabDgu1NjRa03ltbhZ&#10;Dcf3y/m0UB/Vzr50gxuVZLuSWj9Ox+0aRKAx/If/2m9GQ7Ka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84pnEAAAA3AAAAA8AAAAAAAAAAAAAAAAAmAIAAGRycy9k&#10;b3ducmV2LnhtbFBLBQYAAAAABAAEAPUAAACJAwAAAAA=&#10;" filled="f" stroked="f">
                  <v:textbox>
                    <w:txbxContent>
                      <w:p w:rsidR="003647C2" w:rsidRDefault="003647C2" w:rsidP="003647C2">
                        <w:r>
                          <w:t>wave ray diagram</w:t>
                        </w:r>
                      </w:p>
                    </w:txbxContent>
                  </v:textbox>
                </v:shape>
              </v:group>
            </w:pict>
          </mc:Fallback>
        </mc:AlternateContent>
      </w:r>
      <w:r w:rsidR="003647C2">
        <w:rPr>
          <w:sz w:val="20"/>
        </w:rPr>
        <w:t>crests</w:t>
      </w:r>
    </w:p>
    <w:p w:rsidR="003647C2" w:rsidRDefault="003647C2" w:rsidP="003647C2">
      <w:pPr>
        <w:spacing w:before="120"/>
        <w:ind w:firstLine="576"/>
      </w:pPr>
    </w:p>
    <w:p w:rsidR="003647C2" w:rsidRDefault="003647C2" w:rsidP="003647C2">
      <w:pPr>
        <w:spacing w:before="120"/>
        <w:ind w:firstLine="576"/>
      </w:pPr>
    </w:p>
    <w:p w:rsidR="003647C2" w:rsidRDefault="003647C2" w:rsidP="003647C2">
      <w:pPr>
        <w:spacing w:before="120"/>
        <w:ind w:firstLine="576"/>
      </w:pPr>
    </w:p>
    <w:p w:rsidR="003647C2" w:rsidRDefault="003647C2" w:rsidP="003647C2">
      <w:pPr>
        <w:spacing w:before="120"/>
        <w:ind w:firstLine="576"/>
      </w:pPr>
      <w:r>
        <w:tab/>
        <w:t xml:space="preserve">       </w:t>
      </w:r>
      <w:r>
        <w:rPr>
          <w:rFonts w:ascii="Symbol" w:hAnsi="Symbol"/>
        </w:rPr>
        <w:t></w:t>
      </w:r>
    </w:p>
    <w:p w:rsidR="003647C2" w:rsidRDefault="003647C2" w:rsidP="003647C2">
      <w:pPr>
        <w:spacing w:before="120"/>
        <w:ind w:firstLine="576"/>
      </w:pPr>
    </w:p>
    <w:p w:rsidR="003647C2" w:rsidRDefault="003647C2" w:rsidP="003647C2">
      <w:pPr>
        <w:spacing w:before="120"/>
        <w:ind w:firstLine="576"/>
      </w:pPr>
      <w:r>
        <w:tab/>
      </w:r>
      <w:r>
        <w:tab/>
      </w:r>
      <w:r>
        <w:tab/>
      </w:r>
      <w:r>
        <w:tab/>
      </w:r>
      <w:r>
        <w:tab/>
      </w:r>
      <w:r>
        <w:tab/>
      </w:r>
      <w:r>
        <w:tab/>
      </w:r>
    </w:p>
    <w:p w:rsidR="00624121" w:rsidRDefault="00624121" w:rsidP="003647C2"/>
    <w:p w:rsidR="003647C2" w:rsidRDefault="003647C2" w:rsidP="003647C2">
      <w:r>
        <w:t xml:space="preserve">The lines on the </w:t>
      </w:r>
      <w:r>
        <w:rPr>
          <w:i/>
        </w:rPr>
        <w:t>wave front</w:t>
      </w:r>
      <w:r>
        <w:t xml:space="preserve"> diagram represent the crests of the waves and the arrow indicates the direction of its motion.  The </w:t>
      </w:r>
      <w:r>
        <w:rPr>
          <w:i/>
        </w:rPr>
        <w:t>wave ray</w:t>
      </w:r>
      <w:r>
        <w:t xml:space="preserve"> diagram is equivalent to the wave front diagram; it represents a set of wave fronts moving in a given direction. </w:t>
      </w:r>
    </w:p>
    <w:p w:rsidR="003647C2" w:rsidRDefault="003647C2" w:rsidP="003647C2"/>
    <w:p w:rsidR="003647C2" w:rsidRDefault="00853C71" w:rsidP="003647C2">
      <w:pPr>
        <w:pStyle w:val="Heading1"/>
      </w:pPr>
      <w:r>
        <w:br w:type="page"/>
      </w:r>
      <w:r w:rsidR="003647C2">
        <w:lastRenderedPageBreak/>
        <w:t>Reflection</w:t>
      </w:r>
    </w:p>
    <w:p w:rsidR="003647C2" w:rsidRDefault="003647C2" w:rsidP="003647C2">
      <w:r>
        <w:t>When a wave strikes a solid boundary, it will be reflected by the boundary.  This is similar to a basketball bouncing off of a floor.</w:t>
      </w:r>
    </w:p>
    <w:p w:rsidR="003647C2" w:rsidRDefault="002166DE" w:rsidP="003647C2">
      <w:pPr>
        <w:ind w:firstLine="576"/>
      </w:pPr>
      <w:r>
        <w:rPr>
          <w:noProof/>
        </w:rPr>
        <mc:AlternateContent>
          <mc:Choice Requires="wpg">
            <w:drawing>
              <wp:anchor distT="0" distB="0" distL="114300" distR="114300" simplePos="0" relativeHeight="251598336" behindDoc="0" locked="0" layoutInCell="0" allowOverlap="1">
                <wp:simplePos x="0" y="0"/>
                <wp:positionH relativeFrom="column">
                  <wp:posOffset>-182880</wp:posOffset>
                </wp:positionH>
                <wp:positionV relativeFrom="paragraph">
                  <wp:posOffset>100965</wp:posOffset>
                </wp:positionV>
                <wp:extent cx="4937760" cy="1108710"/>
                <wp:effectExtent l="0" t="0" r="0" b="0"/>
                <wp:wrapNone/>
                <wp:docPr id="670"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1108710"/>
                          <a:chOff x="1152" y="8600"/>
                          <a:chExt cx="7776" cy="1746"/>
                        </a:xfrm>
                      </wpg:grpSpPr>
                      <wps:wsp>
                        <wps:cNvPr id="671" name="Line 52"/>
                        <wps:cNvCnPr/>
                        <wps:spPr bwMode="auto">
                          <a:xfrm>
                            <a:off x="3168" y="10328"/>
                            <a:ext cx="3169" cy="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2" name="Line 53"/>
                        <wps:cNvCnPr/>
                        <wps:spPr bwMode="auto">
                          <a:xfrm flipV="1">
                            <a:off x="3456" y="9175"/>
                            <a:ext cx="865" cy="57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3" name="Line 54"/>
                        <wps:cNvCnPr/>
                        <wps:spPr bwMode="auto">
                          <a:xfrm flipV="1">
                            <a:off x="3168" y="8888"/>
                            <a:ext cx="865" cy="57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4" name="Line 55"/>
                        <wps:cNvCnPr/>
                        <wps:spPr bwMode="auto">
                          <a:xfrm flipV="1">
                            <a:off x="2880" y="8600"/>
                            <a:ext cx="865" cy="57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 name="Line 56"/>
                        <wps:cNvCnPr/>
                        <wps:spPr bwMode="auto">
                          <a:xfrm>
                            <a:off x="5184" y="9463"/>
                            <a:ext cx="865" cy="57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6" name="Line 57"/>
                        <wps:cNvCnPr/>
                        <wps:spPr bwMode="auto">
                          <a:xfrm>
                            <a:off x="5472" y="9175"/>
                            <a:ext cx="865" cy="57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7" name="Line 58"/>
                        <wps:cNvCnPr/>
                        <wps:spPr bwMode="auto">
                          <a:xfrm>
                            <a:off x="5760" y="8888"/>
                            <a:ext cx="865" cy="57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8" name="Line 59"/>
                        <wps:cNvCnPr/>
                        <wps:spPr bwMode="auto">
                          <a:xfrm>
                            <a:off x="4032" y="9463"/>
                            <a:ext cx="577" cy="577"/>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9" name="Line 60"/>
                        <wps:cNvCnPr/>
                        <wps:spPr bwMode="auto">
                          <a:xfrm flipV="1">
                            <a:off x="6336" y="8600"/>
                            <a:ext cx="577" cy="577"/>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0" name="AutoShape 61"/>
                        <wps:cNvSpPr>
                          <a:spLocks/>
                        </wps:cNvSpPr>
                        <wps:spPr bwMode="auto">
                          <a:xfrm>
                            <a:off x="1152" y="9730"/>
                            <a:ext cx="1728" cy="350"/>
                          </a:xfrm>
                          <a:prstGeom prst="callout2">
                            <a:avLst>
                              <a:gd name="adj1" fmla="val 42856"/>
                              <a:gd name="adj2" fmla="val 106944"/>
                              <a:gd name="adj3" fmla="val 42856"/>
                              <a:gd name="adj4" fmla="val 121472"/>
                              <a:gd name="adj5" fmla="val -122569"/>
                              <a:gd name="adj6" fmla="val 135995"/>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47C2" w:rsidRDefault="003647C2" w:rsidP="003647C2">
                              <w:r>
                                <w:t>Incident wave</w:t>
                              </w:r>
                            </w:p>
                          </w:txbxContent>
                        </wps:txbx>
                        <wps:bodyPr rot="0" vert="horz" wrap="square" lIns="12700" tIns="12700" rIns="12700" bIns="12700" anchor="t" anchorCtr="0" upright="1">
                          <a:noAutofit/>
                        </wps:bodyPr>
                      </wps:wsp>
                      <wps:wsp>
                        <wps:cNvPr id="681" name="AutoShape 62"/>
                        <wps:cNvSpPr>
                          <a:spLocks/>
                        </wps:cNvSpPr>
                        <wps:spPr bwMode="auto">
                          <a:xfrm>
                            <a:off x="7032" y="9858"/>
                            <a:ext cx="1896" cy="488"/>
                          </a:xfrm>
                          <a:prstGeom prst="callout2">
                            <a:avLst>
                              <a:gd name="adj1" fmla="val 40981"/>
                              <a:gd name="adj2" fmla="val -6329"/>
                              <a:gd name="adj3" fmla="val 40981"/>
                              <a:gd name="adj4" fmla="val -21519"/>
                              <a:gd name="adj5" fmla="val -18032"/>
                              <a:gd name="adj6" fmla="val -36708"/>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47C2" w:rsidRDefault="003647C2" w:rsidP="003647C2">
                              <w:r>
                                <w:t>Reflected wave</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037" style="position:absolute;left:0;text-align:left;margin-left:-14.4pt;margin-top:7.95pt;width:388.8pt;height:87.3pt;z-index:251598336" coordorigin="1152,8600" coordsize="7776,1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" o:allowincell="f">
                <v:line id="Line 52" o:spid="_x0000_s1038" style="position:absolute;visibility:visible;mso-wrap-style:square" from="3168,10328" to="6337,10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qTa8UAAADcAAAADwAAAGRycy9kb3ducmV2LnhtbESP0U4CMRRE3034h+aS+CZdlOBmoRCC&#10;GtEXI/oBN9vLtrC93bR1Wf6empj4OJmZM5nlenCt6ClE61nBdFKAIK69ttwo+P56uStBxISssfVM&#10;Ci4UYb0a3Syx0v7Mn9TvUyMyhGOFCkxKXSVlrA05jBPfEWfv4IPDlGVopA54znDXyvuimEuHlvOC&#10;wY62hurT/scpaEr7NnzMHop3sy1fn0N/3NT2Sanb8bBZgEg0pP/wX3unFcwfp/B7Jh8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qTa8UAAADcAAAADwAAAAAAAAAA&#10;AAAAAAChAgAAZHJzL2Rvd25yZXYueG1sUEsFBgAAAAAEAAQA+QAAAJMDAAAAAA==&#10;" strokeweight="2pt">
                  <v:stroke startarrowwidth="narrow" startarrowlength="short" endarrowwidth="narrow" endarrowlength="short"/>
                </v:line>
                <v:line id="Line 53" o:spid="_x0000_s1039" style="position:absolute;flip:y;visibility:visible;mso-wrap-style:square" from="3456,9175" to="4321,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aSgMIAAADcAAAADwAAAGRycy9kb3ducmV2LnhtbESPQYvCMBSE7wv+h/CEvSya2kO3VKOI&#10;IAierIteH82zLTYvtYm1/vuNIHgcZuYbZrEaTCN66lxtWcFsGoEgLqyuuVTwd9xOUhDOI2tsLJOC&#10;JzlYLUdfC8y0ffCB+tyXIkDYZaig8r7NpHRFRQbd1LbEwbvYzqAPsiul7vAR4KaRcRQl0mDNYaHC&#10;ljYVFdf8bhQUNj3t0+d5ltyOSZzWPzLvjVTqezys5yA8Df4Tfrd3WkHyG8PrTDgC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BaSgMIAAADcAAAADwAAAAAAAAAAAAAA&#10;AAChAgAAZHJzL2Rvd25yZXYueG1sUEsFBgAAAAAEAAQA+QAAAJADAAAAAA==&#10;" strokeweight="1pt">
                  <v:stroke startarrowwidth="narrow" startarrowlength="short" endarrowwidth="narrow" endarrowlength="short"/>
                </v:line>
                <v:line id="Line 54" o:spid="_x0000_s1040" style="position:absolute;flip:y;visibility:visible;mso-wrap-style:square" from="3168,8888" to="4033,9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3G8QAAADcAAAADwAAAGRycy9kb3ducmV2LnhtbESPQWuDQBSE74X+h+UVeilxjQUrxjWE&#10;QiDQU01Irw/3RSXuW+Nu1fz7bqHQ4zAz3zDFdjG9mGh0nWUF6ygGQVxb3XGj4HTcrzIQziNr7C2T&#10;gjs52JaPDwXm2s78SVPlGxEg7HJU0Ho/5FK6uiWDLrIDcfAudjTogxwbqUecA9z0MonjVBrsOCy0&#10;ONB7S/W1+jYKapudP7L71zq9HdMk615kNRmp1PPTstuA8LT4//Bf+6AVpG+v8HsmHAF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jcbxAAAANwAAAAPAAAAAAAAAAAA&#10;AAAAAKECAABkcnMvZG93bnJldi54bWxQSwUGAAAAAAQABAD5AAAAkgMAAAAA&#10;" strokeweight="1pt">
                  <v:stroke startarrowwidth="narrow" startarrowlength="short" endarrowwidth="narrow" endarrowlength="short"/>
                </v:line>
                <v:line id="Line 55" o:spid="_x0000_s1041" style="position:absolute;flip:y;visibility:visible;mso-wrap-style:square" from="2880,8600" to="3745,9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Ovb8QAAADcAAAADwAAAGRycy9kb3ducmV2LnhtbESPQWuDQBSE74X+h+UVeilxjRQrxjWE&#10;QiDQU01Irw/3RSXuW+Nu1fz7bqHQ4zAz3zDFdjG9mGh0nWUF6ygGQVxb3XGj4HTcrzIQziNr7C2T&#10;gjs52JaPDwXm2s78SVPlGxEg7HJU0Ho/5FK6uiWDLrIDcfAudjTogxwbqUecA9z0MonjVBrsOCy0&#10;ONB7S/W1+jYKapudP7L71zq9HdMk615kNRmp1PPTstuA8LT4//Bf+6AVpG+v8HsmHAF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s69vxAAAANwAAAAPAAAAAAAAAAAA&#10;AAAAAKECAABkcnMvZG93bnJldi54bWxQSwUGAAAAAAQABAD5AAAAkgMAAAAA&#10;" strokeweight="1pt">
                  <v:stroke startarrowwidth="narrow" startarrowlength="short" endarrowwidth="narrow" endarrowlength="short"/>
                </v:line>
                <v:line id="Line 56" o:spid="_x0000_s1042" style="position:absolute;visibility:visible;mso-wrap-style:square" from="5184,9463" to="6049,10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EfwsMAAADcAAAADwAAAGRycy9kb3ducmV2LnhtbESPX2vCQBDE3wt+h2OFvtWLhdgQPUUE&#10;oeCD1Aq+Lrk1Ceb2Qm7zx2/fKxT6OMzMb5jNbnKNGqgLtWcDy0UCirjwtubSwPX7+JaBCoJssfFM&#10;Bp4UYLedvWwwt37kLxouUqoI4ZCjgUqkzbUORUUOw8K3xNG7+86hRNmV2nY4Rrhr9HuSrLTDmuNC&#10;hS0dKioel94Z6OV+ounaZzfKOJUxO6duOBvzOp/2a1BCk/yH/9qf1sDqI4XfM/EI6O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BH8LDAAAA3AAAAA8AAAAAAAAAAAAA&#10;AAAAoQIAAGRycy9kb3ducmV2LnhtbFBLBQYAAAAABAAEAPkAAACRAwAAAAA=&#10;" strokeweight="1pt">
                  <v:stroke startarrowwidth="narrow" startarrowlength="short" endarrowwidth="narrow" endarrowlength="short"/>
                </v:line>
                <v:line id="Line 57" o:spid="_x0000_s1043" style="position:absolute;visibility:visible;mso-wrap-style:square" from="5472,9175" to="6337,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OBtcMAAADcAAAADwAAAGRycy9kb3ducmV2LnhtbESPX2vCQBDE3wt+h2OFvtWLBdMQPUUE&#10;oeCD1Aq+Lrk1Ceb2Qm7zx2/fKxT6OMzMb5jNbnKNGqgLtWcDy0UCirjwtubSwPX7+JaBCoJssfFM&#10;Bp4UYLedvWwwt37kLxouUqoI4ZCjgUqkzbUORUUOw8K3xNG7+86hRNmV2nY4Rrhr9HuSpNphzXGh&#10;wpYOFRWPS+8M9HI/0XTtsxtlvJIxO6/ccDbmdT7t16CEJvkP/7U/rYH0I4XfM/EI6O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TgbXDAAAA3AAAAA8AAAAAAAAAAAAA&#10;AAAAoQIAAGRycy9kb3ducmV2LnhtbFBLBQYAAAAABAAEAPkAAACRAwAAAAA=&#10;" strokeweight="1pt">
                  <v:stroke startarrowwidth="narrow" startarrowlength="short" endarrowwidth="narrow" endarrowlength="short"/>
                </v:line>
                <v:line id="Line 58" o:spid="_x0000_s1044" style="position:absolute;visibility:visible;mso-wrap-style:square" from="5760,8888" to="6625,9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8kLsIAAADcAAAADwAAAGRycy9kb3ducmV2LnhtbESPX2vCQBDE3wt+h2MF3+rFghqip4hQ&#10;KPggVcHXJbcmwdxeyG3+9Nv3CgUfh5n5DbPdj65WPbWh8mxgMU9AEefeVlwYuF0/31NQQZAt1p7J&#10;wA8F2O8mb1vMrB/4m/qLFCpCOGRooBRpMq1DXpLDMPcNcfQevnUoUbaFti0OEe5q/ZEkK+2w4rhQ&#10;YkPHkvLnpXMGOnmcaLx16Z1SXsqQnpeuPxszm46HDSihUV7h//aXNbBar+HvTDwCevc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58kLsIAAADcAAAADwAAAAAAAAAAAAAA&#10;AAChAgAAZHJzL2Rvd25yZXYueG1sUEsFBgAAAAAEAAQA+QAAAJADAAAAAA==&#10;" strokeweight="1pt">
                  <v:stroke startarrowwidth="narrow" startarrowlength="short" endarrowwidth="narrow" endarrowlength="short"/>
                </v:line>
                <v:line id="Line 59" o:spid="_x0000_s1045" style="position:absolute;visibility:visible;mso-wrap-style:square" from="4032,9463" to="4609,10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Nko8MAAADcAAAADwAAAGRycy9kb3ducmV2LnhtbERPz2vCMBS+C/sfwht4GZoqrNPOKEMQ&#10;POhAJ3p9a55tXfNSmph2//1yGHj8+H4vVr2pRaDWVZYVTMYJCOLc6ooLBaevzWgGwnlkjbVlUvBL&#10;DlbLp8ECM207PlA4+kLEEHYZKii9bzIpXV6SQTe2DXHkrrY16CNsC6lb7GK4qeU0SVJpsOLYUGJD&#10;65Lyn+PdKPis5kXYvHyH113ozvtbk152+1Sp4XP/8Q7CU+8f4n/3VitI3+LaeCYeAb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DZKPDAAAA3AAAAA8AAAAAAAAAAAAA&#10;AAAAoQIAAGRycy9kb3ducmV2LnhtbFBLBQYAAAAABAAEAPkAAACRAwAAAAA=&#10;" strokeweight="1pt">
                  <v:stroke startarrowwidth="narrow" startarrowlength="short" endarrow="open" endarrowwidth="narrow" endarrowlength="short"/>
                </v:line>
                <v:line id="Line 60" o:spid="_x0000_s1046" style="position:absolute;flip:y;visibility:visible;mso-wrap-style:square" from="6336,8600" to="6913,9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WPycMAAADcAAAADwAAAGRycy9kb3ducmV2LnhtbESPS4vCMBSF9wP+h3AFd5rqwhmrUVRU&#10;1I34QFxemmtbbG5KE2vn35sBYZaH8/g4k1ljClFT5XLLCvq9CARxYnXOqYLLed39AeE8ssbCMin4&#10;JQezaetrgrG2Lz5SffKpCCPsYlSQeV/GUrokI4OuZ0vi4N1tZdAHWaVSV/gK46aQgygaSoM5B0KG&#10;JS0zSh6npwlcvdjsrroZlRGvDvt6sy8uN1Sq027mYxCeGv8f/rS3WsHwewR/Z8IRkNM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lj8nDAAAA3AAAAA8AAAAAAAAAAAAA&#10;AAAAoQIAAGRycy9kb3ducmV2LnhtbFBLBQYAAAAABAAEAPkAAACRAwAAAAA=&#10;" strokeweight="1pt">
                  <v:stroke startarrowwidth="narrow" startarrowlength="short" endarrow="open" endarrowwidth="narrow" endarrowlength="short"/>
                </v:lin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61" o:spid="_x0000_s1047" type="#_x0000_t42" style="position:absolute;left:1152;top:9730;width:1728;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OZ38EA&#10;AADcAAAADwAAAGRycy9kb3ducmV2LnhtbERPyWrDMBC9F/IPYgK9hFhuoK7rRgmhodCjk5ScB2tq&#10;ubFGxlK8/H11KPT4ePt2P9lWDNT7xrGCpyQFQVw53XCt4Ovysc5B+ICssXVMCmbysN8tHrZYaDfy&#10;iYZzqEUMYV+gAhNCV0jpK0MWfeI64sh9u95iiLCvpe5xjOG2lZs0zaTFhmODwY7eDVW3890qOF5e&#10;TiEz5WzK++sPDuPKPV9XSj0up8MbiEBT+Bf/uT+1giyP8+OZe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Dmd/BAAAA3AAAAA8AAAAAAAAAAAAAAAAAmAIAAGRycy9kb3du&#10;cmV2LnhtbFBLBQYAAAAABAAEAPUAAACGAwAAAAA=&#10;" adj="29375,-26475,26238,9257,23100,9257" filled="f">
                  <v:stroke startarrowwidth="narrow" startarrowlength="short" endarrowwidth="narrow" endarrowlength="short"/>
                  <v:textbox inset="1pt,1pt,1pt,1pt">
                    <w:txbxContent>
                      <w:p w:rsidR="003647C2" w:rsidRDefault="003647C2" w:rsidP="003647C2">
                        <w:r>
                          <w:t>Incident wave</w:t>
                        </w:r>
                      </w:p>
                    </w:txbxContent>
                  </v:textbox>
                  <o:callout v:ext="edit" minusx="t"/>
                </v:shape>
                <v:shape id="AutoShape 62" o:spid="_x0000_s1048" type="#_x0000_t42" style="position:absolute;left:7032;top:9858;width:1896;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FFcMA&#10;AADcAAAADwAAAGRycy9kb3ducmV2LnhtbESPQYvCMBSE7wv+h/AEb2uqhyLVKFIQFS9uV8Hjs3m2&#10;xealNLGt/36zsLDHYWa+YVabwdSio9ZVlhXMphEI4tzqigsFl+/d5wKE88gaa8uk4E0ONuvRxwoT&#10;bXv+oi7zhQgQdgkqKL1vEildXpJBN7UNcfAetjXog2wLqVvsA9zUch5FsTRYcVgosaG0pPyZvYyC&#10;u8xsnJ5uxy41z31srr3PT2elJuNhuwThafD/4b/2QSuIFzP4PROO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tFFcMAAADcAAAADwAAAAAAAAAAAAAAAACYAgAAZHJzL2Rv&#10;d25yZXYueG1sUEsFBgAAAAAEAAQA9QAAAIgDAAAAAA==&#10;" adj="-7929,-3895,-4648,8852,-1367,8852" filled="f">
                  <v:stroke startarrowwidth="narrow" startarrowlength="short" endarrowwidth="narrow" endarrowlength="short"/>
                  <v:textbox inset="1pt,1pt,1pt,1pt">
                    <w:txbxContent>
                      <w:p w:rsidR="003647C2" w:rsidRDefault="003647C2" w:rsidP="003647C2">
                        <w:r>
                          <w:t>Reflected wave</w:t>
                        </w:r>
                      </w:p>
                    </w:txbxContent>
                  </v:textbox>
                </v:shape>
              </v:group>
            </w:pict>
          </mc:Fallback>
        </mc:AlternateContent>
      </w:r>
    </w:p>
    <w:p w:rsidR="003647C2" w:rsidRDefault="003647C2" w:rsidP="003647C2">
      <w:pPr>
        <w:ind w:firstLine="576"/>
      </w:pPr>
    </w:p>
    <w:p w:rsidR="003647C2" w:rsidRDefault="003647C2" w:rsidP="003647C2">
      <w:pPr>
        <w:ind w:firstLine="576"/>
      </w:pPr>
    </w:p>
    <w:p w:rsidR="003647C2" w:rsidRDefault="003647C2" w:rsidP="003647C2">
      <w:pPr>
        <w:ind w:firstLine="576"/>
      </w:pPr>
    </w:p>
    <w:p w:rsidR="003647C2" w:rsidRDefault="003647C2" w:rsidP="003647C2">
      <w:pPr>
        <w:ind w:firstLine="576"/>
      </w:pPr>
    </w:p>
    <w:p w:rsidR="003647C2" w:rsidRDefault="003647C2" w:rsidP="003647C2">
      <w:pPr>
        <w:ind w:firstLine="576"/>
      </w:pPr>
    </w:p>
    <w:p w:rsidR="003647C2" w:rsidRDefault="003647C2" w:rsidP="003647C2">
      <w:pPr>
        <w:ind w:firstLine="576"/>
      </w:pPr>
    </w:p>
    <w:p w:rsidR="003647C2" w:rsidRDefault="002166DE" w:rsidP="003647C2">
      <w:pPr>
        <w:ind w:firstLine="576"/>
      </w:pPr>
      <w:r>
        <w:rPr>
          <w:noProof/>
        </w:rPr>
        <mc:AlternateContent>
          <mc:Choice Requires="wps">
            <w:drawing>
              <wp:anchor distT="0" distB="0" distL="114300" distR="114300" simplePos="0" relativeHeight="251613696" behindDoc="0" locked="0" layoutInCell="0" allowOverlap="1">
                <wp:simplePos x="0" y="0"/>
                <wp:positionH relativeFrom="column">
                  <wp:posOffset>1005840</wp:posOffset>
                </wp:positionH>
                <wp:positionV relativeFrom="paragraph">
                  <wp:posOffset>-3175</wp:posOffset>
                </wp:positionV>
                <wp:extent cx="1280160" cy="274320"/>
                <wp:effectExtent l="0" t="0" r="0" b="0"/>
                <wp:wrapNone/>
                <wp:docPr id="669"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01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r>
                              <w:rPr>
                                <w:sz w:val="20"/>
                              </w:rPr>
                              <w:t>reflecting</w:t>
                            </w:r>
                            <w:r>
                              <w:t xml:space="preserve"> </w:t>
                            </w:r>
                            <w:r>
                              <w:rPr>
                                <w:sz w:val="20"/>
                              </w:rPr>
                              <w:t>surfa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049" type="#_x0000_t202" style="position:absolute;left:0;text-align:left;margin-left:79.2pt;margin-top:-.25pt;width:100.8pt;height:21.6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8jvAIAAMQ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" o:allowincell="f" filled="f" stroked="f">
                <v:textbox>
                  <w:txbxContent>
                    <w:p w:rsidR="003647C2" w:rsidRDefault="003647C2" w:rsidP="003647C2">
                      <w:r>
                        <w:rPr>
                          <w:sz w:val="20"/>
                        </w:rPr>
                        <w:t>reflecting</w:t>
                      </w:r>
                      <w:r>
                        <w:t xml:space="preserve"> </w:t>
                      </w:r>
                      <w:r>
                        <w:rPr>
                          <w:sz w:val="20"/>
                        </w:rPr>
                        <w:t>surface</w:t>
                      </w:r>
                    </w:p>
                  </w:txbxContent>
                </v:textbox>
              </v:shape>
            </w:pict>
          </mc:Fallback>
        </mc:AlternateContent>
      </w:r>
    </w:p>
    <w:p w:rsidR="003647C2" w:rsidRDefault="002166DE" w:rsidP="003647C2">
      <w:pPr>
        <w:ind w:firstLine="576"/>
      </w:pPr>
      <w:r>
        <w:rPr>
          <w:noProof/>
        </w:rPr>
        <mc:AlternateContent>
          <mc:Choice Requires="wpg">
            <w:drawing>
              <wp:anchor distT="0" distB="0" distL="114300" distR="114300" simplePos="0" relativeHeight="251611648" behindDoc="0" locked="0" layoutInCell="0" allowOverlap="1">
                <wp:simplePos x="0" y="0"/>
                <wp:positionH relativeFrom="column">
                  <wp:posOffset>731520</wp:posOffset>
                </wp:positionH>
                <wp:positionV relativeFrom="paragraph">
                  <wp:posOffset>4445</wp:posOffset>
                </wp:positionV>
                <wp:extent cx="4023995" cy="1405890"/>
                <wp:effectExtent l="0" t="0" r="0" b="0"/>
                <wp:wrapNone/>
                <wp:docPr id="657"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3995" cy="1405890"/>
                          <a:chOff x="2592" y="10927"/>
                          <a:chExt cx="6337" cy="2214"/>
                        </a:xfrm>
                      </wpg:grpSpPr>
                      <wps:wsp>
                        <wps:cNvPr id="658" name="Line 104"/>
                        <wps:cNvCnPr/>
                        <wps:spPr bwMode="auto">
                          <a:xfrm>
                            <a:off x="3168" y="13140"/>
                            <a:ext cx="3457" cy="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9" name="Line 105"/>
                        <wps:cNvCnPr/>
                        <wps:spPr bwMode="auto">
                          <a:xfrm flipH="1" flipV="1">
                            <a:off x="3168" y="11408"/>
                            <a:ext cx="1152" cy="1156"/>
                          </a:xfrm>
                          <a:prstGeom prst="line">
                            <a:avLst/>
                          </a:prstGeom>
                          <a:noFill/>
                          <a:ln w="127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0" name="Line 106"/>
                        <wps:cNvCnPr/>
                        <wps:spPr bwMode="auto">
                          <a:xfrm flipV="1">
                            <a:off x="4896" y="11689"/>
                            <a:ext cx="1729" cy="1441"/>
                          </a:xfrm>
                          <a:prstGeom prst="line">
                            <a:avLst/>
                          </a:prstGeom>
                          <a:noFill/>
                          <a:ln w="12700">
                            <a:solidFill>
                              <a:srgbClr val="00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1" name="Line 107"/>
                        <wps:cNvCnPr/>
                        <wps:spPr bwMode="auto">
                          <a:xfrm>
                            <a:off x="4896" y="11124"/>
                            <a:ext cx="1" cy="2017"/>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2" name="Rectangle 108"/>
                        <wps:cNvSpPr>
                          <a:spLocks noChangeArrowheads="1"/>
                        </wps:cNvSpPr>
                        <wps:spPr bwMode="auto">
                          <a:xfrm>
                            <a:off x="4320" y="11684"/>
                            <a:ext cx="289" cy="578"/>
                          </a:xfrm>
                          <a:prstGeom prst="rect">
                            <a:avLst/>
                          </a:prstGeom>
                          <a:noFill/>
                          <a:ln w="6350">
                            <a:solidFill>
                              <a:srgbClr val="FFFF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47C2" w:rsidRDefault="003647C2" w:rsidP="003647C2">
                              <w:r>
                                <w:rPr>
                                  <w:rFonts w:ascii="Symbol" w:hAnsi="Symbol"/>
                                  <w:sz w:val="28"/>
                                </w:rPr>
                                <w:t></w:t>
                              </w:r>
                              <w:r>
                                <w:rPr>
                                  <w:sz w:val="28"/>
                                  <w:vertAlign w:val="subscript"/>
                                </w:rPr>
                                <w:t>i</w:t>
                              </w:r>
                            </w:p>
                          </w:txbxContent>
                        </wps:txbx>
                        <wps:bodyPr rot="0" vert="horz" wrap="square" lIns="12700" tIns="12700" rIns="12700" bIns="12700" anchor="t" anchorCtr="0" upright="1">
                          <a:noAutofit/>
                        </wps:bodyPr>
                      </wps:wsp>
                      <wps:wsp>
                        <wps:cNvPr id="663" name="Rectangle 109"/>
                        <wps:cNvSpPr>
                          <a:spLocks noChangeArrowheads="1"/>
                        </wps:cNvSpPr>
                        <wps:spPr bwMode="auto">
                          <a:xfrm>
                            <a:off x="5184" y="11689"/>
                            <a:ext cx="577" cy="579"/>
                          </a:xfrm>
                          <a:prstGeom prst="rect">
                            <a:avLst/>
                          </a:prstGeom>
                          <a:noFill/>
                          <a:ln w="6350">
                            <a:solidFill>
                              <a:srgbClr val="FFFF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47C2" w:rsidRDefault="003647C2" w:rsidP="003647C2">
                              <w:r>
                                <w:rPr>
                                  <w:rFonts w:ascii="Symbol" w:hAnsi="Symbol"/>
                                  <w:sz w:val="28"/>
                                </w:rPr>
                                <w:t></w:t>
                              </w:r>
                              <w:r>
                                <w:rPr>
                                  <w:sz w:val="28"/>
                                  <w:vertAlign w:val="subscript"/>
                                </w:rPr>
                                <w:t>r</w:t>
                              </w:r>
                            </w:p>
                          </w:txbxContent>
                        </wps:txbx>
                        <wps:bodyPr rot="0" vert="horz" wrap="square" lIns="12700" tIns="12700" rIns="12700" bIns="12700" anchor="t" anchorCtr="0" upright="1">
                          <a:noAutofit/>
                        </wps:bodyPr>
                      </wps:wsp>
                      <wps:wsp>
                        <wps:cNvPr id="664" name="AutoShape 110"/>
                        <wps:cNvSpPr>
                          <a:spLocks/>
                        </wps:cNvSpPr>
                        <wps:spPr bwMode="auto">
                          <a:xfrm>
                            <a:off x="5304" y="10927"/>
                            <a:ext cx="1440" cy="488"/>
                          </a:xfrm>
                          <a:prstGeom prst="callout2">
                            <a:avLst>
                              <a:gd name="adj1" fmla="val 40981"/>
                              <a:gd name="adj2" fmla="val -8333"/>
                              <a:gd name="adj3" fmla="val 40981"/>
                              <a:gd name="adj4" fmla="val -18333"/>
                              <a:gd name="adj5" fmla="val 100000"/>
                              <a:gd name="adj6" fmla="val -28333"/>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47C2" w:rsidRPr="00624121" w:rsidRDefault="003647C2" w:rsidP="003647C2">
                              <w:pPr>
                                <w:rPr>
                                  <w:b/>
                                  <w:sz w:val="20"/>
                                </w:rPr>
                              </w:pPr>
                              <w:r w:rsidRPr="00624121">
                                <w:rPr>
                                  <w:b/>
                                  <w:sz w:val="20"/>
                                </w:rPr>
                                <w:t>normal</w:t>
                              </w:r>
                            </w:p>
                          </w:txbxContent>
                        </wps:txbx>
                        <wps:bodyPr rot="0" vert="horz" wrap="square" lIns="12700" tIns="12700" rIns="12700" bIns="12700" anchor="t" anchorCtr="0" upright="1">
                          <a:noAutofit/>
                        </wps:bodyPr>
                      </wps:wsp>
                      <wps:wsp>
                        <wps:cNvPr id="665" name="Rectangle 111"/>
                        <wps:cNvSpPr>
                          <a:spLocks noChangeArrowheads="1"/>
                        </wps:cNvSpPr>
                        <wps:spPr bwMode="auto">
                          <a:xfrm>
                            <a:off x="7488" y="11473"/>
                            <a:ext cx="1441"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Default="003647C2" w:rsidP="003647C2">
                              <w:r>
                                <w:rPr>
                                  <w:rFonts w:ascii="Symbol" w:hAnsi="Symbol"/>
                                  <w:sz w:val="32"/>
                                </w:rPr>
                                <w:t></w:t>
                              </w:r>
                              <w:r>
                                <w:rPr>
                                  <w:sz w:val="32"/>
                                  <w:vertAlign w:val="subscript"/>
                                </w:rPr>
                                <w:t>i</w:t>
                              </w:r>
                              <w:r>
                                <w:rPr>
                                  <w:sz w:val="32"/>
                                </w:rPr>
                                <w:t xml:space="preserve"> = </w:t>
                              </w:r>
                              <w:r>
                                <w:rPr>
                                  <w:rFonts w:ascii="Symbol" w:hAnsi="Symbol"/>
                                  <w:sz w:val="32"/>
                                </w:rPr>
                                <w:t></w:t>
                              </w:r>
                              <w:r>
                                <w:rPr>
                                  <w:sz w:val="32"/>
                                  <w:vertAlign w:val="subscript"/>
                                </w:rPr>
                                <w:t>r</w:t>
                              </w:r>
                            </w:p>
                          </w:txbxContent>
                        </wps:txbx>
                        <wps:bodyPr rot="0" vert="horz" wrap="square" lIns="12700" tIns="12700" rIns="12700" bIns="12700" anchor="t" anchorCtr="0" upright="1">
                          <a:noAutofit/>
                        </wps:bodyPr>
                      </wps:wsp>
                      <wps:wsp>
                        <wps:cNvPr id="666" name="Rectangle 112"/>
                        <wps:cNvSpPr>
                          <a:spLocks noChangeArrowheads="1"/>
                        </wps:cNvSpPr>
                        <wps:spPr bwMode="auto">
                          <a:xfrm>
                            <a:off x="2592" y="12526"/>
                            <a:ext cx="172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Default="003647C2" w:rsidP="003647C2">
                              <w:r>
                                <w:t>Incident wave</w:t>
                              </w:r>
                            </w:p>
                          </w:txbxContent>
                        </wps:txbx>
                        <wps:bodyPr rot="0" vert="horz" wrap="square" lIns="12700" tIns="12700" rIns="12700" bIns="12700" anchor="t" anchorCtr="0" upright="1">
                          <a:noAutofit/>
                        </wps:bodyPr>
                      </wps:wsp>
                      <wps:wsp>
                        <wps:cNvPr id="667" name="Rectangle 113"/>
                        <wps:cNvSpPr>
                          <a:spLocks noChangeArrowheads="1"/>
                        </wps:cNvSpPr>
                        <wps:spPr bwMode="auto">
                          <a:xfrm>
                            <a:off x="5760" y="12526"/>
                            <a:ext cx="172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Default="003647C2" w:rsidP="003647C2">
                              <w:r>
                                <w:t>Reflected wave</w:t>
                              </w:r>
                            </w:p>
                          </w:txbxContent>
                        </wps:txbx>
                        <wps:bodyPr rot="0" vert="horz" wrap="square" lIns="12700" tIns="12700" rIns="12700" bIns="12700" anchor="t" anchorCtr="0" upright="1">
                          <a:noAutofit/>
                        </wps:bodyPr>
                      </wps:wsp>
                      <wps:wsp>
                        <wps:cNvPr id="668" name="Line 114"/>
                        <wps:cNvCnPr/>
                        <wps:spPr bwMode="auto">
                          <a:xfrm>
                            <a:off x="4320" y="12564"/>
                            <a:ext cx="576" cy="5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3" o:spid="_x0000_s1050" style="position:absolute;left:0;text-align:left;margin-left:57.6pt;margin-top:.35pt;width:316.85pt;height:110.7pt;z-index:251611648" coordorigin="2592,10927" coordsize="6337,2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" o:allowincell="f">
                <v:line id="Line 104" o:spid="_x0000_s1051" style="position:absolute;visibility:visible;mso-wrap-style:square" from="3168,13140" to="6625,13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VmlsIAAADcAAAADwAAAGRycy9kb3ducmV2LnhtbERPzU4CMRC+m/AOzZBwk66IZLNSCAEJ&#10;6MWIPsBkO26r2+mmLcvy9vRg4vHL979cD64VPYVoPSt4mBYgiGuvLTcKvj739yWImJA1tp5JwZUi&#10;rFejuyVW2l/4g/pTakQO4VihApNSV0kZa0MO49R3xJn79sFhyjA0Uge85HDXyllRLKRDy7nBYEdb&#10;Q/Xv6ewUNKV9Hd7nj8Wb2ZaHl9D/bGq7U2oyHjbPIBIN6V/85z5qBYunvDafyUdAr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tVmlsIAAADcAAAADwAAAAAAAAAAAAAA&#10;AAChAgAAZHJzL2Rvd25yZXYueG1sUEsFBgAAAAAEAAQA+QAAAJADAAAAAA==&#10;" strokeweight="2pt">
                  <v:stroke startarrowwidth="narrow" startarrowlength="short" endarrowwidth="narrow" endarrowlength="short"/>
                </v:line>
                <v:line id="Line 105" o:spid="_x0000_s1052" style="position:absolute;flip:x y;visibility:visible;mso-wrap-style:square" from="3168,11408" to="4320,1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DwkcQAAADcAAAADwAAAGRycy9kb3ducmV2LnhtbESPQWvCQBSE70L/w/KEXkQ3Lag1ukop&#10;BD14Uev9kX0mwezbdHebxH/vCoLHYWa+YVab3tSiJecrywo+JgkI4tzqigsFv6ds/AXCB2SNtWVS&#10;cCMPm/XbYIWpth0fqD2GQkQI+xQVlCE0qZQ+L8mgn9iGOHoX6wyGKF0htcMuwk0tP5NkJg1WHBdK&#10;bOinpPx6/DcK/rKuXRTXUbbt5825mpPL9men1Puw/16CCNSHV/jZ3mkFs+kCHmfiEZ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QPCRxAAAANwAAAAPAAAAAAAAAAAA&#10;AAAAAKECAABkcnMvZG93bnJldi54bWxQSwUGAAAAAAQABAD5AAAAkgMAAAAA&#10;" strokeweight="1pt">
                  <v:stroke startarrow="open"/>
                </v:line>
                <v:line id="Line 106" o:spid="_x0000_s1053" style="position:absolute;flip:y;visibility:visible;mso-wrap-style:square" from="4896,11689" to="6625,13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1dy8QAAADcAAAADwAAAGRycy9kb3ducmV2LnhtbERPz2vCMBS+D/wfwhN2EU03RhnVKG5T&#10;8KDo1Iu3R/Nsi81LSbJa/evNQdjx4/s9mXWmFi05X1lW8DZKQBDnVldcKDgelsNPED4ga6wtk4Ib&#10;eZhNey8TzLS98i+1+1CIGMI+QwVlCE0mpc9LMuhHtiGO3Nk6gyFCV0jt8BrDTS3fkySVBiuODSU2&#10;9F1Sftn/GQXuY71bbNeDtpl/ycVutfk5LE93pV773XwMIlAX/sVP90orSNM4P56JR0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LV3LxAAAANwAAAAPAAAAAAAAAAAA&#10;AAAAAKECAABkcnMvZG93bnJldi54bWxQSwUGAAAAAAQABAD5AAAAkgMAAAAA&#10;" strokeweight="1pt">
                  <v:stroke startarrowwidth="narrow" startarrowlength="short" endarrow="open"/>
                </v:line>
                <v:line id="Line 107" o:spid="_x0000_s1054" style="position:absolute;visibility:visible;mso-wrap-style:square" from="4896,11124" to="4897,13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8xGMMAAADcAAAADwAAAGRycy9kb3ducmV2LnhtbESPzarCMBSE9xd8h3AEd9fUK5RajSKK&#10;4MKNP6DuDs2xLTYnpcm19e2NILgcZuYbZrboTCUe1LjSsoLRMAJBnFldcq7gdNz8JiCcR9ZYWSYF&#10;T3KwmPd+Zphq2/KeHgefiwBhl6KCwvs6ldJlBRl0Q1sTB+9mG4M+yCaXusE2wE0l/6IolgZLDgsF&#10;1rQqKLsf/o2C7Hi+lFc5TqL1pE0S2q024+tTqUG/W05BeOr8N/xpb7WCOB7B+0w4An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MRjDAAAA3AAAAA8AAAAAAAAAAAAA&#10;AAAAoQIAAGRycy9kb3ducmV2LnhtbFBLBQYAAAAABAAEAPkAAACRAwAAAAA=&#10;" strokeweight=".5pt">
                  <v:stroke dashstyle="1 1" startarrowwidth="narrow" startarrowlength="short" endarrowwidth="narrow" endarrowlength="short"/>
                </v:line>
                <v:rect id="Rectangle 108" o:spid="_x0000_s1055" style="position:absolute;left:4320;top:11684;width:289;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MdUcYA&#10;AADcAAAADwAAAGRycy9kb3ducmV2LnhtbESPQWsCMRSE7wX/Q3hCbzWryFK3RtFCwRYLViu0t+fm&#10;uVncvCxJum7/fVMo9DjMzDfMfNnbRnTkQ+1YwXiUgSAuna65UvB+eLq7BxEissbGMSn4pgDLxeBm&#10;joV2V36jbh8rkSAcClRgYmwLKUNpyGIYuZY4eWfnLcYkfSW1x2uC20ZOsiyXFmtOCwZbejRUXvZf&#10;VgHuZtPtS/N89Nvdx+nzuO7KVyOVuh32qwcQkfr4H/5rb7SCPJ/A75l0BO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MdUcYAAADcAAAADwAAAAAAAAAAAAAAAACYAgAAZHJz&#10;L2Rvd25yZXYueG1sUEsFBgAAAAAEAAQA9QAAAIsDAAAAAA==&#10;" filled="f" strokecolor="white" strokeweight=".5pt">
                  <v:stroke dashstyle="1 1"/>
                  <v:textbox inset="1pt,1pt,1pt,1pt">
                    <w:txbxContent>
                      <w:p w:rsidR="003647C2" w:rsidRDefault="003647C2" w:rsidP="003647C2">
                        <w:r>
                          <w:rPr>
                            <w:rFonts w:ascii="Symbol" w:hAnsi="Symbol"/>
                            <w:sz w:val="28"/>
                          </w:rPr>
                          <w:t></w:t>
                        </w:r>
                        <w:r>
                          <w:rPr>
                            <w:sz w:val="28"/>
                            <w:vertAlign w:val="subscript"/>
                          </w:rPr>
                          <w:t>i</w:t>
                        </w:r>
                      </w:p>
                    </w:txbxContent>
                  </v:textbox>
                </v:rect>
                <v:rect id="Rectangle 109" o:spid="_x0000_s1056" style="position:absolute;left:5184;top:11689;width:577;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yscA&#10;AADcAAAADwAAAGRycy9kb3ducmV2LnhtbESPQUsDMRSE70L/Q3gFbzZblaVum5YqCCoVarXQ3l43&#10;r5ulm5clidv13xtB6HGYmW+Y2aK3jejIh9qxgvEoA0FcOl1zpeDr8/lmAiJEZI2NY1LwQwEW88HV&#10;DAvtzvxB3SZWIkE4FKjAxNgWUobSkMUwci1x8o7OW4xJ+kpqj+cEt428zbJcWqw5LRhs6clQedp8&#10;WwW4frhfvTWvW79a7w777WNXvhup1PWwX05BROrjJfzfftEK8vwO/s6kI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fuMrHAAAA3AAAAA8AAAAAAAAAAAAAAAAAmAIAAGRy&#10;cy9kb3ducmV2LnhtbFBLBQYAAAAABAAEAPUAAACMAwAAAAA=&#10;" filled="f" strokecolor="white" strokeweight=".5pt">
                  <v:stroke dashstyle="1 1"/>
                  <v:textbox inset="1pt,1pt,1pt,1pt">
                    <w:txbxContent>
                      <w:p w:rsidR="003647C2" w:rsidRDefault="003647C2" w:rsidP="003647C2">
                        <w:r>
                          <w:rPr>
                            <w:rFonts w:ascii="Symbol" w:hAnsi="Symbol"/>
                            <w:sz w:val="28"/>
                          </w:rPr>
                          <w:t></w:t>
                        </w:r>
                        <w:r>
                          <w:rPr>
                            <w:sz w:val="28"/>
                            <w:vertAlign w:val="subscript"/>
                          </w:rPr>
                          <w:t>r</w:t>
                        </w:r>
                      </w:p>
                    </w:txbxContent>
                  </v:textbox>
                </v:rect>
                <v:shape id="AutoShape 110" o:spid="_x0000_s1057" type="#_x0000_t42" style="position:absolute;left:5304;top:10927;width:144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tdsEA&#10;AADcAAAADwAAAGRycy9kb3ducmV2LnhtbESPQYvCMBSE74L/ITxhL6LpLlJqNYoIgrfFKnh9Ns+2&#10;2LyUJGvrvzcLC3scZuYbZr0dTCue5HxjWcHnPAFBXFrdcKXgcj7MMhA+IGtsLZOCF3nYbsajNeba&#10;9nyiZxEqESHsc1RQh9DlUvqyJoN+bjvi6N2tMxiidJXUDvsIN638SpJUGmw4LtTY0b6m8lH8GAVu&#10;uJ6/Cz/NMuz3N8d2GXFLpT4mw24FItAQ/sN/7aNWkKYL+D0Tj4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DLXbBAAAA3AAAAA8AAAAAAAAAAAAAAAAAmAIAAGRycy9kb3du&#10;cmV2LnhtbFBLBQYAAAAABAAEAPUAAACGAwAAAAA=&#10;" adj="-6120,21600,-3960,8852,,8852" filled="f">
                  <v:stroke startarrowwidth="narrow" startarrowlength="short" endarrowwidth="narrow" endarrowlength="short"/>
                  <v:textbox inset="1pt,1pt,1pt,1pt">
                    <w:txbxContent>
                      <w:p w:rsidR="003647C2" w:rsidRPr="00624121" w:rsidRDefault="003647C2" w:rsidP="003647C2">
                        <w:pPr>
                          <w:rPr>
                            <w:b/>
                            <w:sz w:val="20"/>
                          </w:rPr>
                        </w:pPr>
                        <w:r w:rsidRPr="00624121">
                          <w:rPr>
                            <w:b/>
                            <w:sz w:val="20"/>
                          </w:rPr>
                          <w:t>normal</w:t>
                        </w:r>
                      </w:p>
                    </w:txbxContent>
                  </v:textbox>
                  <o:callout v:ext="edit" minusy="t"/>
                </v:shape>
                <v:rect id="Rectangle 111" o:spid="_x0000_s1058" style="position:absolute;left:7488;top:11473;width:1441;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lnd8QA&#10;AADcAAAADwAAAGRycy9kb3ducmV2LnhtbESPQWvCQBSE70L/w/IK3nSjYNToRqogFE/V6v2RfU3S&#10;ZN9us2tM/323UOhxmJlvmO1uMK3oqfO1ZQWzaQKCuLC65lLB9f04WYHwAVlja5kUfJOHXf402mKm&#10;7YPP1F9CKSKEfYYKqhBcJqUvKjLop9YRR+/DdgZDlF0pdYePCDetnCdJKg3WHBcqdHSoqGgud6Og&#10;mX0t+k+9PK1XKe/npzd3c0en1Ph5eNmACDSE//Bf+1UrSNMF/J6JR0D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pZ3fEAAAA3AAAAA8AAAAAAAAAAAAAAAAAmAIAAGRycy9k&#10;b3ducmV2LnhtbFBLBQYAAAAABAAEAPUAAACJAwAAAAA=&#10;" filled="f" stroked="f" strokeweight="1pt">
                  <v:textbox inset="1pt,1pt,1pt,1pt">
                    <w:txbxContent>
                      <w:p w:rsidR="003647C2" w:rsidRDefault="003647C2" w:rsidP="003647C2">
                        <w:r>
                          <w:rPr>
                            <w:rFonts w:ascii="Symbol" w:hAnsi="Symbol"/>
                            <w:sz w:val="32"/>
                          </w:rPr>
                          <w:t></w:t>
                        </w:r>
                        <w:r>
                          <w:rPr>
                            <w:sz w:val="32"/>
                            <w:vertAlign w:val="subscript"/>
                          </w:rPr>
                          <w:t>i</w:t>
                        </w:r>
                        <w:r>
                          <w:rPr>
                            <w:sz w:val="32"/>
                          </w:rPr>
                          <w:t xml:space="preserve"> = </w:t>
                        </w:r>
                        <w:r>
                          <w:rPr>
                            <w:rFonts w:ascii="Symbol" w:hAnsi="Symbol"/>
                            <w:sz w:val="32"/>
                          </w:rPr>
                          <w:t></w:t>
                        </w:r>
                        <w:r>
                          <w:rPr>
                            <w:sz w:val="32"/>
                            <w:vertAlign w:val="subscript"/>
                          </w:rPr>
                          <w:t>r</w:t>
                        </w:r>
                      </w:p>
                    </w:txbxContent>
                  </v:textbox>
                </v:rect>
                <v:rect id="Rectangle 112" o:spid="_x0000_s1059" style="position:absolute;left:2592;top:12526;width:172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v5AMQA&#10;AADcAAAADwAAAGRycy9kb3ducmV2LnhtbESPzWrDMBCE74G+g9hCb4mcQBXXjRLaQKDklL/eF2tr&#10;u7FWqqU47ttHhUKOw8x8wyxWg21FT11oHGuYTjIQxKUzDVcaTsfNOAcRIrLB1jFp+KUAq+XDaIGF&#10;cVfeU3+IlUgQDgVqqGP0hZShrMlimDhPnLwv11mMSXaVNB1eE9y2cpZlSlpsOC3U6GldU3k+XKyG&#10;8/Tnuf828+1Lrvh9tt35T7/xWj89Dm+vICIN8R7+b38YDUop+DuTjo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7+QDEAAAA3AAAAA8AAAAAAAAAAAAAAAAAmAIAAGRycy9k&#10;b3ducmV2LnhtbFBLBQYAAAAABAAEAPUAAACJAwAAAAA=&#10;" filled="f" stroked="f" strokeweight="1pt">
                  <v:textbox inset="1pt,1pt,1pt,1pt">
                    <w:txbxContent>
                      <w:p w:rsidR="003647C2" w:rsidRDefault="003647C2" w:rsidP="003647C2">
                        <w:r>
                          <w:t>Incident wave</w:t>
                        </w:r>
                      </w:p>
                    </w:txbxContent>
                  </v:textbox>
                </v:rect>
                <v:rect id="Rectangle 113" o:spid="_x0000_s1060" style="position:absolute;left:5760;top:12526;width:172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dcm8MA&#10;AADcAAAADwAAAGRycy9kb3ducmV2LnhtbESPQWvCQBSE74L/YXlCb7pRaExTV7EFoXhS294f2WcS&#10;zb5ds9sY/70rCD0OM/MNs1j1phEdtb62rGA6SUAQF1bXXCr4+d6MMxA+IGtsLJOCG3lYLYeDBeba&#10;XnlP3SGUIkLY56igCsHlUvqiIoN+Yh1x9I62NRiibEupW7xGuGnkLElSabDmuFCho8+KivPhzyg4&#10;Ty+v3UnPt29Zyh+z7c79uo1T6mXUr99BBOrDf/jZ/tIK0nQO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dcm8MAAADcAAAADwAAAAAAAAAAAAAAAACYAgAAZHJzL2Rv&#10;d25yZXYueG1sUEsFBgAAAAAEAAQA9QAAAIgDAAAAAA==&#10;" filled="f" stroked="f" strokeweight="1pt">
                  <v:textbox inset="1pt,1pt,1pt,1pt">
                    <w:txbxContent>
                      <w:p w:rsidR="003647C2" w:rsidRDefault="003647C2" w:rsidP="003647C2">
                        <w:r>
                          <w:t>Reflected wave</w:t>
                        </w:r>
                      </w:p>
                    </w:txbxContent>
                  </v:textbox>
                </v:rect>
                <v:line id="Line 114" o:spid="_x0000_s1061" style="position:absolute;visibility:visible;mso-wrap-style:square" from="4320,12564" to="4896,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OCpMEAAADcAAAADwAAAGRycy9kb3ducmV2LnhtbERPzWoCMRC+C32HMAVvmtXDolujSKug&#10;eBBtH2DcTDerm8mSRF19enMo9Pjx/c8WnW3EjXyoHSsYDTMQxKXTNVcKfr7XgwmIEJE1No5JwYMC&#10;LOZvvRkW2t35QLdjrEQK4VCgAhNjW0gZSkMWw9C1xIn7dd5iTNBXUnu8p3DbyHGW5dJizanBYEuf&#10;hsrL8WoVbP1pdxk9KyNPvPWrZv81DfasVP+9W36AiNTFf/Gfe6MV5Hlam86kIyD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w4KkwQAAANwAAAAPAAAAAAAAAAAAAAAA&#10;AKECAABkcnMvZG93bnJldi54bWxQSwUGAAAAAAQABAD5AAAAjwMAAAAA&#10;" strokeweight="1pt"/>
              </v:group>
            </w:pict>
          </mc:Fallback>
        </mc:AlternateContent>
      </w:r>
    </w:p>
    <w:p w:rsidR="003647C2" w:rsidRDefault="003647C2" w:rsidP="003647C2">
      <w:pPr>
        <w:ind w:firstLine="576"/>
      </w:pPr>
    </w:p>
    <w:p w:rsidR="003647C2" w:rsidRDefault="003647C2" w:rsidP="003647C2">
      <w:pPr>
        <w:ind w:firstLine="576"/>
      </w:pPr>
    </w:p>
    <w:p w:rsidR="003647C2" w:rsidRDefault="003647C2" w:rsidP="003647C2">
      <w:pPr>
        <w:ind w:firstLine="576"/>
      </w:pPr>
    </w:p>
    <w:p w:rsidR="003647C2" w:rsidRDefault="003647C2" w:rsidP="003647C2">
      <w:pPr>
        <w:ind w:firstLine="576"/>
      </w:pPr>
    </w:p>
    <w:p w:rsidR="003647C2" w:rsidRDefault="003647C2" w:rsidP="003647C2">
      <w:pPr>
        <w:ind w:firstLine="576"/>
      </w:pPr>
    </w:p>
    <w:p w:rsidR="003647C2" w:rsidRDefault="003647C2" w:rsidP="003647C2">
      <w:pPr>
        <w:ind w:firstLine="576"/>
      </w:pPr>
    </w:p>
    <w:p w:rsidR="003647C2" w:rsidRDefault="003647C2" w:rsidP="003647C2">
      <w:pPr>
        <w:ind w:firstLine="576"/>
      </w:pPr>
    </w:p>
    <w:p w:rsidR="003647C2" w:rsidRDefault="003647C2" w:rsidP="003647C2">
      <w:pPr>
        <w:ind w:firstLine="576"/>
      </w:pPr>
    </w:p>
    <w:p w:rsidR="003647C2" w:rsidRDefault="003647C2" w:rsidP="003647C2">
      <w:pPr>
        <w:ind w:right="-630"/>
      </w:pPr>
      <w:r>
        <w:t xml:space="preserve">The Law of Reflection is: </w:t>
      </w:r>
      <w:r w:rsidRPr="00624121">
        <w:rPr>
          <w:b/>
        </w:rPr>
        <w:t>The angle of incidence equals the angle of reflection</w:t>
      </w:r>
      <w:r>
        <w:t>.  (</w:t>
      </w:r>
      <w:r>
        <w:rPr>
          <w:rFonts w:ascii="Symbol" w:hAnsi="Symbol"/>
        </w:rPr>
        <w:t></w:t>
      </w:r>
      <w:r>
        <w:rPr>
          <w:vertAlign w:val="subscript"/>
        </w:rPr>
        <w:t>i</w:t>
      </w:r>
      <w:r>
        <w:t xml:space="preserve"> = </w:t>
      </w:r>
      <w:r>
        <w:rPr>
          <w:rFonts w:ascii="Symbol" w:hAnsi="Symbol"/>
        </w:rPr>
        <w:t></w:t>
      </w:r>
      <w:r>
        <w:rPr>
          <w:vertAlign w:val="subscript"/>
        </w:rPr>
        <w:t>r</w:t>
      </w:r>
      <w:r>
        <w:t>)</w:t>
      </w:r>
    </w:p>
    <w:p w:rsidR="00853C71" w:rsidRDefault="003647C2" w:rsidP="003647C2">
      <w:r>
        <w:t xml:space="preserve">Note that the angles are not measured from the surface of the </w:t>
      </w:r>
      <w:r w:rsidR="00F210A8">
        <w:t>boundary;</w:t>
      </w:r>
      <w:r>
        <w:t xml:space="preserve"> they are measured from an imaginary line called the </w:t>
      </w:r>
      <w:r w:rsidRPr="00624121">
        <w:rPr>
          <w:b/>
        </w:rPr>
        <w:t>normal line</w:t>
      </w:r>
      <w:r>
        <w:t xml:space="preserve"> which is perpendicular to the boundary.  The reason we use the normal line is because it avoids confusion when the boundary is curved rather than straight.</w:t>
      </w:r>
      <w:r w:rsidR="009B0D2F">
        <w:t xml:space="preserve">  Check out the video clip called </w:t>
      </w:r>
      <w:r w:rsidR="009B0D2F" w:rsidRPr="001558D9">
        <w:rPr>
          <w:color w:val="FF0000"/>
        </w:rPr>
        <w:t>P20 L</w:t>
      </w:r>
      <w:r w:rsidR="00506003">
        <w:rPr>
          <w:color w:val="FF0000"/>
        </w:rPr>
        <w:t>30</w:t>
      </w:r>
      <w:r w:rsidR="009B0D2F" w:rsidRPr="001558D9">
        <w:rPr>
          <w:color w:val="FF0000"/>
        </w:rPr>
        <w:t xml:space="preserve"> </w:t>
      </w:r>
      <w:r w:rsidR="009B0D2F">
        <w:rPr>
          <w:color w:val="FF0000"/>
        </w:rPr>
        <w:t>Reflection of</w:t>
      </w:r>
      <w:r w:rsidR="009B0D2F" w:rsidRPr="001558D9">
        <w:rPr>
          <w:color w:val="FF0000"/>
        </w:rPr>
        <w:t xml:space="preserve"> Wave</w:t>
      </w:r>
      <w:r w:rsidR="009B0D2F">
        <w:rPr>
          <w:color w:val="FF0000"/>
        </w:rPr>
        <w:t>s</w:t>
      </w:r>
      <w:r w:rsidR="009B0D2F" w:rsidRPr="001558D9">
        <w:rPr>
          <w:color w:val="FF0000"/>
        </w:rPr>
        <w:t xml:space="preserve"> </w:t>
      </w:r>
      <w:r w:rsidR="009B0D2F">
        <w:t>on D2L.</w:t>
      </w:r>
    </w:p>
    <w:p w:rsidR="00624121" w:rsidRDefault="00624121" w:rsidP="003647C2"/>
    <w:p w:rsidR="003647C2" w:rsidRDefault="002166DE" w:rsidP="00D167A0">
      <w:pPr>
        <w:pStyle w:val="Example"/>
      </w:pPr>
      <w:r>
        <w:rPr>
          <w:noProof/>
        </w:rPr>
        <mc:AlternateContent>
          <mc:Choice Requires="wps">
            <w:drawing>
              <wp:anchor distT="0" distB="0" distL="114300" distR="114300" simplePos="0" relativeHeight="251715072" behindDoc="0" locked="0" layoutInCell="1" allowOverlap="1">
                <wp:simplePos x="0" y="0"/>
                <wp:positionH relativeFrom="column">
                  <wp:posOffset>-291465</wp:posOffset>
                </wp:positionH>
                <wp:positionV relativeFrom="paragraph">
                  <wp:posOffset>-88900</wp:posOffset>
                </wp:positionV>
                <wp:extent cx="6286500" cy="3497580"/>
                <wp:effectExtent l="0" t="0" r="0" b="0"/>
                <wp:wrapNone/>
                <wp:docPr id="656"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0" cy="34975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 o:spid="_x0000_s1026" style="position:absolute;margin-left:-22.95pt;margin-top:-7pt;width:495pt;height:275.4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" filled="f"/>
            </w:pict>
          </mc:Fallback>
        </mc:AlternateContent>
      </w:r>
    </w:p>
    <w:p w:rsidR="003647C2" w:rsidRDefault="003647C2" w:rsidP="003647C2">
      <w:pPr>
        <w:tabs>
          <w:tab w:val="left" w:pos="540"/>
        </w:tabs>
      </w:pPr>
      <w:r>
        <w:t>A wave is incident on boundary A and reflects to boundary B.  What is the angle of reflection at boundary B?</w:t>
      </w:r>
    </w:p>
    <w:p w:rsidR="003647C2" w:rsidRDefault="003647C2" w:rsidP="003647C2">
      <w:pPr>
        <w:tabs>
          <w:tab w:val="left" w:pos="540"/>
        </w:tabs>
        <w:rPr>
          <w:sz w:val="20"/>
        </w:rPr>
      </w:pPr>
      <w:r>
        <w:rPr>
          <w:sz w:val="20"/>
        </w:rPr>
        <w:t>The solution to this problem requires (a) using the law of reflection and (b) that the sum of the angles of a triangle is 180</w:t>
      </w:r>
      <w:r>
        <w:rPr>
          <w:sz w:val="20"/>
          <w:vertAlign w:val="superscript"/>
        </w:rPr>
        <w:t>o</w:t>
      </w:r>
      <w:r>
        <w:rPr>
          <w:sz w:val="20"/>
        </w:rPr>
        <w:t>.</w:t>
      </w:r>
    </w:p>
    <w:p w:rsidR="003647C2" w:rsidRDefault="002166DE" w:rsidP="003647C2">
      <w:pPr>
        <w:tabs>
          <w:tab w:val="left" w:pos="540"/>
        </w:tabs>
      </w:pPr>
      <w:r>
        <w:rPr>
          <w:noProof/>
        </w:rPr>
        <mc:AlternateContent>
          <mc:Choice Requires="wps">
            <w:drawing>
              <wp:anchor distT="0" distB="0" distL="114300" distR="114300" simplePos="0" relativeHeight="251710976" behindDoc="0" locked="0" layoutInCell="0" allowOverlap="1">
                <wp:simplePos x="0" y="0"/>
                <wp:positionH relativeFrom="column">
                  <wp:posOffset>4023360</wp:posOffset>
                </wp:positionH>
                <wp:positionV relativeFrom="paragraph">
                  <wp:posOffset>31750</wp:posOffset>
                </wp:positionV>
                <wp:extent cx="958850" cy="361950"/>
                <wp:effectExtent l="0" t="0" r="0" b="0"/>
                <wp:wrapNone/>
                <wp:docPr id="655" name="AutoShape 2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8850" cy="361950"/>
                        </a:xfrm>
                        <a:prstGeom prst="callout2">
                          <a:avLst>
                            <a:gd name="adj1" fmla="val 31579"/>
                            <a:gd name="adj2" fmla="val -7949"/>
                            <a:gd name="adj3" fmla="val 31579"/>
                            <a:gd name="adj4" fmla="val -27551"/>
                            <a:gd name="adj5" fmla="val 135792"/>
                            <a:gd name="adj6" fmla="val -4741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647C2" w:rsidRDefault="003647C2" w:rsidP="003647C2">
                            <w:pPr>
                              <w:rPr>
                                <w:sz w:val="18"/>
                              </w:rPr>
                            </w:pPr>
                            <w:r>
                              <w:t>2.</w:t>
                            </w:r>
                            <w:r>
                              <w:rPr>
                                <w:sz w:val="18"/>
                              </w:rPr>
                              <w:t xml:space="preserve"> 90 – 50 = 4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2" o:spid="_x0000_s1062" type="#_x0000_t42" style="position:absolute;margin-left:316.8pt;margin-top:2.5pt;width:75.5pt;height:28.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" o:allowincell="f" adj="-10242,29331,-5951,6821,-1717,6821" filled="f">
                <v:textbox inset="0">
                  <w:txbxContent>
                    <w:p w:rsidR="003647C2" w:rsidRDefault="003647C2" w:rsidP="003647C2">
                      <w:pPr>
                        <w:rPr>
                          <w:sz w:val="18"/>
                        </w:rPr>
                      </w:pPr>
                      <w:r>
                        <w:t>2.</w:t>
                      </w:r>
                      <w:r>
                        <w:rPr>
                          <w:sz w:val="18"/>
                        </w:rPr>
                        <w:t xml:space="preserve"> 90 – 50 = 40</w:t>
                      </w:r>
                    </w:p>
                  </w:txbxContent>
                </v:textbox>
                <o:callout v:ext="edit" minusy="t"/>
              </v:shape>
            </w:pict>
          </mc:Fallback>
        </mc:AlternateContent>
      </w:r>
    </w:p>
    <w:p w:rsidR="003647C2" w:rsidRDefault="002166DE" w:rsidP="003647C2">
      <w:pPr>
        <w:tabs>
          <w:tab w:val="left" w:pos="540"/>
        </w:tabs>
      </w:pPr>
      <w:r>
        <w:rPr>
          <w:noProof/>
        </w:rPr>
        <mc:AlternateContent>
          <mc:Choice Requires="wps">
            <w:drawing>
              <wp:anchor distT="0" distB="0" distL="114300" distR="114300" simplePos="0" relativeHeight="251696640" behindDoc="0" locked="0" layoutInCell="0" allowOverlap="1">
                <wp:simplePos x="0" y="0"/>
                <wp:positionH relativeFrom="column">
                  <wp:posOffset>365760</wp:posOffset>
                </wp:positionH>
                <wp:positionV relativeFrom="paragraph">
                  <wp:posOffset>481330</wp:posOffset>
                </wp:positionV>
                <wp:extent cx="457200" cy="365760"/>
                <wp:effectExtent l="0" t="0" r="0" b="0"/>
                <wp:wrapNone/>
                <wp:docPr id="654"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pPr>
                              <w:rPr>
                                <w:sz w:val="20"/>
                                <w:vertAlign w:val="superscript"/>
                              </w:rPr>
                            </w:pPr>
                            <w:r>
                              <w:rPr>
                                <w:sz w:val="20"/>
                              </w:rPr>
                              <w:t>50</w:t>
                            </w:r>
                            <w:r>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063" type="#_x0000_t202" style="position:absolute;margin-left:28.8pt;margin-top:37.9pt;width:36pt;height:28.8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" o:allowincell="f" filled="f" stroked="f">
                <v:textbox>
                  <w:txbxContent>
                    <w:p w:rsidR="003647C2" w:rsidRDefault="003647C2" w:rsidP="003647C2">
                      <w:pPr>
                        <w:rPr>
                          <w:sz w:val="20"/>
                          <w:vertAlign w:val="superscript"/>
                        </w:rPr>
                      </w:pPr>
                      <w:r>
                        <w:rPr>
                          <w:sz w:val="20"/>
                        </w:rPr>
                        <w:t>50</w:t>
                      </w:r>
                      <w:r>
                        <w:rPr>
                          <w:sz w:val="20"/>
                          <w:vertAlign w:val="superscript"/>
                        </w:rPr>
                        <w:t>o</w:t>
                      </w:r>
                    </w:p>
                  </w:txbxContent>
                </v:textbox>
              </v:shape>
            </w:pict>
          </mc:Fallback>
        </mc:AlternateContent>
      </w:r>
      <w:r>
        <w:rPr>
          <w:noProof/>
        </w:rPr>
        <mc:AlternateContent>
          <mc:Choice Requires="wps">
            <w:drawing>
              <wp:anchor distT="0" distB="0" distL="114300" distR="114300" simplePos="0" relativeHeight="251695616" behindDoc="0" locked="0" layoutInCell="0" allowOverlap="1">
                <wp:simplePos x="0" y="0"/>
                <wp:positionH relativeFrom="column">
                  <wp:posOffset>731520</wp:posOffset>
                </wp:positionH>
                <wp:positionV relativeFrom="paragraph">
                  <wp:posOffset>389890</wp:posOffset>
                </wp:positionV>
                <wp:extent cx="0" cy="457200"/>
                <wp:effectExtent l="0" t="0" r="0" b="0"/>
                <wp:wrapNone/>
                <wp:docPr id="653" name="Lin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7"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30.7pt" to="57.6pt,6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" o:allowincell="f">
                <v:stroke dashstyle="dash"/>
              </v:line>
            </w:pict>
          </mc:Fallback>
        </mc:AlternateContent>
      </w:r>
      <w:r>
        <w:rPr>
          <w:noProof/>
        </w:rPr>
        <mc:AlternateContent>
          <mc:Choice Requires="wps">
            <w:drawing>
              <wp:anchor distT="0" distB="0" distL="114300" distR="114300" simplePos="0" relativeHeight="251694592" behindDoc="0" locked="0" layoutInCell="0" allowOverlap="1">
                <wp:simplePos x="0" y="0"/>
                <wp:positionH relativeFrom="column">
                  <wp:posOffset>-182880</wp:posOffset>
                </wp:positionH>
                <wp:positionV relativeFrom="paragraph">
                  <wp:posOffset>755650</wp:posOffset>
                </wp:positionV>
                <wp:extent cx="365760" cy="274320"/>
                <wp:effectExtent l="0" t="0" r="0" b="0"/>
                <wp:wrapNone/>
                <wp:docPr id="652" name="Line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5760" cy="27432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6" o:spid="_x0000_s1026" style="position:absolute;flip:x;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pt,59.5pt" to="14.4pt,8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" o:allowincell="f">
                <v:stroke startarrow="open"/>
              </v:line>
            </w:pict>
          </mc:Fallback>
        </mc:AlternateContent>
      </w:r>
      <w:r>
        <w:rPr>
          <w:noProof/>
        </w:rPr>
        <mc:AlternateContent>
          <mc:Choice Requires="wps">
            <w:drawing>
              <wp:anchor distT="0" distB="0" distL="114300" distR="114300" simplePos="0" relativeHeight="251693568" behindDoc="0" locked="0" layoutInCell="0" allowOverlap="1">
                <wp:simplePos x="0" y="0"/>
                <wp:positionH relativeFrom="column">
                  <wp:posOffset>182880</wp:posOffset>
                </wp:positionH>
                <wp:positionV relativeFrom="paragraph">
                  <wp:posOffset>389890</wp:posOffset>
                </wp:positionV>
                <wp:extent cx="548640" cy="365760"/>
                <wp:effectExtent l="0" t="0" r="0" b="0"/>
                <wp:wrapNone/>
                <wp:docPr id="651" name="Lin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864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5" o:spid="_x0000_s1026" style="position:absolute;flip:y;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pt,30.7pt" to="57.6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" o:allowincell="f"/>
            </w:pict>
          </mc:Fallback>
        </mc:AlternateContent>
      </w:r>
      <w:r>
        <w:rPr>
          <w:noProof/>
        </w:rPr>
        <mc:AlternateContent>
          <mc:Choice Requires="wps">
            <w:drawing>
              <wp:anchor distT="0" distB="0" distL="114300" distR="114300" simplePos="0" relativeHeight="251692544" behindDoc="0" locked="0" layoutInCell="0" allowOverlap="1">
                <wp:simplePos x="0" y="0"/>
                <wp:positionH relativeFrom="column">
                  <wp:posOffset>1737360</wp:posOffset>
                </wp:positionH>
                <wp:positionV relativeFrom="paragraph">
                  <wp:posOffset>572770</wp:posOffset>
                </wp:positionV>
                <wp:extent cx="274320" cy="365760"/>
                <wp:effectExtent l="0" t="0" r="0" b="0"/>
                <wp:wrapNone/>
                <wp:docPr id="650"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064" type="#_x0000_t202" style="position:absolute;margin-left:136.8pt;margin-top:45.1pt;width:21.6pt;height:28.8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" o:allowincell="f" filled="f" stroked="f">
                <v:textbox>
                  <w:txbxContent>
                    <w:p w:rsidR="003647C2" w:rsidRDefault="003647C2" w:rsidP="003647C2">
                      <w:r>
                        <w:t>B</w:t>
                      </w:r>
                    </w:p>
                  </w:txbxContent>
                </v:textbox>
              </v:shape>
            </w:pict>
          </mc:Fallback>
        </mc:AlternateContent>
      </w:r>
      <w:r>
        <w:rPr>
          <w:noProof/>
        </w:rPr>
        <mc:AlternateContent>
          <mc:Choice Requires="wps">
            <w:drawing>
              <wp:anchor distT="0" distB="0" distL="114300" distR="114300" simplePos="0" relativeHeight="251691520" behindDoc="0" locked="0" layoutInCell="0" allowOverlap="1">
                <wp:simplePos x="0" y="0"/>
                <wp:positionH relativeFrom="column">
                  <wp:posOffset>822960</wp:posOffset>
                </wp:positionH>
                <wp:positionV relativeFrom="paragraph">
                  <wp:posOffset>115570</wp:posOffset>
                </wp:positionV>
                <wp:extent cx="274320" cy="274320"/>
                <wp:effectExtent l="0" t="0" r="0" b="0"/>
                <wp:wrapNone/>
                <wp:docPr id="649"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3647C2" w:rsidRDefault="003647C2" w:rsidP="003647C2">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065" type="#_x0000_t202" style="position:absolute;margin-left:64.8pt;margin-top:9.1pt;width:21.6pt;height:21.6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" o:allowincell="f" filled="f" stroked="f" strokecolor="white">
                <v:textbox>
                  <w:txbxContent>
                    <w:p w:rsidR="003647C2" w:rsidRDefault="003647C2" w:rsidP="003647C2">
                      <w:r>
                        <w:t>A</w:t>
                      </w:r>
                    </w:p>
                  </w:txbxContent>
                </v:textbox>
              </v:shape>
            </w:pict>
          </mc:Fallback>
        </mc:AlternateContent>
      </w:r>
      <w:r>
        <w:rPr>
          <w:noProof/>
        </w:rPr>
        <mc:AlternateContent>
          <mc:Choice Requires="wps">
            <w:drawing>
              <wp:anchor distT="0" distB="0" distL="114300" distR="114300" simplePos="0" relativeHeight="251690496" behindDoc="0" locked="0" layoutInCell="0" allowOverlap="1">
                <wp:simplePos x="0" y="0"/>
                <wp:positionH relativeFrom="column">
                  <wp:posOffset>1554480</wp:posOffset>
                </wp:positionH>
                <wp:positionV relativeFrom="paragraph">
                  <wp:posOffset>389890</wp:posOffset>
                </wp:positionV>
                <wp:extent cx="365760" cy="1097280"/>
                <wp:effectExtent l="0" t="0" r="0" b="0"/>
                <wp:wrapNone/>
                <wp:docPr id="648"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10972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4pt,30.7pt" to="151.2pt,1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" o:allowincell="f" strokeweight="1.5pt"/>
            </w:pict>
          </mc:Fallback>
        </mc:AlternateContent>
      </w:r>
      <w:r>
        <w:rPr>
          <w:noProof/>
        </w:rPr>
        <mc:AlternateContent>
          <mc:Choice Requires="wps">
            <w:drawing>
              <wp:anchor distT="0" distB="0" distL="114300" distR="114300" simplePos="0" relativeHeight="251697664" behindDoc="0" locked="0" layoutInCell="0" allowOverlap="1">
                <wp:simplePos x="0" y="0"/>
                <wp:positionH relativeFrom="column">
                  <wp:posOffset>1188720</wp:posOffset>
                </wp:positionH>
                <wp:positionV relativeFrom="paragraph">
                  <wp:posOffset>389890</wp:posOffset>
                </wp:positionV>
                <wp:extent cx="548640" cy="365760"/>
                <wp:effectExtent l="0" t="0" r="0" b="0"/>
                <wp:wrapNone/>
                <wp:docPr id="647"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pPr>
                              <w:rPr>
                                <w:sz w:val="18"/>
                                <w:vertAlign w:val="superscript"/>
                              </w:rPr>
                            </w:pPr>
                            <w:r>
                              <w:rPr>
                                <w:sz w:val="18"/>
                              </w:rPr>
                              <w:t>110</w:t>
                            </w:r>
                            <w:r>
                              <w:rPr>
                                <w:sz w:val="18"/>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066" type="#_x0000_t202" style="position:absolute;margin-left:93.6pt;margin-top:30.7pt;width:43.2pt;height:28.8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9BKvAIAAMQ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" o:allowincell="f" filled="f" stroked="f">
                <v:textbox>
                  <w:txbxContent>
                    <w:p w:rsidR="003647C2" w:rsidRDefault="003647C2" w:rsidP="003647C2">
                      <w:pPr>
                        <w:rPr>
                          <w:sz w:val="18"/>
                          <w:vertAlign w:val="superscript"/>
                        </w:rPr>
                      </w:pPr>
                      <w:r>
                        <w:rPr>
                          <w:sz w:val="18"/>
                        </w:rPr>
                        <w:t>110</w:t>
                      </w:r>
                      <w:r>
                        <w:rPr>
                          <w:sz w:val="18"/>
                          <w:vertAlign w:val="superscript"/>
                        </w:rPr>
                        <w:t>o</w:t>
                      </w:r>
                    </w:p>
                  </w:txbxContent>
                </v:textbox>
              </v:shape>
            </w:pict>
          </mc:Fallback>
        </mc:AlternateContent>
      </w:r>
      <w:r>
        <w:rPr>
          <w:noProof/>
        </w:rPr>
        <mc:AlternateContent>
          <mc:Choice Requires="wps">
            <w:drawing>
              <wp:anchor distT="0" distB="0" distL="114300" distR="114300" simplePos="0" relativeHeight="251706880" behindDoc="0" locked="0" layoutInCell="0" allowOverlap="1">
                <wp:simplePos x="0" y="0"/>
                <wp:positionH relativeFrom="column">
                  <wp:posOffset>1920240</wp:posOffset>
                </wp:positionH>
                <wp:positionV relativeFrom="paragraph">
                  <wp:posOffset>24130</wp:posOffset>
                </wp:positionV>
                <wp:extent cx="1097280" cy="401955"/>
                <wp:effectExtent l="0" t="0" r="0" b="0"/>
                <wp:wrapNone/>
                <wp:docPr id="646"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7280" cy="40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pPr>
                              <w:pStyle w:val="Header"/>
                              <w:tabs>
                                <w:tab w:val="clear" w:pos="4320"/>
                                <w:tab w:val="clear" w:pos="8640"/>
                              </w:tabs>
                            </w:pPr>
                            <w:r>
                              <w:t>solu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067" type="#_x0000_t202" style="position:absolute;margin-left:151.2pt;margin-top:1.9pt;width:86.4pt;height:31.6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uugIAAMU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" o:allowincell="f" filled="f" stroked="f">
                <v:textbox>
                  <w:txbxContent>
                    <w:p w:rsidR="003647C2" w:rsidRDefault="003647C2" w:rsidP="003647C2">
                      <w:pPr>
                        <w:pStyle w:val="Header"/>
                        <w:tabs>
                          <w:tab w:val="clear" w:pos="4320"/>
                          <w:tab w:val="clear" w:pos="8640"/>
                        </w:tabs>
                      </w:pPr>
                      <w:r>
                        <w:t>solution</w:t>
                      </w:r>
                    </w:p>
                  </w:txbxContent>
                </v:textbox>
              </v:shape>
            </w:pict>
          </mc:Fallback>
        </mc:AlternateContent>
      </w:r>
      <w:r>
        <w:rPr>
          <w:noProof/>
        </w:rPr>
        <mc:AlternateContent>
          <mc:Choice Requires="wps">
            <w:drawing>
              <wp:anchor distT="0" distB="0" distL="114300" distR="114300" simplePos="0" relativeHeight="251700736" behindDoc="0" locked="0" layoutInCell="0" allowOverlap="1">
                <wp:simplePos x="0" y="0"/>
                <wp:positionH relativeFrom="column">
                  <wp:posOffset>3383280</wp:posOffset>
                </wp:positionH>
                <wp:positionV relativeFrom="paragraph">
                  <wp:posOffset>24130</wp:posOffset>
                </wp:positionV>
                <wp:extent cx="274320" cy="301625"/>
                <wp:effectExtent l="0" t="0" r="0" b="0"/>
                <wp:wrapNone/>
                <wp:docPr id="645"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3647C2" w:rsidRDefault="003647C2" w:rsidP="003647C2">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068" type="#_x0000_t202" style="position:absolute;margin-left:266.4pt;margin-top:1.9pt;width:21.6pt;height:23.7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" o:allowincell="f" filled="f" stroked="f" strokecolor="white">
                <v:textbox>
                  <w:txbxContent>
                    <w:p w:rsidR="003647C2" w:rsidRDefault="003647C2" w:rsidP="003647C2">
                      <w:r>
                        <w:t>A</w:t>
                      </w:r>
                    </w:p>
                  </w:txbxContent>
                </v:textbox>
              </v:shape>
            </w:pict>
          </mc:Fallback>
        </mc:AlternateContent>
      </w:r>
    </w:p>
    <w:p w:rsidR="003647C2" w:rsidRDefault="002166DE" w:rsidP="003647C2">
      <w:pPr>
        <w:tabs>
          <w:tab w:val="left" w:pos="540"/>
        </w:tabs>
      </w:pPr>
      <w:r>
        <w:rPr>
          <w:noProof/>
        </w:rPr>
        <mc:AlternateContent>
          <mc:Choice Requires="wps">
            <w:drawing>
              <wp:anchor distT="0" distB="0" distL="114300" distR="114300" simplePos="0" relativeHeight="251707904" behindDoc="0" locked="0" layoutInCell="0" allowOverlap="1">
                <wp:simplePos x="0" y="0"/>
                <wp:positionH relativeFrom="column">
                  <wp:posOffset>3291840</wp:posOffset>
                </wp:positionH>
                <wp:positionV relativeFrom="paragraph">
                  <wp:posOffset>123190</wp:posOffset>
                </wp:positionV>
                <wp:extent cx="1005840" cy="548640"/>
                <wp:effectExtent l="0" t="0" r="0" b="0"/>
                <wp:wrapNone/>
                <wp:docPr id="644" name="Line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548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9"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2pt,9.7pt" to="338.4pt,5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" o:allowincell="f"/>
            </w:pict>
          </mc:Fallback>
        </mc:AlternateContent>
      </w:r>
      <w:r>
        <w:rPr>
          <w:noProof/>
        </w:rPr>
        <mc:AlternateContent>
          <mc:Choice Requires="wps">
            <w:drawing>
              <wp:anchor distT="0" distB="0" distL="114300" distR="114300" simplePos="0" relativeHeight="251699712" behindDoc="0" locked="0" layoutInCell="0" allowOverlap="1">
                <wp:simplePos x="0" y="0"/>
                <wp:positionH relativeFrom="column">
                  <wp:posOffset>4114800</wp:posOffset>
                </wp:positionH>
                <wp:positionV relativeFrom="paragraph">
                  <wp:posOffset>123190</wp:posOffset>
                </wp:positionV>
                <wp:extent cx="457200" cy="1280160"/>
                <wp:effectExtent l="0" t="0" r="0" b="0"/>
                <wp:wrapNone/>
                <wp:docPr id="643" name="Line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12801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1" o:spid="_x0000_s1026" style="position:absolute;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9.7pt" to="5in,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" o:allowincell="f" strokeweight="1.5pt"/>
            </w:pict>
          </mc:Fallback>
        </mc:AlternateContent>
      </w:r>
      <w:r>
        <w:rPr>
          <w:noProof/>
        </w:rPr>
        <mc:AlternateContent>
          <mc:Choice Requires="wps">
            <w:drawing>
              <wp:anchor distT="0" distB="0" distL="114300" distR="114300" simplePos="0" relativeHeight="251701760" behindDoc="0" locked="0" layoutInCell="0" allowOverlap="1">
                <wp:simplePos x="0" y="0"/>
                <wp:positionH relativeFrom="column">
                  <wp:posOffset>4114800</wp:posOffset>
                </wp:positionH>
                <wp:positionV relativeFrom="paragraph">
                  <wp:posOffset>123190</wp:posOffset>
                </wp:positionV>
                <wp:extent cx="274320" cy="401955"/>
                <wp:effectExtent l="0" t="0" r="0" b="0"/>
                <wp:wrapNone/>
                <wp:docPr id="642"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40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069" type="#_x0000_t202" style="position:absolute;margin-left:324pt;margin-top:9.7pt;width:21.6pt;height:31.6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ydyug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" o:allowincell="f" filled="f" stroked="f">
                <v:textbox>
                  <w:txbxContent>
                    <w:p w:rsidR="003647C2" w:rsidRDefault="003647C2" w:rsidP="003647C2">
                      <w:r>
                        <w:t>B</w:t>
                      </w:r>
                    </w:p>
                  </w:txbxContent>
                </v:textbox>
              </v:shape>
            </w:pict>
          </mc:Fallback>
        </mc:AlternateContent>
      </w:r>
      <w:r>
        <w:rPr>
          <w:noProof/>
        </w:rPr>
        <mc:AlternateContent>
          <mc:Choice Requires="wps">
            <w:drawing>
              <wp:anchor distT="0" distB="0" distL="114300" distR="114300" simplePos="0" relativeHeight="251704832" behindDoc="0" locked="0" layoutInCell="0" allowOverlap="1">
                <wp:simplePos x="0" y="0"/>
                <wp:positionH relativeFrom="column">
                  <wp:posOffset>3291840</wp:posOffset>
                </wp:positionH>
                <wp:positionV relativeFrom="paragraph">
                  <wp:posOffset>123190</wp:posOffset>
                </wp:positionV>
                <wp:extent cx="635" cy="502285"/>
                <wp:effectExtent l="0" t="0" r="0" b="0"/>
                <wp:wrapNone/>
                <wp:docPr id="641" name="Line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022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6"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2pt,9.7pt" to="259.25pt,4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" o:allowincell="f">
                <v:stroke dashstyle="dash"/>
              </v:line>
            </w:pict>
          </mc:Fallback>
        </mc:AlternateContent>
      </w:r>
      <w:r>
        <w:rPr>
          <w:noProof/>
        </w:rPr>
        <mc:AlternateContent>
          <mc:Choice Requires="wps">
            <w:drawing>
              <wp:anchor distT="0" distB="0" distL="114300" distR="114300" simplePos="0" relativeHeight="251702784" behindDoc="0" locked="0" layoutInCell="0" allowOverlap="1">
                <wp:simplePos x="0" y="0"/>
                <wp:positionH relativeFrom="column">
                  <wp:posOffset>2743200</wp:posOffset>
                </wp:positionH>
                <wp:positionV relativeFrom="paragraph">
                  <wp:posOffset>123190</wp:posOffset>
                </wp:positionV>
                <wp:extent cx="548640" cy="401955"/>
                <wp:effectExtent l="0" t="0" r="0" b="0"/>
                <wp:wrapNone/>
                <wp:docPr id="640" name="Line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8640" cy="4019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4" o:spid="_x0000_s1026" style="position:absolute;flip:y;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9.7pt" to="259.2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" o:allowincell="f"/>
            </w:pict>
          </mc:Fallback>
        </mc:AlternateContent>
      </w:r>
      <w:r>
        <w:rPr>
          <w:noProof/>
        </w:rPr>
        <mc:AlternateContent>
          <mc:Choice Requires="wps">
            <w:drawing>
              <wp:anchor distT="0" distB="0" distL="114300" distR="114300" simplePos="0" relativeHeight="251698688" behindDoc="0" locked="0" layoutInCell="0" allowOverlap="1">
                <wp:simplePos x="0" y="0"/>
                <wp:positionH relativeFrom="column">
                  <wp:posOffset>2651760</wp:posOffset>
                </wp:positionH>
                <wp:positionV relativeFrom="paragraph">
                  <wp:posOffset>123190</wp:posOffset>
                </wp:positionV>
                <wp:extent cx="1463040" cy="635"/>
                <wp:effectExtent l="0" t="0" r="0" b="0"/>
                <wp:wrapNone/>
                <wp:docPr id="639" name="Line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304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0"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pt,9.7pt" to="324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" o:allowincell="f" strokeweight="1.5pt"/>
            </w:pict>
          </mc:Fallback>
        </mc:AlternateContent>
      </w:r>
    </w:p>
    <w:p w:rsidR="003647C2" w:rsidRDefault="002166DE" w:rsidP="003647C2">
      <w:pPr>
        <w:tabs>
          <w:tab w:val="left" w:pos="540"/>
        </w:tabs>
      </w:pPr>
      <w:r>
        <w:rPr>
          <w:noProof/>
        </w:rPr>
        <mc:AlternateContent>
          <mc:Choice Requires="wps">
            <w:drawing>
              <wp:anchor distT="0" distB="0" distL="114300" distR="114300" simplePos="0" relativeHeight="251712000" behindDoc="0" locked="0" layoutInCell="0" allowOverlap="1">
                <wp:simplePos x="0" y="0"/>
                <wp:positionH relativeFrom="column">
                  <wp:posOffset>4665980</wp:posOffset>
                </wp:positionH>
                <wp:positionV relativeFrom="paragraph">
                  <wp:posOffset>130810</wp:posOffset>
                </wp:positionV>
                <wp:extent cx="1369060" cy="493395"/>
                <wp:effectExtent l="0" t="0" r="0" b="0"/>
                <wp:wrapNone/>
                <wp:docPr id="638" name="AutoShape 2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69060" cy="493395"/>
                        </a:xfrm>
                        <a:prstGeom prst="callout2">
                          <a:avLst>
                            <a:gd name="adj1" fmla="val 23167"/>
                            <a:gd name="adj2" fmla="val -5565"/>
                            <a:gd name="adj3" fmla="val 23167"/>
                            <a:gd name="adj4" fmla="val -20361"/>
                            <a:gd name="adj5" fmla="val 48264"/>
                            <a:gd name="adj6" fmla="val -35481"/>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647C2" w:rsidRDefault="003647C2" w:rsidP="003647C2">
                            <w:pPr>
                              <w:rPr>
                                <w:sz w:val="18"/>
                              </w:rPr>
                            </w:pPr>
                            <w:r>
                              <w:t xml:space="preserve">3. </w:t>
                            </w:r>
                            <w:r>
                              <w:rPr>
                                <w:sz w:val="18"/>
                              </w:rPr>
                              <w:t>180 – 110 – 40 = 30</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3" o:spid="_x0000_s1070" type="#_x0000_t42" style="position:absolute;margin-left:367.4pt;margin-top:10.3pt;width:107.8pt;height:38.8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" o:allowincell="f" adj="-7664,10425,-4398,5004,-1202,5004" filled="f">
                <v:textbox inset="0">
                  <w:txbxContent>
                    <w:p w:rsidR="003647C2" w:rsidRDefault="003647C2" w:rsidP="003647C2">
                      <w:pPr>
                        <w:rPr>
                          <w:sz w:val="18"/>
                        </w:rPr>
                      </w:pPr>
                      <w:r>
                        <w:t xml:space="preserve">3. </w:t>
                      </w:r>
                      <w:r>
                        <w:rPr>
                          <w:sz w:val="18"/>
                        </w:rPr>
                        <w:t>180 – 110 – 40 = 30</w:t>
                      </w:r>
                    </w:p>
                  </w:txbxContent>
                </v:textbox>
                <o:callout v:ext="edit" minusy="t"/>
              </v:shape>
            </w:pict>
          </mc:Fallback>
        </mc:AlternateContent>
      </w:r>
      <w:r>
        <w:rPr>
          <w:noProof/>
        </w:rPr>
        <mc:AlternateContent>
          <mc:Choice Requires="wps">
            <w:drawing>
              <wp:anchor distT="0" distB="0" distL="114300" distR="114300" simplePos="0" relativeHeight="251689472" behindDoc="0" locked="0" layoutInCell="0" allowOverlap="1">
                <wp:simplePos x="0" y="0"/>
                <wp:positionH relativeFrom="column">
                  <wp:posOffset>91440</wp:posOffset>
                </wp:positionH>
                <wp:positionV relativeFrom="paragraph">
                  <wp:posOffset>39370</wp:posOffset>
                </wp:positionV>
                <wp:extent cx="1463040" cy="0"/>
                <wp:effectExtent l="0" t="0" r="0" b="0"/>
                <wp:wrapNone/>
                <wp:docPr id="637" name="Lin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30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1"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pt,3.1pt" to="122.4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" o:allowincell="f" strokeweight="1.5pt"/>
            </w:pict>
          </mc:Fallback>
        </mc:AlternateContent>
      </w:r>
      <w:r>
        <w:rPr>
          <w:noProof/>
        </w:rPr>
        <mc:AlternateContent>
          <mc:Choice Requires="wps">
            <w:drawing>
              <wp:anchor distT="0" distB="0" distL="114300" distR="114300" simplePos="0" relativeHeight="251705856" behindDoc="0" locked="0" layoutInCell="0" allowOverlap="1">
                <wp:simplePos x="0" y="0"/>
                <wp:positionH relativeFrom="column">
                  <wp:posOffset>3017520</wp:posOffset>
                </wp:positionH>
                <wp:positionV relativeFrom="paragraph">
                  <wp:posOffset>39370</wp:posOffset>
                </wp:positionV>
                <wp:extent cx="457200" cy="401955"/>
                <wp:effectExtent l="0" t="0" r="0" b="0"/>
                <wp:wrapNone/>
                <wp:docPr id="63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0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pPr>
                              <w:rPr>
                                <w:sz w:val="20"/>
                                <w:vertAlign w:val="superscript"/>
                              </w:rPr>
                            </w:pPr>
                            <w:r>
                              <w:rPr>
                                <w:sz w:val="20"/>
                              </w:rPr>
                              <w:t>50</w:t>
                            </w:r>
                            <w:r>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071" type="#_x0000_t202" style="position:absolute;margin-left:237.6pt;margin-top:3.1pt;width:36pt;height:31.6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2n4uQ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" o:allowincell="f" filled="f" stroked="f">
                <v:textbox>
                  <w:txbxContent>
                    <w:p w:rsidR="003647C2" w:rsidRDefault="003647C2" w:rsidP="003647C2">
                      <w:pPr>
                        <w:rPr>
                          <w:sz w:val="20"/>
                          <w:vertAlign w:val="superscript"/>
                        </w:rPr>
                      </w:pPr>
                      <w:r>
                        <w:rPr>
                          <w:sz w:val="20"/>
                        </w:rPr>
                        <w:t>50</w:t>
                      </w:r>
                      <w:r>
                        <w:rPr>
                          <w:sz w:val="20"/>
                          <w:vertAlign w:val="superscript"/>
                        </w:rPr>
                        <w:t>o</w:t>
                      </w:r>
                    </w:p>
                  </w:txbxContent>
                </v:textbox>
              </v:shape>
            </w:pict>
          </mc:Fallback>
        </mc:AlternateContent>
      </w:r>
      <w:r>
        <w:rPr>
          <w:noProof/>
        </w:rPr>
        <mc:AlternateContent>
          <mc:Choice Requires="wps">
            <w:drawing>
              <wp:anchor distT="0" distB="0" distL="114300" distR="114300" simplePos="0" relativeHeight="251709952" behindDoc="0" locked="0" layoutInCell="0" allowOverlap="1">
                <wp:simplePos x="0" y="0"/>
                <wp:positionH relativeFrom="column">
                  <wp:posOffset>3749040</wp:posOffset>
                </wp:positionH>
                <wp:positionV relativeFrom="paragraph">
                  <wp:posOffset>-52070</wp:posOffset>
                </wp:positionV>
                <wp:extent cx="548640" cy="401955"/>
                <wp:effectExtent l="0" t="0" r="0" b="0"/>
                <wp:wrapNone/>
                <wp:docPr id="635"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40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pPr>
                              <w:rPr>
                                <w:sz w:val="18"/>
                                <w:vertAlign w:val="superscript"/>
                              </w:rPr>
                            </w:pPr>
                            <w:r>
                              <w:rPr>
                                <w:sz w:val="18"/>
                              </w:rPr>
                              <w:t>110</w:t>
                            </w:r>
                            <w:r>
                              <w:rPr>
                                <w:sz w:val="18"/>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072" type="#_x0000_t202" style="position:absolute;margin-left:295.2pt;margin-top:-4.1pt;width:43.2pt;height:31.6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Kj4ug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" o:allowincell="f" filled="f" stroked="f">
                <v:textbox>
                  <w:txbxContent>
                    <w:p w:rsidR="003647C2" w:rsidRDefault="003647C2" w:rsidP="003647C2">
                      <w:pPr>
                        <w:rPr>
                          <w:sz w:val="18"/>
                          <w:vertAlign w:val="superscript"/>
                        </w:rPr>
                      </w:pPr>
                      <w:r>
                        <w:rPr>
                          <w:sz w:val="18"/>
                        </w:rPr>
                        <w:t>110</w:t>
                      </w:r>
                      <w:r>
                        <w:rPr>
                          <w:sz w:val="18"/>
                          <w:vertAlign w:val="superscript"/>
                        </w:rPr>
                        <w:t>o</w:t>
                      </w:r>
                    </w:p>
                  </w:txbxContent>
                </v:textbox>
              </v:shape>
            </w:pict>
          </mc:Fallback>
        </mc:AlternateContent>
      </w:r>
    </w:p>
    <w:p w:rsidR="003647C2" w:rsidRDefault="002166DE" w:rsidP="003647C2">
      <w:pPr>
        <w:pStyle w:val="Header"/>
        <w:tabs>
          <w:tab w:val="clear" w:pos="4320"/>
          <w:tab w:val="clear" w:pos="8640"/>
          <w:tab w:val="left" w:pos="540"/>
        </w:tabs>
      </w:pPr>
      <w:r>
        <w:rPr>
          <w:noProof/>
        </w:rPr>
        <mc:AlternateContent>
          <mc:Choice Requires="wps">
            <w:drawing>
              <wp:anchor distT="0" distB="0" distL="114300" distR="114300" simplePos="0" relativeHeight="251703808" behindDoc="0" locked="0" layoutInCell="0" allowOverlap="1">
                <wp:simplePos x="0" y="0"/>
                <wp:positionH relativeFrom="column">
                  <wp:posOffset>2377440</wp:posOffset>
                </wp:positionH>
                <wp:positionV relativeFrom="paragraph">
                  <wp:posOffset>46990</wp:posOffset>
                </wp:positionV>
                <wp:extent cx="548640" cy="393065"/>
                <wp:effectExtent l="0" t="0" r="0" b="0"/>
                <wp:wrapNone/>
                <wp:docPr id="634" name="Line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8640" cy="39306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5" o:spid="_x0000_s1026" style="position:absolute;flip:x;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3.7pt" to="230.4pt,3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" o:allowincell="f">
                <v:stroke startarrow="open"/>
              </v:line>
            </w:pict>
          </mc:Fallback>
        </mc:AlternateContent>
      </w:r>
    </w:p>
    <w:p w:rsidR="003647C2" w:rsidRDefault="002166DE" w:rsidP="003647C2">
      <w:pPr>
        <w:tabs>
          <w:tab w:val="left" w:pos="540"/>
        </w:tabs>
      </w:pPr>
      <w:r>
        <w:rPr>
          <w:noProof/>
        </w:rPr>
        <mc:AlternateContent>
          <mc:Choice Requires="wps">
            <w:drawing>
              <wp:anchor distT="0" distB="0" distL="114300" distR="114300" simplePos="0" relativeHeight="251718144" behindDoc="0" locked="0" layoutInCell="0" allowOverlap="1">
                <wp:simplePos x="0" y="0"/>
                <wp:positionH relativeFrom="column">
                  <wp:posOffset>3749040</wp:posOffset>
                </wp:positionH>
                <wp:positionV relativeFrom="paragraph">
                  <wp:posOffset>146050</wp:posOffset>
                </wp:positionV>
                <wp:extent cx="548640" cy="274320"/>
                <wp:effectExtent l="0" t="0" r="0" b="0"/>
                <wp:wrapNone/>
                <wp:docPr id="633"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8640" cy="2743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9" o:spid="_x0000_s1026" style="position:absolute;flip:x;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2pt,11.5pt" to="338.4pt,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" o:allowincell="f">
                <v:stroke dashstyle="1 1"/>
              </v:line>
            </w:pict>
          </mc:Fallback>
        </mc:AlternateContent>
      </w:r>
      <w:r>
        <w:rPr>
          <w:noProof/>
        </w:rPr>
        <mc:AlternateContent>
          <mc:Choice Requires="wps">
            <w:drawing>
              <wp:anchor distT="0" distB="0" distL="114300" distR="114300" simplePos="0" relativeHeight="251708928" behindDoc="0" locked="0" layoutInCell="0" allowOverlap="1">
                <wp:simplePos x="0" y="0"/>
                <wp:positionH relativeFrom="column">
                  <wp:posOffset>3931920</wp:posOffset>
                </wp:positionH>
                <wp:positionV relativeFrom="paragraph">
                  <wp:posOffset>146050</wp:posOffset>
                </wp:positionV>
                <wp:extent cx="365760" cy="731520"/>
                <wp:effectExtent l="0" t="0" r="0" b="0"/>
                <wp:wrapNone/>
                <wp:docPr id="632" name="Line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5760" cy="7315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0" o:spid="_x0000_s1026" style="position:absolute;flip:x;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6pt,11.5pt" to="338.4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" o:allowincell="f">
                <v:stroke endarrow="open"/>
              </v:line>
            </w:pict>
          </mc:Fallback>
        </mc:AlternateContent>
      </w:r>
      <w:r>
        <w:rPr>
          <w:noProof/>
        </w:rPr>
        <mc:AlternateContent>
          <mc:Choice Requires="wps">
            <w:drawing>
              <wp:anchor distT="0" distB="0" distL="114300" distR="114300" simplePos="0" relativeHeight="251713024" behindDoc="0" locked="0" layoutInCell="0" allowOverlap="1">
                <wp:simplePos x="0" y="0"/>
                <wp:positionH relativeFrom="column">
                  <wp:posOffset>2231390</wp:posOffset>
                </wp:positionH>
                <wp:positionV relativeFrom="paragraph">
                  <wp:posOffset>146050</wp:posOffset>
                </wp:positionV>
                <wp:extent cx="1097280" cy="493395"/>
                <wp:effectExtent l="0" t="0" r="0" b="0"/>
                <wp:wrapNone/>
                <wp:docPr id="631" name="AutoShape 2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7280" cy="493395"/>
                        </a:xfrm>
                        <a:prstGeom prst="callout3">
                          <a:avLst>
                            <a:gd name="adj1" fmla="val 23167"/>
                            <a:gd name="adj2" fmla="val 106944"/>
                            <a:gd name="adj3" fmla="val 23167"/>
                            <a:gd name="adj4" fmla="val 106944"/>
                            <a:gd name="adj5" fmla="val -27028"/>
                            <a:gd name="adj6" fmla="val 106944"/>
                            <a:gd name="adj7" fmla="val -66023"/>
                            <a:gd name="adj8" fmla="val 106426"/>
                          </a:avLst>
                        </a:prstGeom>
                        <a:solidFill>
                          <a:srgbClr val="FFFFFF"/>
                        </a:solidFill>
                        <a:ln w="9525">
                          <a:solidFill>
                            <a:srgbClr val="000000"/>
                          </a:solidFill>
                          <a:miter lim="800000"/>
                          <a:headEnd/>
                          <a:tailEnd/>
                        </a:ln>
                      </wps:spPr>
                      <wps:txbx>
                        <w:txbxContent>
                          <w:p w:rsidR="003647C2" w:rsidRDefault="003647C2" w:rsidP="003647C2">
                            <w:pPr>
                              <w:rPr>
                                <w:sz w:val="18"/>
                              </w:rPr>
                            </w:pPr>
                            <w:r>
                              <w:t xml:space="preserve">1. </w:t>
                            </w:r>
                            <w:r>
                              <w:rPr>
                                <w:sz w:val="18"/>
                              </w:rPr>
                              <w:t>law of reflection</w:t>
                            </w:r>
                          </w:p>
                          <w:p w:rsidR="003647C2" w:rsidRDefault="003647C2" w:rsidP="003647C2">
                            <w:pPr>
                              <w:tabs>
                                <w:tab w:val="left" w:pos="360"/>
                              </w:tabs>
                              <w:rPr>
                                <w:sz w:val="18"/>
                                <w:vertAlign w:val="superscript"/>
                              </w:rPr>
                            </w:pPr>
                            <w:r>
                              <w:rPr>
                                <w:sz w:val="18"/>
                              </w:rPr>
                              <w:tab/>
                              <w:t>= 50</w:t>
                            </w:r>
                            <w:r>
                              <w:rPr>
                                <w:sz w:val="18"/>
                                <w:vertAlign w:val="superscript"/>
                              </w:rPr>
                              <w:t>o</w:t>
                            </w:r>
                          </w:p>
                        </w:txbxContent>
                      </wps:txbx>
                      <wps:bodyPr rot="0" vert="horz" wrap="square" lIns="9144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3" coordsize="21600,21600" o:spt="43" adj="23400,24400,25200,21600,25200,4050,23400,4050" path="m@0@1l@2@3@4@5@6@7nfem,l21600,r,21600l,21600nsxe">
                <v:stroke joinstyle="miter"/>
                <v:formulas>
                  <v:f eqn="val #0"/>
                  <v:f eqn="val #1"/>
                  <v:f eqn="val #2"/>
                  <v:f eqn="val #3"/>
                  <v:f eqn="val #4"/>
                  <v:f eqn="val #5"/>
                  <v:f eqn="val #6"/>
                  <v:f eqn="val #7"/>
                </v:formulas>
                <v:path arrowok="t" o:extrusionok="f" gradientshapeok="t" o:connecttype="custom" o:connectlocs="@0,@1;10800,0;10800,21600;0,10800;21600,10800"/>
                <v:handles>
                  <v:h position="#0,#1"/>
                  <v:h position="#2,#3"/>
                  <v:h position="#4,#5"/>
                  <v:h position="#6,#7"/>
                </v:handles>
                <o:callout v:ext="edit" type="threeSegment" on="t" textborder="f"/>
              </v:shapetype>
              <v:shape id="AutoShape 274" o:spid="_x0000_s1073" type="#_x0000_t43" style="position:absolute;margin-left:175.7pt;margin-top:11.5pt;width:86.4pt;height:38.8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" o:allowincell="f" adj="22988,-14261,23100,-5838,23100,5004,23100,5004">
                <v:textbox inset=",,0">
                  <w:txbxContent>
                    <w:p w:rsidR="003647C2" w:rsidRDefault="003647C2" w:rsidP="003647C2">
                      <w:pPr>
                        <w:rPr>
                          <w:sz w:val="18"/>
                        </w:rPr>
                      </w:pPr>
                      <w:r>
                        <w:t xml:space="preserve">1. </w:t>
                      </w:r>
                      <w:r>
                        <w:rPr>
                          <w:sz w:val="18"/>
                        </w:rPr>
                        <w:t>law of reflection</w:t>
                      </w:r>
                    </w:p>
                    <w:p w:rsidR="003647C2" w:rsidRDefault="003647C2" w:rsidP="003647C2">
                      <w:pPr>
                        <w:tabs>
                          <w:tab w:val="left" w:pos="360"/>
                        </w:tabs>
                        <w:rPr>
                          <w:sz w:val="18"/>
                          <w:vertAlign w:val="superscript"/>
                        </w:rPr>
                      </w:pPr>
                      <w:r>
                        <w:rPr>
                          <w:sz w:val="18"/>
                        </w:rPr>
                        <w:tab/>
                        <w:t>= 50</w:t>
                      </w:r>
                      <w:r>
                        <w:rPr>
                          <w:sz w:val="18"/>
                          <w:vertAlign w:val="superscript"/>
                        </w:rPr>
                        <w:t>o</w:t>
                      </w:r>
                    </w:p>
                  </w:txbxContent>
                </v:textbox>
              </v:shape>
            </w:pict>
          </mc:Fallback>
        </mc:AlternateContent>
      </w:r>
    </w:p>
    <w:p w:rsidR="003647C2" w:rsidRDefault="002166DE" w:rsidP="003647C2">
      <w:pPr>
        <w:tabs>
          <w:tab w:val="left" w:pos="540"/>
        </w:tabs>
      </w:pPr>
      <w:r>
        <w:rPr>
          <w:noProof/>
        </w:rPr>
        <mc:AlternateContent>
          <mc:Choice Requires="wps">
            <w:drawing>
              <wp:anchor distT="0" distB="0" distL="114300" distR="114300" simplePos="0" relativeHeight="251719168" behindDoc="0" locked="0" layoutInCell="0" allowOverlap="1">
                <wp:simplePos x="0" y="0"/>
                <wp:positionH relativeFrom="column">
                  <wp:posOffset>4632960</wp:posOffset>
                </wp:positionH>
                <wp:positionV relativeFrom="paragraph">
                  <wp:posOffset>54610</wp:posOffset>
                </wp:positionV>
                <wp:extent cx="1371600" cy="493395"/>
                <wp:effectExtent l="0" t="0" r="0" b="0"/>
                <wp:wrapNone/>
                <wp:docPr id="630" name="AutoShape 2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71600" cy="493395"/>
                        </a:xfrm>
                        <a:prstGeom prst="callout1">
                          <a:avLst>
                            <a:gd name="adj1" fmla="val 23167"/>
                            <a:gd name="adj2" fmla="val -5556"/>
                            <a:gd name="adj3" fmla="val 12611"/>
                            <a:gd name="adj4" fmla="val -2490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647C2" w:rsidRDefault="003647C2" w:rsidP="003647C2">
                            <w:r>
                              <w:t xml:space="preserve">4. </w:t>
                            </w:r>
                            <w:r>
                              <w:rPr>
                                <w:sz w:val="18"/>
                              </w:rPr>
                              <w:t>30</w:t>
                            </w:r>
                            <w:r>
                              <w:rPr>
                                <w:sz w:val="18"/>
                                <w:vertAlign w:val="superscript"/>
                              </w:rPr>
                              <w:t>o</w:t>
                            </w:r>
                            <w:r>
                              <w:rPr>
                                <w:sz w:val="18"/>
                              </w:rPr>
                              <w:t xml:space="preserve"> (law of reflection) </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AutoShape 280" o:spid="_x0000_s1074" type="#_x0000_t41" style="position:absolute;margin-left:364.8pt;margin-top:4.3pt;width:108pt;height:38.8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" o:allowincell="f" adj="-5380,2724,-1200,5004" filled="f">
                <v:textbox inset="0">
                  <w:txbxContent>
                    <w:p w:rsidR="003647C2" w:rsidRDefault="003647C2" w:rsidP="003647C2">
                      <w:r>
                        <w:t xml:space="preserve">4. </w:t>
                      </w:r>
                      <w:r>
                        <w:rPr>
                          <w:sz w:val="18"/>
                        </w:rPr>
                        <w:t>30</w:t>
                      </w:r>
                      <w:r>
                        <w:rPr>
                          <w:sz w:val="18"/>
                          <w:vertAlign w:val="superscript"/>
                        </w:rPr>
                        <w:t>o</w:t>
                      </w:r>
                      <w:r>
                        <w:rPr>
                          <w:sz w:val="18"/>
                        </w:rPr>
                        <w:t xml:space="preserve"> (law of reflection) </w:t>
                      </w:r>
                    </w:p>
                  </w:txbxContent>
                </v:textbox>
              </v:shape>
            </w:pict>
          </mc:Fallback>
        </mc:AlternateContent>
      </w:r>
    </w:p>
    <w:p w:rsidR="003647C2" w:rsidRDefault="003647C2" w:rsidP="003647C2">
      <w:pPr>
        <w:tabs>
          <w:tab w:val="left" w:pos="540"/>
        </w:tabs>
      </w:pPr>
    </w:p>
    <w:p w:rsidR="003647C2" w:rsidRDefault="002166DE" w:rsidP="003647C2">
      <w:pPr>
        <w:tabs>
          <w:tab w:val="left" w:pos="540"/>
        </w:tabs>
      </w:pPr>
      <w:r>
        <w:rPr>
          <w:noProof/>
        </w:rPr>
        <mc:AlternateContent>
          <mc:Choice Requires="wps">
            <w:drawing>
              <wp:anchor distT="0" distB="0" distL="114300" distR="114300" simplePos="0" relativeHeight="251714048" behindDoc="0" locked="0" layoutInCell="0" allowOverlap="1">
                <wp:simplePos x="0" y="0"/>
                <wp:positionH relativeFrom="column">
                  <wp:posOffset>2011680</wp:posOffset>
                </wp:positionH>
                <wp:positionV relativeFrom="paragraph">
                  <wp:posOffset>77470</wp:posOffset>
                </wp:positionV>
                <wp:extent cx="1371600" cy="493395"/>
                <wp:effectExtent l="0" t="0" r="0" b="0"/>
                <wp:wrapNone/>
                <wp:docPr id="629" name="AutoShape 2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71600" cy="493395"/>
                        </a:xfrm>
                        <a:prstGeom prst="callout1">
                          <a:avLst>
                            <a:gd name="adj1" fmla="val 23167"/>
                            <a:gd name="adj2" fmla="val 105556"/>
                            <a:gd name="adj3" fmla="val -43889"/>
                            <a:gd name="adj4" fmla="val 149074"/>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647C2" w:rsidRDefault="003647C2" w:rsidP="003647C2">
                            <w:r>
                              <w:t xml:space="preserve">5. </w:t>
                            </w:r>
                            <w:r>
                              <w:rPr>
                                <w:sz w:val="18"/>
                              </w:rPr>
                              <w:t>60</w:t>
                            </w:r>
                            <w:r>
                              <w:rPr>
                                <w:sz w:val="18"/>
                                <w:vertAlign w:val="superscript"/>
                              </w:rPr>
                              <w:t>o</w:t>
                            </w:r>
                            <w:r>
                              <w:rPr>
                                <w:sz w:val="18"/>
                              </w:rPr>
                              <w:t xml:space="preserve"> (90 – 30 = 60) </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5" o:spid="_x0000_s1075" type="#_x0000_t41" style="position:absolute;margin-left:158.4pt;margin-top:6.1pt;width:108pt;height:38.8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" o:allowincell="f" adj="32200,-9480,22800,5004" filled="f">
                <v:textbox inset="0">
                  <w:txbxContent>
                    <w:p w:rsidR="003647C2" w:rsidRDefault="003647C2" w:rsidP="003647C2">
                      <w:r>
                        <w:t xml:space="preserve">5. </w:t>
                      </w:r>
                      <w:r>
                        <w:rPr>
                          <w:sz w:val="18"/>
                        </w:rPr>
                        <w:t>60</w:t>
                      </w:r>
                      <w:r>
                        <w:rPr>
                          <w:sz w:val="18"/>
                          <w:vertAlign w:val="superscript"/>
                        </w:rPr>
                        <w:t>o</w:t>
                      </w:r>
                      <w:r>
                        <w:rPr>
                          <w:sz w:val="18"/>
                        </w:rPr>
                        <w:t xml:space="preserve"> (90 – 30 = 60) </w:t>
                      </w:r>
                    </w:p>
                  </w:txbxContent>
                </v:textbox>
                <o:callout v:ext="edit" minusx="t"/>
              </v:shape>
            </w:pict>
          </mc:Fallback>
        </mc:AlternateContent>
      </w:r>
    </w:p>
    <w:p w:rsidR="003647C2" w:rsidRDefault="003647C2" w:rsidP="003647C2">
      <w:pPr>
        <w:tabs>
          <w:tab w:val="left" w:pos="540"/>
        </w:tabs>
      </w:pPr>
    </w:p>
    <w:p w:rsidR="003647C2" w:rsidRDefault="003647C2" w:rsidP="003647C2">
      <w:pPr>
        <w:tabs>
          <w:tab w:val="left" w:pos="540"/>
        </w:tabs>
      </w:pPr>
    </w:p>
    <w:p w:rsidR="003647C2" w:rsidRDefault="003647C2" w:rsidP="003647C2">
      <w:pPr>
        <w:tabs>
          <w:tab w:val="left" w:pos="540"/>
        </w:tabs>
      </w:pPr>
    </w:p>
    <w:p w:rsidR="003647C2" w:rsidRDefault="003647C2" w:rsidP="003647C2">
      <w:pPr>
        <w:tabs>
          <w:tab w:val="left" w:pos="540"/>
        </w:tabs>
      </w:pPr>
      <w:r>
        <w:tab/>
      </w:r>
      <w:r>
        <w:tab/>
      </w:r>
      <w:r>
        <w:tab/>
      </w:r>
      <w:r>
        <w:tab/>
      </w:r>
      <w:r>
        <w:tab/>
        <w:t>The angle of reflection from B is 60</w:t>
      </w:r>
      <w:r>
        <w:rPr>
          <w:vertAlign w:val="superscript"/>
        </w:rPr>
        <w:t>o</w:t>
      </w:r>
      <w:r>
        <w:t>.</w:t>
      </w:r>
    </w:p>
    <w:p w:rsidR="003647C2" w:rsidRDefault="003647C2" w:rsidP="003647C2">
      <w:pPr>
        <w:tabs>
          <w:tab w:val="left" w:pos="540"/>
        </w:tabs>
      </w:pPr>
    </w:p>
    <w:p w:rsidR="003647C2" w:rsidRDefault="00D167A0" w:rsidP="003647C2">
      <w:pPr>
        <w:pStyle w:val="Heading1"/>
      </w:pPr>
      <w:r>
        <w:br w:type="page"/>
      </w:r>
      <w:r w:rsidR="003647C2">
        <w:lastRenderedPageBreak/>
        <w:t>Refraction</w:t>
      </w:r>
    </w:p>
    <w:p w:rsidR="003647C2" w:rsidRDefault="003647C2" w:rsidP="003647C2">
      <w:r>
        <w:t xml:space="preserve">Waves travelling in a consistent medium will have a constant frequency, wavelength and speed.  However, if the wave enters a region where the medium changes </w:t>
      </w:r>
      <w:r>
        <w:sym w:font="Symbol" w:char="F02D"/>
      </w:r>
      <w:r>
        <w:t xml:space="preserve"> air to water</w:t>
      </w:r>
      <w:r w:rsidR="00F210A8">
        <w:t xml:space="preserve"> or</w:t>
      </w:r>
      <w:r>
        <w:t xml:space="preserve"> deep-water to shallow-water </w:t>
      </w:r>
      <w:r>
        <w:sym w:font="Symbol" w:char="F02D"/>
      </w:r>
      <w:r>
        <w:t xml:space="preserve"> the speed and wavelength of the wave will change while the frequency remains unchanged.  The change in speed and wavelength is due, if you recall from the previous lesson, to the fact that they depend on the medium.  However, the frequency depends on the source of the wave and not the medium it is travelling through.  Let us derive the relationship between the speed and wavelength of the </w:t>
      </w:r>
      <w:r w:rsidRPr="00F210A8">
        <w:rPr>
          <w:b/>
        </w:rPr>
        <w:t>incident</w:t>
      </w:r>
      <w:r>
        <w:t xml:space="preserve"> and </w:t>
      </w:r>
      <w:r w:rsidRPr="00F210A8">
        <w:rPr>
          <w:b/>
        </w:rPr>
        <w:t>refracted</w:t>
      </w:r>
      <w:r>
        <w:t xml:space="preserve"> waves. </w:t>
      </w:r>
    </w:p>
    <w:p w:rsidR="003647C2" w:rsidRDefault="003647C2" w:rsidP="003647C2"/>
    <w:p w:rsidR="003647C2" w:rsidRDefault="003647C2" w:rsidP="003647C2">
      <w:r>
        <w:t xml:space="preserve">Recall that speed and wavelength are related via </w:t>
      </w:r>
      <w:r>
        <w:rPr>
          <w:position w:val="-10"/>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5pt;height:15.75pt" o:ole="" fillcolor="window">
            <v:imagedata r:id="rId8" o:title=""/>
          </v:shape>
          <o:OLEObject Type="Embed" ProgID="Equation.3" ShapeID="_x0000_i1025" DrawAspect="Content" ObjectID="_1523893086" r:id="rId9"/>
        </w:object>
      </w:r>
      <w:r>
        <w:t>; hence</w:t>
      </w:r>
    </w:p>
    <w:p w:rsidR="003647C2" w:rsidRDefault="003647C2" w:rsidP="003647C2">
      <w:pPr>
        <w:ind w:firstLine="576"/>
      </w:pPr>
      <w:r>
        <w:rPr>
          <w:position w:val="-10"/>
        </w:rPr>
        <w:object w:dxaOrig="1080" w:dyaOrig="340">
          <v:shape id="_x0000_i1026" type="#_x0000_t75" style="width:53.85pt;height:16.95pt" o:ole="" fillcolor="window">
            <v:imagedata r:id="rId10" o:title=""/>
          </v:shape>
          <o:OLEObject Type="Embed" ProgID="Equation.3" ShapeID="_x0000_i1026" DrawAspect="Content" ObjectID="_1523893087" r:id="rId11"/>
        </w:object>
      </w:r>
      <w:r>
        <w:tab/>
      </w:r>
      <w:r>
        <w:rPr>
          <w:position w:val="-10"/>
        </w:rPr>
        <w:object w:dxaOrig="1180" w:dyaOrig="340">
          <v:shape id="_x0000_i1027" type="#_x0000_t75" style="width:58.7pt;height:16.95pt" o:ole="" fillcolor="window">
            <v:imagedata r:id="rId12" o:title=""/>
          </v:shape>
          <o:OLEObject Type="Embed" ProgID="Equation.3" ShapeID="_x0000_i1027" DrawAspect="Content" ObjectID="_1523893088" r:id="rId13"/>
        </w:object>
      </w:r>
    </w:p>
    <w:p w:rsidR="003647C2" w:rsidRDefault="003647C2" w:rsidP="003647C2">
      <w:r>
        <w:t>rearranging the equations gives us</w:t>
      </w:r>
    </w:p>
    <w:p w:rsidR="003647C2" w:rsidRDefault="003647C2" w:rsidP="003647C2">
      <w:r>
        <w:tab/>
      </w:r>
      <w:r>
        <w:rPr>
          <w:position w:val="-30"/>
        </w:rPr>
        <w:object w:dxaOrig="800" w:dyaOrig="680">
          <v:shape id="_x0000_i1028" type="#_x0000_t75" style="width:39.95pt;height:33.9pt" o:ole="" fillcolor="window">
            <v:imagedata r:id="rId14" o:title=""/>
          </v:shape>
          <o:OLEObject Type="Embed" ProgID="Equation.3" ShapeID="_x0000_i1028" DrawAspect="Content" ObjectID="_1523893089" r:id="rId15"/>
        </w:object>
      </w:r>
      <w:r>
        <w:tab/>
      </w:r>
      <w:r>
        <w:rPr>
          <w:position w:val="-30"/>
        </w:rPr>
        <w:object w:dxaOrig="859" w:dyaOrig="680">
          <v:shape id="_x0000_i1029" type="#_x0000_t75" style="width:42.95pt;height:33.9pt" o:ole="" fillcolor="window">
            <v:imagedata r:id="rId16" o:title=""/>
          </v:shape>
          <o:OLEObject Type="Embed" ProgID="Equation.3" ShapeID="_x0000_i1029" DrawAspect="Content" ObjectID="_1523893090" r:id="rId17"/>
        </w:object>
      </w:r>
    </w:p>
    <w:p w:rsidR="003647C2" w:rsidRDefault="003647C2" w:rsidP="003647C2">
      <w:r>
        <w:t>and since f</w:t>
      </w:r>
      <w:r>
        <w:rPr>
          <w:vertAlign w:val="subscript"/>
        </w:rPr>
        <w:t>1</w:t>
      </w:r>
      <w:r>
        <w:t xml:space="preserve"> = f</w:t>
      </w:r>
      <w:r>
        <w:rPr>
          <w:vertAlign w:val="subscript"/>
        </w:rPr>
        <w:t>2</w:t>
      </w:r>
      <w:r>
        <w:t xml:space="preserve"> </w:t>
      </w:r>
    </w:p>
    <w:p w:rsidR="003647C2" w:rsidRDefault="003647C2" w:rsidP="003647C2">
      <w:pPr>
        <w:ind w:firstLine="720"/>
      </w:pPr>
      <w:r>
        <w:rPr>
          <w:position w:val="-30"/>
        </w:rPr>
        <w:object w:dxaOrig="1060" w:dyaOrig="680">
          <v:shape id="_x0000_i1030" type="#_x0000_t75" style="width:52.65pt;height:33.9pt" o:ole="" fillcolor="window">
            <v:imagedata r:id="rId18" o:title=""/>
          </v:shape>
          <o:OLEObject Type="Embed" ProgID="Equation.3" ShapeID="_x0000_i1030" DrawAspect="Content" ObjectID="_1523893091" r:id="rId19"/>
        </w:object>
      </w:r>
    </w:p>
    <w:p w:rsidR="003647C2" w:rsidRDefault="003647C2" w:rsidP="003647C2">
      <w:r>
        <w:t>rearranging we get</w:t>
      </w:r>
    </w:p>
    <w:p w:rsidR="00D167A0" w:rsidRDefault="00D167A0" w:rsidP="00D167A0"/>
    <w:p w:rsidR="003647C2" w:rsidRDefault="003647C2" w:rsidP="00D167A0">
      <w:pPr>
        <w:ind w:firstLine="720"/>
      </w:pPr>
      <w:r>
        <w:rPr>
          <w:position w:val="-30"/>
        </w:rPr>
        <w:object w:dxaOrig="999" w:dyaOrig="680">
          <v:shape id="_x0000_i1031" type="#_x0000_t75" style="width:50.2pt;height:33.9pt" o:ole="" fillcolor="window">
            <v:imagedata r:id="rId20" o:title=""/>
          </v:shape>
          <o:OLEObject Type="Embed" ProgID="Equation.3" ShapeID="_x0000_i1031" DrawAspect="Content" ObjectID="_1523893092" r:id="rId21"/>
        </w:object>
      </w:r>
      <w:r>
        <w:t xml:space="preserve">  </w:t>
      </w:r>
    </w:p>
    <w:p w:rsidR="003647C2" w:rsidRDefault="003647C2" w:rsidP="003647C2">
      <w:pPr>
        <w:ind w:firstLine="576"/>
      </w:pPr>
    </w:p>
    <w:p w:rsidR="003647C2" w:rsidRDefault="002166DE" w:rsidP="003647C2">
      <w:r>
        <w:rPr>
          <w:noProof/>
        </w:rPr>
        <mc:AlternateContent>
          <mc:Choice Requires="wpg">
            <w:drawing>
              <wp:anchor distT="0" distB="0" distL="114300" distR="114300" simplePos="0" relativeHeight="251612672" behindDoc="0" locked="0" layoutInCell="0" allowOverlap="1">
                <wp:simplePos x="0" y="0"/>
                <wp:positionH relativeFrom="column">
                  <wp:posOffset>91440</wp:posOffset>
                </wp:positionH>
                <wp:positionV relativeFrom="paragraph">
                  <wp:posOffset>281940</wp:posOffset>
                </wp:positionV>
                <wp:extent cx="2560955" cy="2018665"/>
                <wp:effectExtent l="0" t="0" r="0" b="0"/>
                <wp:wrapSquare wrapText="right"/>
                <wp:docPr id="613"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0955" cy="2018665"/>
                          <a:chOff x="1728" y="6468"/>
                          <a:chExt cx="4033" cy="3179"/>
                        </a:xfrm>
                      </wpg:grpSpPr>
                      <wps:wsp>
                        <wps:cNvPr id="614" name="Line 116"/>
                        <wps:cNvCnPr/>
                        <wps:spPr bwMode="auto">
                          <a:xfrm>
                            <a:off x="1728" y="6902"/>
                            <a:ext cx="2881"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5" name="Line 117"/>
                        <wps:cNvCnPr/>
                        <wps:spPr bwMode="auto">
                          <a:xfrm>
                            <a:off x="1728" y="7190"/>
                            <a:ext cx="2881"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6" name="Line 118"/>
                        <wps:cNvCnPr/>
                        <wps:spPr bwMode="auto">
                          <a:xfrm>
                            <a:off x="1728" y="7478"/>
                            <a:ext cx="2881"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7" name="Line 119"/>
                        <wps:cNvCnPr/>
                        <wps:spPr bwMode="auto">
                          <a:xfrm>
                            <a:off x="1728" y="7766"/>
                            <a:ext cx="2881"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8" name="Line 120"/>
                        <wps:cNvCnPr/>
                        <wps:spPr bwMode="auto">
                          <a:xfrm>
                            <a:off x="1728" y="8486"/>
                            <a:ext cx="2881"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9" name="Line 121"/>
                        <wps:cNvCnPr/>
                        <wps:spPr bwMode="auto">
                          <a:xfrm>
                            <a:off x="1728" y="9062"/>
                            <a:ext cx="2880" cy="0"/>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0" name="Line 122"/>
                        <wps:cNvCnPr/>
                        <wps:spPr bwMode="auto">
                          <a:xfrm>
                            <a:off x="1728" y="9638"/>
                            <a:ext cx="2881"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1" name="Line 123"/>
                        <wps:cNvCnPr/>
                        <wps:spPr bwMode="auto">
                          <a:xfrm flipV="1">
                            <a:off x="3168" y="6561"/>
                            <a:ext cx="1" cy="289"/>
                          </a:xfrm>
                          <a:prstGeom prst="line">
                            <a:avLst/>
                          </a:prstGeom>
                          <a:noFill/>
                          <a:ln w="9525">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2" name="Line 124"/>
                        <wps:cNvCnPr/>
                        <wps:spPr bwMode="auto">
                          <a:xfrm>
                            <a:off x="4608" y="6902"/>
                            <a:ext cx="1" cy="289"/>
                          </a:xfrm>
                          <a:prstGeom prst="line">
                            <a:avLst/>
                          </a:prstGeom>
                          <a:noFill/>
                          <a:ln w="9525">
                            <a:solidFill>
                              <a:srgbClr val="000000"/>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 name="Line 125"/>
                        <wps:cNvCnPr/>
                        <wps:spPr bwMode="auto">
                          <a:xfrm>
                            <a:off x="4320" y="8509"/>
                            <a:ext cx="1" cy="577"/>
                          </a:xfrm>
                          <a:prstGeom prst="line">
                            <a:avLst/>
                          </a:prstGeom>
                          <a:noFill/>
                          <a:ln w="9525">
                            <a:solidFill>
                              <a:srgbClr val="000000"/>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4" name="Rectangle 126"/>
                        <wps:cNvSpPr>
                          <a:spLocks noChangeArrowheads="1"/>
                        </wps:cNvSpPr>
                        <wps:spPr bwMode="auto">
                          <a:xfrm>
                            <a:off x="4896" y="6804"/>
                            <a:ext cx="865" cy="577"/>
                          </a:xfrm>
                          <a:prstGeom prst="rect">
                            <a:avLst/>
                          </a:prstGeom>
                          <a:noFill/>
                          <a:ln w="12700">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47C2" w:rsidRDefault="003647C2" w:rsidP="003647C2">
                              <w:r>
                                <w:rPr>
                                  <w:rFonts w:ascii="Symbol" w:hAnsi="Symbol"/>
                                  <w:sz w:val="28"/>
                                </w:rPr>
                                <w:t></w:t>
                              </w:r>
                              <w:r>
                                <w:rPr>
                                  <w:sz w:val="28"/>
                                  <w:vertAlign w:val="subscript"/>
                                </w:rPr>
                                <w:t>low</w:t>
                              </w:r>
                            </w:p>
                          </w:txbxContent>
                        </wps:txbx>
                        <wps:bodyPr rot="0" vert="horz" wrap="square" lIns="12700" tIns="12700" rIns="12700" bIns="12700" anchor="t" anchorCtr="0" upright="1">
                          <a:noAutofit/>
                        </wps:bodyPr>
                      </wps:wsp>
                      <wps:wsp>
                        <wps:cNvPr id="625" name="Rectangle 127"/>
                        <wps:cNvSpPr>
                          <a:spLocks noChangeArrowheads="1"/>
                        </wps:cNvSpPr>
                        <wps:spPr bwMode="auto">
                          <a:xfrm>
                            <a:off x="4896" y="8509"/>
                            <a:ext cx="865" cy="577"/>
                          </a:xfrm>
                          <a:prstGeom prst="rect">
                            <a:avLst/>
                          </a:prstGeom>
                          <a:noFill/>
                          <a:ln w="12700">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47C2" w:rsidRDefault="003647C2" w:rsidP="003647C2">
                              <w:r>
                                <w:rPr>
                                  <w:rFonts w:ascii="Symbol" w:hAnsi="Symbol"/>
                                  <w:sz w:val="28"/>
                                </w:rPr>
                                <w:t></w:t>
                              </w:r>
                              <w:r>
                                <w:rPr>
                                  <w:sz w:val="28"/>
                                  <w:vertAlign w:val="subscript"/>
                                </w:rPr>
                                <w:t>high</w:t>
                              </w:r>
                            </w:p>
                          </w:txbxContent>
                        </wps:txbx>
                        <wps:bodyPr rot="0" vert="horz" wrap="square" lIns="12700" tIns="12700" rIns="12700" bIns="12700" anchor="t" anchorCtr="0" upright="1">
                          <a:noAutofit/>
                        </wps:bodyPr>
                      </wps:wsp>
                      <wps:wsp>
                        <wps:cNvPr id="626" name="Rectangle 128"/>
                        <wps:cNvSpPr>
                          <a:spLocks noChangeArrowheads="1"/>
                        </wps:cNvSpPr>
                        <wps:spPr bwMode="auto">
                          <a:xfrm>
                            <a:off x="4032" y="9204"/>
                            <a:ext cx="1441"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3647C2" w:rsidRDefault="003647C2" w:rsidP="003647C2">
                              <w:pPr>
                                <w:rPr>
                                  <w:sz w:val="20"/>
                                </w:rPr>
                              </w:pPr>
                              <w:r>
                                <w:rPr>
                                  <w:sz w:val="20"/>
                                </w:rPr>
                                <w:t>High speed</w:t>
                              </w:r>
                            </w:p>
                          </w:txbxContent>
                        </wps:txbx>
                        <wps:bodyPr rot="0" vert="horz" wrap="square" lIns="12700" tIns="12700" rIns="12700" bIns="12700" anchor="t" anchorCtr="0" upright="1">
                          <a:noAutofit/>
                        </wps:bodyPr>
                      </wps:wsp>
                      <wps:wsp>
                        <wps:cNvPr id="627" name="Rectangle 129"/>
                        <wps:cNvSpPr>
                          <a:spLocks noChangeArrowheads="1"/>
                        </wps:cNvSpPr>
                        <wps:spPr bwMode="auto">
                          <a:xfrm>
                            <a:off x="4032" y="6468"/>
                            <a:ext cx="1153"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3647C2" w:rsidRDefault="003647C2" w:rsidP="003647C2">
                              <w:pPr>
                                <w:rPr>
                                  <w:sz w:val="20"/>
                                </w:rPr>
                              </w:pPr>
                              <w:r>
                                <w:rPr>
                                  <w:sz w:val="20"/>
                                </w:rPr>
                                <w:t>Low speed</w:t>
                              </w:r>
                            </w:p>
                          </w:txbxContent>
                        </wps:txbx>
                        <wps:bodyPr rot="0" vert="horz" wrap="square" lIns="12700" tIns="12700" rIns="12700" bIns="12700" anchor="t" anchorCtr="0" upright="1">
                          <a:noAutofit/>
                        </wps:bodyPr>
                      </wps:wsp>
                      <wps:wsp>
                        <wps:cNvPr id="628" name="Line 130"/>
                        <wps:cNvCnPr/>
                        <wps:spPr bwMode="auto">
                          <a:xfrm>
                            <a:off x="1728" y="8054"/>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5" o:spid="_x0000_s1076" style="position:absolute;margin-left:7.2pt;margin-top:22.2pt;width:201.65pt;height:158.95pt;z-index:251612672" coordorigin="1728,6468" coordsize="403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" o:allowincell="f">
                <v:line id="Line 116" o:spid="_x0000_s1077" style="position:absolute;visibility:visible;mso-wrap-style:square" from="1728,6902" to="4609,6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MPwcQAAADcAAAADwAAAGRycy9kb3ducmV2LnhtbESPQYvCMBSE7wv7H8Jb8LamFSnaNcqy&#10;IHjwYhXU26N521abl7aJWv+9EQSPw8x8w8wWvanFlTpXWVYQDyMQxLnVFRcKdtvl9wSE88gaa8uk&#10;4E4OFvPPjxmm2t54Q9fMFyJA2KWooPS+SaV0eUkG3dA2xMH7t51BH2RXSN3hLcBNLUdRlEiDFYeF&#10;Ehv6Kyk/ZxcTKLtkupzu2+pyitvscGzaw3aNSg2++t8fEJ56/w6/2iutIInH8DwTj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kw/BxAAAANwAAAAPAAAAAAAAAAAA&#10;AAAAAKECAABkcnMvZG93bnJldi54bWxQSwUGAAAAAAQABAD5AAAAkgMAAAAA&#10;">
                  <v:stroke startarrowwidth="narrow" startarrowlength="short" endarrowwidth="narrow" endarrowlength="short"/>
                </v:line>
                <v:line id="Line 117" o:spid="_x0000_s1078" style="position:absolute;visibility:visible;mso-wrap-style:square" from="1728,7190" to="4609,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qWsQAAADcAAAADwAAAGRycy9kb3ducmV2LnhtbESPQYvCMBSE7wv7H8Jb8LamFSzaNcqy&#10;IHjwYhXU26N521abl7aJWv+9EQSPw8x8w8wWvanFlTpXWVYQDyMQxLnVFRcKdtvl9wSE88gaa8uk&#10;4E4OFvPPjxmm2t54Q9fMFyJA2KWooPS+SaV0eUkG3dA2xMH7t51BH2RXSN3hLcBNLUdRlEiDFYeF&#10;Ehv6Kyk/ZxcTKLtkupzu2+pyitvscGzaw3aNSg2++t8fEJ56/w6/2iutIInH8DwTj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36paxAAAANwAAAAPAAAAAAAAAAAA&#10;AAAAAKECAABkcnMvZG93bnJldi54bWxQSwUGAAAAAAQABAD5AAAAkgMAAAAA&#10;">
                  <v:stroke startarrowwidth="narrow" startarrowlength="short" endarrowwidth="narrow" endarrowlength="short"/>
                </v:line>
                <v:line id="Line 118" o:spid="_x0000_s1079" style="position:absolute;visibility:visible;mso-wrap-style:square" from="1728,7478" to="4609,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00LcQAAADcAAAADwAAAGRycy9kb3ducmV2LnhtbESPQYvCMBSE78L+h/AW9qZp91C0GmVZ&#10;EPbgxSpYb4/m2Vabl7aJ2v33RhA8DjPzDbNYDaYRN+pdbVlBPIlAEBdW11wq2O/W4ykI55E1NpZJ&#10;wT85WC0/RgtMtb3zlm6ZL0WAsEtRQeV9m0rpiooMuoltiYN3sr1BH2RfSt3jPcBNI7+jKJEGaw4L&#10;Fbb0W1Fxya4mUPbJbD07dPX1HHdZfmy7fLdBpb4+h585CE+Df4df7T+tIIkTeJ4JR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DTQtxAAAANwAAAAPAAAAAAAAAAAA&#10;AAAAAKECAABkcnMvZG93bnJldi54bWxQSwUGAAAAAAQABAD5AAAAkgMAAAAA&#10;">
                  <v:stroke startarrowwidth="narrow" startarrowlength="short" endarrowwidth="narrow" endarrowlength="short"/>
                </v:line>
                <v:line id="Line 119" o:spid="_x0000_s1080" style="position:absolute;visibility:visible;mso-wrap-style:square" from="1728,7766" to="4609,7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GRtsUAAADcAAAADwAAAGRycy9kb3ducmV2LnhtbESPQWuDQBSE74X+h+UVemtWczCNzSaU&#10;QiCHXqJC09vDfVVb9626GzX/PhsI9DjMzDfMZjebVow0uMaygngRgSAurW64UlDk+5dXEM4ja2wt&#10;k4ILOdhtHx82mGo78ZHGzFciQNilqKD2vkuldGVNBt3CdsTB+7GDQR/kUEk94BTgppXLKEqkwYbD&#10;Qo0dfdRU/mVnEyhFst6vv/rm/Bv32em760/5Jyr1/DS/v4HwNPv/8L190AqSeAW3M+EIyO0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0GRtsUAAADcAAAADwAAAAAAAAAA&#10;AAAAAAChAgAAZHJzL2Rvd25yZXYueG1sUEsFBgAAAAAEAAQA+QAAAJMDAAAAAA==&#10;">
                  <v:stroke startarrowwidth="narrow" startarrowlength="short" endarrowwidth="narrow" endarrowlength="short"/>
                </v:line>
                <v:line id="Line 120" o:spid="_x0000_s1081" style="position:absolute;visibility:visible;mso-wrap-style:square" from="1728,8486" to="4609,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4FxMUAAADcAAAADwAAAGRycy9kb3ducmV2LnhtbESPwWrCQBCG70LfYZlCb7qJh6DRVaQg&#10;9OClUajehuw0Sc3OJtlV07fvHIQeh3/+b+Zbb0fXqjsNofFsIJ0loIhLbxuuDJyO++kCVIjIFlvP&#10;ZOCXAmw3L5M15tY/+JPuRayUQDjkaKCOscu1DmVNDsPMd8SSffvBYZRxqLQd8CFw1+p5kmTaYcNy&#10;ocaO3msqr8XNCeWULffLr765/aR9cb50/fl4QGPeXsfdClSkMf4vP9sf1kCWyrciIyK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4FxMUAAADcAAAADwAAAAAAAAAA&#10;AAAAAAChAgAAZHJzL2Rvd25yZXYueG1sUEsFBgAAAAAEAAQA+QAAAJMDAAAAAA==&#10;">
                  <v:stroke startarrowwidth="narrow" startarrowlength="short" endarrowwidth="narrow" endarrowlength="short"/>
                </v:line>
                <v:line id="Line 121" o:spid="_x0000_s1082" style="position:absolute;visibility:visible;mso-wrap-style:square" from="1728,9062" to="4608,9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KgX8QAAADcAAAADwAAAGRycy9kb3ducmV2LnhtbESPQYvCMBSE7wv+h/AEb2taD8VWoywL&#10;ggcvVkG9PZpn293mpW2i1n9vFhY8DjPzDbNcD6YRd+pdbVlBPI1AEBdW11wqOB42n3MQziNrbCyT&#10;gic5WK9GH0vMtH3wnu65L0WAsMtQQeV9m0npiooMuqltiYN3tb1BH2RfSt3jI8BNI2dRlEiDNYeF&#10;Clv6rqj4zW8mUI5JuklPXX37ibv8fGm782GHSk3Gw9cChKfBv8P/7a1WkMQp/J0JR0C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kqBfxAAAANwAAAAPAAAAAAAAAAAA&#10;AAAAAKECAABkcnMvZG93bnJldi54bWxQSwUGAAAAAAQABAD5AAAAkgMAAAAA&#10;">
                  <v:stroke startarrowwidth="narrow" startarrowlength="short" endarrowwidth="narrow" endarrowlength="short"/>
                </v:line>
                <v:line id="Line 122" o:spid="_x0000_s1083" style="position:absolute;visibility:visible;mso-wrap-style:square" from="1728,9638" to="4609,9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TDf8UAAADcAAAADwAAAGRycy9kb3ducmV2LnhtbESPwWrCQBCG74LvsIzQm270EGp0lVIQ&#10;euilUWi8DdkxiWZnk+yq6dt3DoUeh3/+b+bb7kfXqgcNofFsYLlIQBGX3jZcGTgdD/NXUCEiW2w9&#10;k4EfCrDfTSdbzKx/8hc98lgpgXDI0EAdY5dpHcqaHIaF74glu/jBYZRxqLQd8Clw1+pVkqTaYcNy&#10;ocaO3msqb/ndCeWUrg/r7765X5d9Xpy7vjh+ojEvs/FtAyrSGP+X/9of1kC6kvdFRkRA7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TDf8UAAADcAAAADwAAAAAAAAAA&#10;AAAAAAChAgAAZHJzL2Rvd25yZXYueG1sUEsFBgAAAAAEAAQA+QAAAJMDAAAAAA==&#10;">
                  <v:stroke startarrowwidth="narrow" startarrowlength="short" endarrowwidth="narrow" endarrowlength="short"/>
                </v:line>
                <v:line id="Line 123" o:spid="_x0000_s1084" style="position:absolute;flip:y;visibility:visible;mso-wrap-style:square" from="3168,6561" to="3169,6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sUAAADcAAAADwAAAGRycy9kb3ducmV2LnhtbESPQWsCMRSE74X+h/AK3mpWka1sjVIK&#10;inhQ6vbS2+vmdbN087ImUVd/vSkUPA4z8w0zW/S2FSfyoXGsYDTMQBBXTjdcK/gsl89TECEia2wd&#10;k4ILBVjMHx9mWGh35g867WMtEoRDgQpMjF0hZagMWQxD1xEn78d5izFJX0vt8ZzgtpXjLMulxYbT&#10;gsGO3g1Vv/ujVXDdeF3nueeDMZPV145ftsvyW6nBU//2CiJSH+/h//ZaK8jHI/g7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sUAAADcAAAADwAAAAAAAAAA&#10;AAAAAAChAgAAZHJzL2Rvd25yZXYueG1sUEsFBgAAAAAEAAQA+QAAAJMDAAAAAA==&#10;">
                  <v:stroke startarrowwidth="narrow" startarrowlength="short" endarrow="open" endarrowwidth="narrow" endarrowlength="short"/>
                </v:line>
                <v:line id="Line 124" o:spid="_x0000_s1085" style="position:absolute;visibility:visible;mso-wrap-style:square" from="4608,6902" to="4609,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vtFcYAAADcAAAADwAAAGRycy9kb3ducmV2LnhtbESP0WrCQBRE3wv9h+UKvunGiGlJs5Ei&#10;GJQ+1Np+wCV7m6Rm74bsaqJf3y0IfRxm5gyTrUfTigv1rrGsYDGPQBCXVjdcKfj63M6eQTiPrLG1&#10;TAqu5GCdPz5kmGo78Addjr4SAcIuRQW1910qpStrMujmtiMO3rftDfog+0rqHocAN62MoyiRBhsO&#10;CzV2tKmpPB3PRsFQvK/2W1fI5KlYFvu3xU80HG5KTSfj6wsIT6P/D9/bO60giWP4OxOOgM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L7RXGAAAA3AAAAA8AAAAAAAAA&#10;AAAAAAAAoQIAAGRycy9kb3ducmV2LnhtbFBLBQYAAAAABAAEAPkAAACUAwAAAAA=&#10;">
                  <v:stroke startarrow="open" startarrowwidth="narrow" startarrowlength="short" endarrow="open" endarrowwidth="narrow" endarrowlength="short"/>
                </v:line>
                <v:line id="Line 125" o:spid="_x0000_s1086" style="position:absolute;visibility:visible;mso-wrap-style:square" from="4320,8509" to="4321,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dIjsUAAADcAAAADwAAAGRycy9kb3ducmV2LnhtbESP0WrCQBRE3wv+w3KFvtWNilGiq4hg&#10;UHxoq37AJXtNotm7Ibs10a93C4U+DjNzhlmsOlOJOzWutKxgOIhAEGdWl5wrOJ+2HzMQziNrrCyT&#10;ggc5WC17bwtMtG35m+5Hn4sAYZeggsL7OpHSZQUZdANbEwfvYhuDPsgml7rBNsBNJUdRFEuDJYeF&#10;AmvaFJTdjj9GQZt+TvZbl8p4mo7T/WF4jdqvp1Lv/W49B+Gp8//hv/ZOK4hHY/g9E46A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dIjsUAAADcAAAADwAAAAAAAAAA&#10;AAAAAAChAgAAZHJzL2Rvd25yZXYueG1sUEsFBgAAAAAEAAQA+QAAAJMDAAAAAA==&#10;">
                  <v:stroke startarrow="open" startarrowwidth="narrow" startarrowlength="short" endarrow="open" endarrowwidth="narrow" endarrowlength="short"/>
                </v:line>
                <v:rect id="Rectangle 126" o:spid="_x0000_s1087" style="position:absolute;left:4896;top:6804;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D3MMA&#10;AADcAAAADwAAAGRycy9kb3ducmV2LnhtbESPwWrDMBBE74X+g9hCbrXc4JrgRAlpSaDHNvYHLNbG&#10;NpFWrqXYbr++CgR6HGbmDbPZzdaIkQbfOVbwkqQgiGunO24UVOXxeQXCB2SNxjEp+CEPu+3jwwYL&#10;7Sb+ovEUGhEh7AtU0IbQF1L6uiWLPnE9cfTObrAYohwaqQecItwauUzTXFrsOC602NN7S/XldLUK&#10;yu/X8TcL5tPkac+5fqtmc6iUWjzN+zWIQHP4D9/bH1pBvszgdiYe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D3MMAAADcAAAADwAAAAAAAAAAAAAAAACYAgAAZHJzL2Rv&#10;d25yZXYueG1sUEsFBgAAAAAEAAQA9QAAAIgDAAAAAA==&#10;" filled="f" strokecolor="white" strokeweight="1pt">
                  <v:textbox inset="1pt,1pt,1pt,1pt">
                    <w:txbxContent>
                      <w:p w:rsidR="003647C2" w:rsidRDefault="003647C2" w:rsidP="003647C2">
                        <w:r>
                          <w:rPr>
                            <w:rFonts w:ascii="Symbol" w:hAnsi="Symbol"/>
                            <w:sz w:val="28"/>
                          </w:rPr>
                          <w:t></w:t>
                        </w:r>
                        <w:r>
                          <w:rPr>
                            <w:sz w:val="28"/>
                            <w:vertAlign w:val="subscript"/>
                          </w:rPr>
                          <w:t>low</w:t>
                        </w:r>
                      </w:p>
                    </w:txbxContent>
                  </v:textbox>
                </v:rect>
                <v:rect id="Rectangle 127" o:spid="_x0000_s1088" style="position:absolute;left:4896;top:8509;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HmR8IA&#10;AADcAAAADwAAAGRycy9kb3ducmV2LnhtbESP3YrCMBSE74V9h3AWvNN0ZS3SNYqKC1760wc4NGfb&#10;YnLSbWKtPr0RBC+HmfmGmS97a0RHra8dK/gaJyCIC6drLhXkp9/RDIQPyBqNY1JwIw/Lxcdgjpl2&#10;Vz5QdwyliBD2GSqoQmgyKX1RkUU/dg1x9P5cazFE2ZZSt3iNcGvkJElSabHmuFBhQ5uKivPxYhWc&#10;/qfd/TuYvUmThlO9znuzzZUafvarHxCB+vAOv9o7rSCdTOF5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UeZHwgAAANwAAAAPAAAAAAAAAAAAAAAAAJgCAABkcnMvZG93&#10;bnJldi54bWxQSwUGAAAAAAQABAD1AAAAhwMAAAAA&#10;" filled="f" strokecolor="white" strokeweight="1pt">
                  <v:textbox inset="1pt,1pt,1pt,1pt">
                    <w:txbxContent>
                      <w:p w:rsidR="003647C2" w:rsidRDefault="003647C2" w:rsidP="003647C2">
                        <w:r>
                          <w:rPr>
                            <w:rFonts w:ascii="Symbol" w:hAnsi="Symbol"/>
                            <w:sz w:val="28"/>
                          </w:rPr>
                          <w:t></w:t>
                        </w:r>
                        <w:r>
                          <w:rPr>
                            <w:sz w:val="28"/>
                            <w:vertAlign w:val="subscript"/>
                          </w:rPr>
                          <w:t>high</w:t>
                        </w:r>
                      </w:p>
                    </w:txbxContent>
                  </v:textbox>
                </v:rect>
                <v:rect id="Rectangle 128" o:spid="_x0000_s1089" style="position:absolute;left:4032;top:9204;width:1441;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wr1sUA&#10;AADcAAAADwAAAGRycy9kb3ducmV2LnhtbESPQWvCQBSE70L/w/IKvemmQoONriJCsfRmFKG3Z/aZ&#10;xGTfht1V0/56VxA8DjPzDTNb9KYVF3K+tqzgfZSAIC6srrlUsNt+DScgfEDW2FomBX/kYTF/Gcww&#10;0/bKG7rkoRQRwj5DBVUIXSalLyoy6Ee2I47e0TqDIUpXSu3wGuGmleMkSaXBmuNChR2tKiqa/GwU&#10;/Lt8P/mt14cuP318hp8iaVaHRqm31345BRGoD8/wo/2tFaTj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nCvWxQAAANwAAAAPAAAAAAAAAAAAAAAAAJgCAABkcnMv&#10;ZG93bnJldi54bWxQSwUGAAAAAAQABAD1AAAAigMAAAAA&#10;" filled="f" stroked="f" strokecolor="white" strokeweight="1pt">
                  <v:textbox inset="1pt,1pt,1pt,1pt">
                    <w:txbxContent>
                      <w:p w:rsidR="003647C2" w:rsidRDefault="003647C2" w:rsidP="003647C2">
                        <w:pPr>
                          <w:rPr>
                            <w:sz w:val="20"/>
                          </w:rPr>
                        </w:pPr>
                        <w:r>
                          <w:rPr>
                            <w:sz w:val="20"/>
                          </w:rPr>
                          <w:t>High speed</w:t>
                        </w:r>
                      </w:p>
                    </w:txbxContent>
                  </v:textbox>
                </v:rect>
                <v:rect id="Rectangle 129" o:spid="_x0000_s1090" style="position:absolute;left:4032;top:6468;width:1153;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SdHMcA&#10;AADcAAAADwAAAGRycy9kb3ducmV2LnhtbESPQWvCQBSE7wX/w/KEXkrdGKgtMRsRQQi9tGoRvD2y&#10;zySYfRuzW5P013cLBY/DzHzDpKvBNOJGnastK5jPIhDEhdU1lwq+DtvnNxDOI2tsLJOCkRyssslD&#10;iom2Pe/otvelCBB2CSqovG8TKV1RkUE3sy1x8M62M+iD7EqpO+wD3DQyjqKFNFhzWKiwpU1FxWX/&#10;bRSczNNPfvTr5uPlfXfcHq7u8zoWSj1Oh/UShKfB38P/7VwrWMSv8HcmH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0nRzHAAAA3AAAAA8AAAAAAAAAAAAAAAAAmAIAAGRy&#10;cy9kb3ducmV2LnhtbFBLBQYAAAAABAAEAPUAAACMAwAAAAA=&#10;" filled="f" stroked="f" strokecolor="white" strokeweight=".5pt">
                  <v:textbox inset="1pt,1pt,1pt,1pt">
                    <w:txbxContent>
                      <w:p w:rsidR="003647C2" w:rsidRDefault="003647C2" w:rsidP="003647C2">
                        <w:pPr>
                          <w:rPr>
                            <w:sz w:val="20"/>
                          </w:rPr>
                        </w:pPr>
                        <w:r>
                          <w:rPr>
                            <w:sz w:val="20"/>
                          </w:rPr>
                          <w:t>Low speed</w:t>
                        </w:r>
                      </w:p>
                    </w:txbxContent>
                  </v:textbox>
                </v:rect>
                <v:line id="Line 130" o:spid="_x0000_s1091" style="position:absolute;visibility:visible;mso-wrap-style:square" from="1728,8054" to="4608,8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Cd3cQAAADcAAAADwAAAGRycy9kb3ducmV2LnhtbERPy2rCQBTdF/oPwy10VydaCJI6EbEU&#10;tAupD6jLm8w1SZu5E2amSfz7zkJweTjvxXI0rejJ+caygukkAUFcWt1wpeB0/HiZg/ABWWNrmRRc&#10;ycMyf3xYYKbtwHvqD6ESMYR9hgrqELpMSl/WZNBPbEccuYt1BkOErpLa4RDDTStnSZJKgw3Hhho7&#10;WtdU/h7+jILd61far7afm/F7mxbl+744/wxOqeencfUGItAY7uKbe6MVpLO4Np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kJ3dxAAAANwAAAAPAAAAAAAAAAAA&#10;AAAAAKECAABkcnMvZG93bnJldi54bWxQSwUGAAAAAAQABAD5AAAAkgMAAAAA&#10;"/>
                <w10:wrap type="square" side="right"/>
              </v:group>
            </w:pict>
          </mc:Fallback>
        </mc:AlternateContent>
      </w:r>
      <w:r w:rsidR="003647C2">
        <w:t xml:space="preserve">Using water waves as our example, what happens when a wave moves from a high-speed area to a low-speed area?  As waves pass from a deep-water area to a shallow-water area they slow down and the wavelength decreases.  </w:t>
      </w:r>
    </w:p>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D167A0" w:rsidP="003647C2">
      <w:r>
        <w:br w:type="page"/>
      </w:r>
      <w:r w:rsidR="003647C2">
        <w:lastRenderedPageBreak/>
        <w:t xml:space="preserve">If the wave enters a different region </w:t>
      </w:r>
      <w:r w:rsidR="003647C2">
        <w:rPr>
          <w:u w:val="single"/>
        </w:rPr>
        <w:t>at an angle</w:t>
      </w:r>
      <w:r w:rsidR="003647C2">
        <w:t xml:space="preserve"> the wave will bend depending on whether it speeds up or slows down.</w:t>
      </w:r>
    </w:p>
    <w:p w:rsidR="003647C2" w:rsidRDefault="002166DE" w:rsidP="003647C2">
      <w:r>
        <w:rPr>
          <w:noProof/>
        </w:rPr>
        <mc:AlternateContent>
          <mc:Choice Requires="wpg">
            <w:drawing>
              <wp:anchor distT="0" distB="0" distL="114300" distR="114300" simplePos="0" relativeHeight="251614720" behindDoc="0" locked="0" layoutInCell="0" allowOverlap="1">
                <wp:simplePos x="0" y="0"/>
                <wp:positionH relativeFrom="column">
                  <wp:posOffset>0</wp:posOffset>
                </wp:positionH>
                <wp:positionV relativeFrom="paragraph">
                  <wp:posOffset>-18011</wp:posOffset>
                </wp:positionV>
                <wp:extent cx="5852795" cy="2917825"/>
                <wp:effectExtent l="0" t="38100" r="0" b="34925"/>
                <wp:wrapNone/>
                <wp:docPr id="584"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2795" cy="2917825"/>
                          <a:chOff x="1440" y="9792"/>
                          <a:chExt cx="9217" cy="4595"/>
                        </a:xfrm>
                      </wpg:grpSpPr>
                      <wps:wsp>
                        <wps:cNvPr id="585" name="Line 133"/>
                        <wps:cNvCnPr/>
                        <wps:spPr bwMode="auto">
                          <a:xfrm>
                            <a:off x="1728" y="14062"/>
                            <a:ext cx="5761"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6" name="Line 134"/>
                        <wps:cNvCnPr/>
                        <wps:spPr bwMode="auto">
                          <a:xfrm flipV="1">
                            <a:off x="3168" y="12218"/>
                            <a:ext cx="0" cy="576"/>
                          </a:xfrm>
                          <a:prstGeom prst="line">
                            <a:avLst/>
                          </a:prstGeom>
                          <a:noFill/>
                          <a:ln w="9525">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7" name="Rectangle 135"/>
                        <wps:cNvSpPr>
                          <a:spLocks noChangeArrowheads="1"/>
                        </wps:cNvSpPr>
                        <wps:spPr bwMode="auto">
                          <a:xfrm>
                            <a:off x="3744" y="12938"/>
                            <a:ext cx="577" cy="577"/>
                          </a:xfrm>
                          <a:prstGeom prst="rect">
                            <a:avLst/>
                          </a:prstGeom>
                          <a:noFill/>
                          <a:ln w="12700">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47C2" w:rsidRDefault="003647C2" w:rsidP="003647C2">
                              <w:r>
                                <w:rPr>
                                  <w:rFonts w:ascii="Symbol" w:hAnsi="Symbol"/>
                                  <w:sz w:val="28"/>
                                </w:rPr>
                                <w:t></w:t>
                              </w:r>
                              <w:r>
                                <w:rPr>
                                  <w:sz w:val="28"/>
                                  <w:vertAlign w:val="subscript"/>
                                </w:rPr>
                                <w:t>slow</w:t>
                              </w:r>
                            </w:p>
                          </w:txbxContent>
                        </wps:txbx>
                        <wps:bodyPr rot="0" vert="horz" wrap="square" lIns="12700" tIns="12700" rIns="12700" bIns="12700" anchor="t" anchorCtr="0" upright="1">
                          <a:noAutofit/>
                        </wps:bodyPr>
                      </wps:wsp>
                      <wps:wsp>
                        <wps:cNvPr id="588" name="Line 136"/>
                        <wps:cNvCnPr/>
                        <wps:spPr bwMode="auto">
                          <a:xfrm>
                            <a:off x="1728" y="12939"/>
                            <a:ext cx="3457"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 name="Line 137"/>
                        <wps:cNvCnPr/>
                        <wps:spPr bwMode="auto">
                          <a:xfrm>
                            <a:off x="4608" y="12658"/>
                            <a:ext cx="3457" cy="1729"/>
                          </a:xfrm>
                          <a:prstGeom prst="line">
                            <a:avLst/>
                          </a:prstGeom>
                          <a:noFill/>
                          <a:ln w="9525">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0" name="Line 138"/>
                        <wps:cNvCnPr/>
                        <wps:spPr bwMode="auto">
                          <a:xfrm flipV="1">
                            <a:off x="5184" y="12096"/>
                            <a:ext cx="3169" cy="865"/>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1" name="Rectangle 139"/>
                        <wps:cNvSpPr>
                          <a:spLocks noChangeArrowheads="1"/>
                        </wps:cNvSpPr>
                        <wps:spPr bwMode="auto">
                          <a:xfrm>
                            <a:off x="8064" y="12377"/>
                            <a:ext cx="115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Default="003647C2" w:rsidP="003647C2">
                              <w:r>
                                <w:rPr>
                                  <w:rFonts w:ascii="Symbol" w:hAnsi="Symbol"/>
                                  <w:sz w:val="28"/>
                                </w:rPr>
                                <w:t></w:t>
                              </w:r>
                              <w:r>
                                <w:rPr>
                                  <w:sz w:val="28"/>
                                  <w:vertAlign w:val="subscript"/>
                                </w:rPr>
                                <w:t>fast</w:t>
                              </w:r>
                            </w:p>
                          </w:txbxContent>
                        </wps:txbx>
                        <wps:bodyPr rot="0" vert="horz" wrap="square" lIns="12700" tIns="12700" rIns="12700" bIns="12700" anchor="t" anchorCtr="0" upright="1">
                          <a:noAutofit/>
                        </wps:bodyPr>
                      </wps:wsp>
                      <wps:wsp>
                        <wps:cNvPr id="592" name="Line 140"/>
                        <wps:cNvCnPr/>
                        <wps:spPr bwMode="auto">
                          <a:xfrm>
                            <a:off x="1728" y="13500"/>
                            <a:ext cx="4609"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3" name="Line 141"/>
                        <wps:cNvCnPr/>
                        <wps:spPr bwMode="auto">
                          <a:xfrm flipV="1">
                            <a:off x="6336" y="12651"/>
                            <a:ext cx="3169" cy="865"/>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4" name="Line 142"/>
                        <wps:cNvCnPr/>
                        <wps:spPr bwMode="auto">
                          <a:xfrm flipV="1">
                            <a:off x="7488" y="13227"/>
                            <a:ext cx="3169" cy="843"/>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5" name="Line 143"/>
                        <wps:cNvCnPr/>
                        <wps:spPr bwMode="auto">
                          <a:xfrm>
                            <a:off x="7776" y="12218"/>
                            <a:ext cx="288" cy="864"/>
                          </a:xfrm>
                          <a:prstGeom prst="line">
                            <a:avLst/>
                          </a:prstGeom>
                          <a:noFill/>
                          <a:ln w="9525">
                            <a:solidFill>
                              <a:srgbClr val="000000"/>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6" name="Line 144"/>
                        <wps:cNvCnPr/>
                        <wps:spPr bwMode="auto">
                          <a:xfrm>
                            <a:off x="4320" y="12939"/>
                            <a:ext cx="1" cy="577"/>
                          </a:xfrm>
                          <a:prstGeom prst="line">
                            <a:avLst/>
                          </a:prstGeom>
                          <a:noFill/>
                          <a:ln w="9525">
                            <a:solidFill>
                              <a:srgbClr val="000000"/>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7" name="Line 145"/>
                        <wps:cNvCnPr/>
                        <wps:spPr bwMode="auto">
                          <a:xfrm>
                            <a:off x="2160" y="11380"/>
                            <a:ext cx="5761"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8" name="Line 146"/>
                        <wps:cNvCnPr/>
                        <wps:spPr bwMode="auto">
                          <a:xfrm flipV="1">
                            <a:off x="3600" y="9792"/>
                            <a:ext cx="0" cy="457"/>
                          </a:xfrm>
                          <a:prstGeom prst="line">
                            <a:avLst/>
                          </a:prstGeom>
                          <a:noFill/>
                          <a:ln w="9525">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9" name="Rectangle 147"/>
                        <wps:cNvSpPr>
                          <a:spLocks noChangeArrowheads="1"/>
                        </wps:cNvSpPr>
                        <wps:spPr bwMode="auto">
                          <a:xfrm>
                            <a:off x="4176" y="10369"/>
                            <a:ext cx="577" cy="577"/>
                          </a:xfrm>
                          <a:prstGeom prst="rect">
                            <a:avLst/>
                          </a:prstGeom>
                          <a:noFill/>
                          <a:ln w="12700">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47C2" w:rsidRDefault="003647C2" w:rsidP="003647C2">
                              <w:r>
                                <w:rPr>
                                  <w:rFonts w:ascii="Symbol" w:hAnsi="Symbol"/>
                                  <w:sz w:val="28"/>
                                </w:rPr>
                                <w:t></w:t>
                              </w:r>
                              <w:r>
                                <w:rPr>
                                  <w:sz w:val="28"/>
                                  <w:vertAlign w:val="subscript"/>
                                </w:rPr>
                                <w:t>fast</w:t>
                              </w:r>
                            </w:p>
                          </w:txbxContent>
                        </wps:txbx>
                        <wps:bodyPr rot="0" vert="horz" wrap="square" lIns="12700" tIns="12700" rIns="12700" bIns="12700" anchor="t" anchorCtr="0" upright="1">
                          <a:noAutofit/>
                        </wps:bodyPr>
                      </wps:wsp>
                      <wps:wsp>
                        <wps:cNvPr id="600" name="Line 148"/>
                        <wps:cNvCnPr/>
                        <wps:spPr bwMode="auto">
                          <a:xfrm>
                            <a:off x="2160" y="10244"/>
                            <a:ext cx="3457"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1" name="Line 149"/>
                        <wps:cNvCnPr/>
                        <wps:spPr bwMode="auto">
                          <a:xfrm>
                            <a:off x="5040" y="9960"/>
                            <a:ext cx="3457" cy="1729"/>
                          </a:xfrm>
                          <a:prstGeom prst="line">
                            <a:avLst/>
                          </a:prstGeom>
                          <a:noFill/>
                          <a:ln w="9525">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2" name="Line 150"/>
                        <wps:cNvCnPr/>
                        <wps:spPr bwMode="auto">
                          <a:xfrm>
                            <a:off x="5616" y="10244"/>
                            <a:ext cx="3169" cy="577"/>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3" name="Rectangle 151"/>
                        <wps:cNvSpPr>
                          <a:spLocks noChangeArrowheads="1"/>
                        </wps:cNvSpPr>
                        <wps:spPr bwMode="auto">
                          <a:xfrm>
                            <a:off x="9072" y="10964"/>
                            <a:ext cx="115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Default="003647C2" w:rsidP="003647C2">
                              <w:r>
                                <w:rPr>
                                  <w:rFonts w:ascii="Symbol" w:hAnsi="Symbol"/>
                                  <w:sz w:val="28"/>
                                </w:rPr>
                                <w:t></w:t>
                              </w:r>
                              <w:r>
                                <w:rPr>
                                  <w:sz w:val="28"/>
                                  <w:vertAlign w:val="subscript"/>
                                </w:rPr>
                                <w:t>slow</w:t>
                              </w:r>
                            </w:p>
                          </w:txbxContent>
                        </wps:txbx>
                        <wps:bodyPr rot="0" vert="horz" wrap="square" lIns="12700" tIns="12700" rIns="12700" bIns="12700" anchor="t" anchorCtr="0" upright="1">
                          <a:noAutofit/>
                        </wps:bodyPr>
                      </wps:wsp>
                      <wps:wsp>
                        <wps:cNvPr id="604" name="Line 152"/>
                        <wps:cNvCnPr/>
                        <wps:spPr bwMode="auto">
                          <a:xfrm>
                            <a:off x="2160" y="10811"/>
                            <a:ext cx="4609"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5" name="Line 153"/>
                        <wps:cNvCnPr/>
                        <wps:spPr bwMode="auto">
                          <a:xfrm>
                            <a:off x="4752" y="10244"/>
                            <a:ext cx="1" cy="577"/>
                          </a:xfrm>
                          <a:prstGeom prst="line">
                            <a:avLst/>
                          </a:prstGeom>
                          <a:noFill/>
                          <a:ln w="9525">
                            <a:solidFill>
                              <a:srgbClr val="000000"/>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 name="Line 154"/>
                        <wps:cNvCnPr/>
                        <wps:spPr bwMode="auto">
                          <a:xfrm>
                            <a:off x="6768" y="10820"/>
                            <a:ext cx="2881" cy="577"/>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 name="Line 155"/>
                        <wps:cNvCnPr/>
                        <wps:spPr bwMode="auto">
                          <a:xfrm>
                            <a:off x="7920" y="11396"/>
                            <a:ext cx="2593" cy="577"/>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8" name="Line 156"/>
                        <wps:cNvCnPr/>
                        <wps:spPr bwMode="auto">
                          <a:xfrm flipV="1">
                            <a:off x="7920" y="9792"/>
                            <a:ext cx="289" cy="865"/>
                          </a:xfrm>
                          <a:prstGeom prst="line">
                            <a:avLst/>
                          </a:prstGeom>
                          <a:noFill/>
                          <a:ln w="9525">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9" name="Line 157"/>
                        <wps:cNvCnPr/>
                        <wps:spPr bwMode="auto">
                          <a:xfrm flipH="1">
                            <a:off x="8496" y="10800"/>
                            <a:ext cx="144" cy="432"/>
                          </a:xfrm>
                          <a:prstGeom prst="line">
                            <a:avLst/>
                          </a:prstGeom>
                          <a:noFill/>
                          <a:ln w="9525">
                            <a:solidFill>
                              <a:srgbClr val="000000"/>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0" name="Text Box 158"/>
                        <wps:cNvSpPr txBox="1">
                          <a:spLocks noChangeArrowheads="1"/>
                        </wps:cNvSpPr>
                        <wps:spPr bwMode="auto">
                          <a:xfrm>
                            <a:off x="1440" y="10368"/>
                            <a:ext cx="201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r>
                                <w:t>fast to slow</w:t>
                              </w:r>
                            </w:p>
                          </w:txbxContent>
                        </wps:txbx>
                        <wps:bodyPr rot="0" vert="horz" wrap="square" lIns="91440" tIns="45720" rIns="91440" bIns="45720" anchor="t" anchorCtr="0" upright="1">
                          <a:noAutofit/>
                        </wps:bodyPr>
                      </wps:wsp>
                      <wps:wsp>
                        <wps:cNvPr id="611" name="Text Box 159"/>
                        <wps:cNvSpPr txBox="1">
                          <a:spLocks noChangeArrowheads="1"/>
                        </wps:cNvSpPr>
                        <wps:spPr bwMode="auto">
                          <a:xfrm>
                            <a:off x="1584" y="13536"/>
                            <a:ext cx="201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r>
                                <w:t>slow to fast</w:t>
                              </w:r>
                            </w:p>
                          </w:txbxContent>
                        </wps:txbx>
                        <wps:bodyPr rot="0" vert="horz" wrap="square" lIns="91440" tIns="45720" rIns="91440" bIns="45720" anchor="t" anchorCtr="0" upright="1">
                          <a:noAutofit/>
                        </wps:bodyPr>
                      </wps:wsp>
                      <wps:wsp>
                        <wps:cNvPr id="612" name="Line 160"/>
                        <wps:cNvCnPr/>
                        <wps:spPr bwMode="auto">
                          <a:xfrm flipH="1" flipV="1">
                            <a:off x="6768" y="11808"/>
                            <a:ext cx="288" cy="577"/>
                          </a:xfrm>
                          <a:prstGeom prst="line">
                            <a:avLst/>
                          </a:prstGeom>
                          <a:noFill/>
                          <a:ln w="9525">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32" o:spid="_x0000_s1092" style="position:absolute;margin-left:0;margin-top:-1.4pt;width:460.85pt;height:229.75pt;z-index:251614720" coordorigin="1440,9792" coordsize="9217,4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" o:allowincell="f">
                <v:line id="Line 133" o:spid="_x0000_s1093" style="position:absolute;visibility:visible;mso-wrap-style:square" from="1728,14062" to="7489,1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eocMAAADcAAAADwAAAGRycy9kb3ducmV2LnhtbESPQYvCMBSE74L/ITzBm6YKilajiCB4&#10;8GIV1r09mmdbbV7aJmr995sFweMwM98wy3VrSvGkxhWWFYyGEQji1OqCMwXn024wA+E8ssbSMil4&#10;k4P1qttZYqzti4/0THwmAoRdjApy76tYSpfmZNANbUUcvKttDPogm0zqBl8Bbko5jqKpNFhwWMix&#10;om1O6T15mEA5T+e7+U9dPG6jOrn8VvXldECl+r12swDhqfXf8Ke91womswn8nw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wXqHDAAAA3AAAAA8AAAAAAAAAAAAA&#10;AAAAoQIAAGRycy9kb3ducmV2LnhtbFBLBQYAAAAABAAEAPkAAACRAwAAAAA=&#10;">
                  <v:stroke startarrowwidth="narrow" startarrowlength="short" endarrowwidth="narrow" endarrowlength="short"/>
                </v:line>
                <v:line id="Line 134" o:spid="_x0000_s1094" style="position:absolute;flip:y;visibility:visible;mso-wrap-style:square" from="3168,12218" to="3168,12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u+zMUAAADcAAAADwAAAGRycy9kb3ducmV2LnhtbESPT2sCMRTE70K/Q3gFb5qt1FW2RikF&#10;i3iw+OfS2+vmdbN087ImUVc/fVMoeBxm5jfMbNHZRpzJh9qxgqdhBoK4dLrmSsFhvxxMQYSIrLFx&#10;TAquFGAxf+jNsNDuwls672IlEoRDgQpMjG0hZSgNWQxD1xIn79t5izFJX0nt8ZLgtpGjLMulxZrT&#10;gsGW3gyVP7uTVXBbe13lueejMc/vnx882Sz3X0r1H7vXFxCRungP/7dXWsF4msPf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u+zMUAAADcAAAADwAAAAAAAAAA&#10;AAAAAAChAgAAZHJzL2Rvd25yZXYueG1sUEsFBgAAAAAEAAQA+QAAAJMDAAAAAA==&#10;">
                  <v:stroke startarrowwidth="narrow" startarrowlength="short" endarrow="open" endarrowwidth="narrow" endarrowlength="short"/>
                </v:line>
                <v:rect id="Rectangle 135" o:spid="_x0000_s1095" style="position:absolute;left:3744;top:12938;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zj7cMA&#10;AADcAAAADwAAAGRycy9kb3ducmV2LnhtbESP0WrCQBRE3wX/YblC33Sj1FSim9CKhT5WzQdcsrdJ&#10;cPduzK4x7dd3CwUfh5k5w+yK0RoxUO9bxwqWiwQEceV0y7WC8vw+34DwAVmjcUwKvslDkU8nO8y0&#10;u/ORhlOoRYSwz1BBE0KXSemrhiz6heuIo/fleoshyr6Wusd7hFsjV0mSSostx4UGO9o3VF1ON6vg&#10;fF0PP8/BfJo06TjVb+VoDqVST7PxdQsi0Bge4f/2h1aw3rzA35l4BG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zj7cMAAADcAAAADwAAAAAAAAAAAAAAAACYAgAAZHJzL2Rv&#10;d25yZXYueG1sUEsFBgAAAAAEAAQA9QAAAIgDAAAAAA==&#10;" filled="f" strokecolor="white" strokeweight="1pt">
                  <v:textbox inset="1pt,1pt,1pt,1pt">
                    <w:txbxContent>
                      <w:p w:rsidR="003647C2" w:rsidRDefault="003647C2" w:rsidP="003647C2">
                        <w:r>
                          <w:rPr>
                            <w:rFonts w:ascii="Symbol" w:hAnsi="Symbol"/>
                            <w:sz w:val="28"/>
                          </w:rPr>
                          <w:t></w:t>
                        </w:r>
                        <w:r>
                          <w:rPr>
                            <w:sz w:val="28"/>
                            <w:vertAlign w:val="subscript"/>
                          </w:rPr>
                          <w:t>slow</w:t>
                        </w:r>
                      </w:p>
                    </w:txbxContent>
                  </v:textbox>
                </v:rect>
                <v:line id="Line 136" o:spid="_x0000_s1096" style="position:absolute;visibility:visible;mso-wrap-style:square" from="1728,12939" to="5185,1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HxP8UAAADcAAAADwAAAGRycy9kb3ducmV2LnhtbESPwWrCQBCG74LvsIzQm24UKhpdRQTB&#10;Qy+NQu1tyI5J2uxskl01ffvOQfA4/PN/M99627ta3akLlWcD00kCijj3tuLCwPl0GC9AhYhssfZM&#10;Bv4owHYzHKwxtf7Bn3TPYqEEwiFFA2WMTap1yEtyGCa+IZbs6juHUcau0LbDh8BdrWdJMtcOK5YL&#10;JTa0Lyn/zW5OKOf58rD8aqvbz7TNLt9Nezl9oDFvo363AhWpj6/lZ/toDbwv5FuRERH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HxP8UAAADcAAAADwAAAAAAAAAA&#10;AAAAAAChAgAAZHJzL2Rvd25yZXYueG1sUEsFBgAAAAAEAAQA+QAAAJMDAAAAAA==&#10;">
                  <v:stroke startarrowwidth="narrow" startarrowlength="short" endarrowwidth="narrow" endarrowlength="short"/>
                </v:line>
                <v:line id="Line 137" o:spid="_x0000_s1097" style="position:absolute;visibility:visible;mso-wrap-style:square" from="4608,12658" to="8065,14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akUsQAAADcAAAADwAAAGRycy9kb3ducmV2LnhtbESPT2sCMRTE74LfIbyCF6lZhS3r1igi&#10;bfEm/sHzY/PcLN28LJsYt9/eFAo9DjPzG2a1GWwrIvW+caxgPstAEFdON1wruJw/XwsQPiBrbB2T&#10;gh/ysFmPRysstXvwkeIp1CJB2JeowITQlVL6ypBFP3MdcfJurrcYkuxrqXt8JLht5SLL3qTFhtOC&#10;wY52hqrv090quB6LNi4PYXr9iDeTH2Kuv+6dUpOXYfsOItAQ/sN/7b1WkBdL+D2TjoB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qRSxAAAANwAAAAPAAAAAAAAAAAA&#10;AAAAAKECAABkcnMvZG93bnJldi54bWxQSwUGAAAAAAQABAD5AAAAkgMAAAAA&#10;">
                  <v:stroke dashstyle="dash" startarrowwidth="narrow" startarrowlength="short" endarrowwidth="narrow" endarrowlength="short"/>
                </v:line>
                <v:line id="Line 138" o:spid="_x0000_s1098" style="position:absolute;flip:y;visibility:visible;mso-wrap-style:square" from="5184,12096" to="8353,12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84UsIAAADcAAAADwAAAGRycy9kb3ducmV2LnhtbERPXWvCMBR9F/YfwhX2pqmOyayNMgRh&#10;Yww3Lez10lybYnNTk8x2/355EHw8nO9iM9hWXMmHxrGC2TQDQVw53XCtoDzuJi8gQkTW2DomBX8U&#10;YLN+GBWYa9fzN10PsRYphEOOCkyMXS5lqAxZDFPXESfu5LzFmKCvpfbYp3DbynmWLaTFhlODwY62&#10;hqrz4dcqmO+zp3pZffqvU/goL9veHH/eB6Uex8PrCkSkId7FN/ebVvC8TPPTmXQE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84UsIAAADcAAAADwAAAAAAAAAAAAAA&#10;AAChAgAAZHJzL2Rvd25yZXYueG1sUEsFBgAAAAAEAAQA+QAAAJADAAAAAA==&#10;">
                  <v:stroke startarrowwidth="narrow" startarrowlength="short" endarrowwidth="narrow" endarrowlength="short"/>
                </v:line>
                <v:rect id="Rectangle 139" o:spid="_x0000_s1099" style="position:absolute;left:8064;top:12377;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JwL8QA&#10;AADcAAAADwAAAGRycy9kb3ducmV2LnhtbESPQWvCQBSE7wX/w/KE3uomgjam2UhbEIonq/b+yD6T&#10;aPbtNruN6b93CwWPw8x8wxTr0XRioN63lhWkswQEcWV1y7WC42HzlIHwAVljZ5kU/JKHdTl5KDDX&#10;9sqfNOxDLSKEfY4KmhBcLqWvGjLoZ9YRR+9ke4Mhyr6WusdrhJtOzpNkKQ22HBcadPTeUHXZ/xgF&#10;l/R7MZz183aVLfltvt25L7dxSj1Ox9cXEIHGcA//tz+0gsUqhb8z8QjI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icC/EAAAA3AAAAA8AAAAAAAAAAAAAAAAAmAIAAGRycy9k&#10;b3ducmV2LnhtbFBLBQYAAAAABAAEAPUAAACJAwAAAAA=&#10;" filled="f" stroked="f" strokeweight="1pt">
                  <v:textbox inset="1pt,1pt,1pt,1pt">
                    <w:txbxContent>
                      <w:p w:rsidR="003647C2" w:rsidRDefault="003647C2" w:rsidP="003647C2">
                        <w:r>
                          <w:rPr>
                            <w:rFonts w:ascii="Symbol" w:hAnsi="Symbol"/>
                            <w:sz w:val="28"/>
                          </w:rPr>
                          <w:t></w:t>
                        </w:r>
                        <w:r>
                          <w:rPr>
                            <w:sz w:val="28"/>
                            <w:vertAlign w:val="subscript"/>
                          </w:rPr>
                          <w:t>fast</w:t>
                        </w:r>
                      </w:p>
                    </w:txbxContent>
                  </v:textbox>
                </v:rect>
                <v:line id="Line 140" o:spid="_x0000_s1100" style="position:absolute;visibility:visible;mso-wrap-style:square" from="1728,13500" to="6337,13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BQCMQAAADcAAAADwAAAGRycy9kb3ducmV2LnhtbESPQYvCMBSE7wv+h/AEb2uqoNiuUWRB&#10;2IMXq2D39miebbV5aZuo3X+/EQSPw8x8wyzXvanFnTpXWVYwGUcgiHOrKy4UHA/bzwUI55E11pZJ&#10;wR85WK8GH0tMtH3wnu6pL0SAsEtQQel9k0jp8pIMurFtiIN3tp1BH2RXSN3hI8BNLadRNJcGKw4L&#10;JTb0XVJ+TW8mUI7zeBuf2up2mbRp9tu02WGHSo2G/eYLhKfev8Ov9o9WMIun8DwTjo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wFAIxAAAANwAAAAPAAAAAAAAAAAA&#10;AAAAAKECAABkcnMvZG93bnJldi54bWxQSwUGAAAAAAQABAD5AAAAkgMAAAAA&#10;">
                  <v:stroke startarrowwidth="narrow" startarrowlength="short" endarrowwidth="narrow" endarrowlength="short"/>
                </v:line>
                <v:line id="Line 141" o:spid="_x0000_s1101" style="position:absolute;flip:y;visibility:visible;mso-wrap-style:square" from="6336,12651" to="9505,13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mJcUAAADcAAAADwAAAGRycy9kb3ducmV2LnhtbESPQWsCMRSE7wX/Q3iF3jRbxVJXo4hQ&#10;qIi0VaHXx+a5Wdy8bJPorv/eCEKPw8x8w8wWna3FhXyoHCt4HWQgiAunKy4VHPYf/XcQISJrrB2T&#10;gisFWMx7TzPMtWv5hy67WIoE4ZCjAhNjk0sZCkMWw8A1xMk7Om8xJulLqT22CW5rOcyyN2mx4rRg&#10;sKGVoeK0O1sFw69sVE6Krf8+hs3hb9Wa/e+6U+rluVtOQUTq4n/40f7UCsaTEdzPpCM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mJcUAAADcAAAADwAAAAAAAAAA&#10;AAAAAAChAgAAZHJzL2Rvd25yZXYueG1sUEsFBgAAAAAEAAQA+QAAAJMDAAAAAA==&#10;">
                  <v:stroke startarrowwidth="narrow" startarrowlength="short" endarrowwidth="narrow" endarrowlength="short"/>
                </v:line>
                <v:line id="Line 142" o:spid="_x0000_s1102" style="position:absolute;flip:y;visibility:visible;mso-wrap-style:square" from="7488,13227" to="10657,14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Q+UcUAAADcAAAADwAAAGRycy9kb3ducmV2LnhtbESP3WoCMRSE7wu+QziCdzWrtqKrUUQo&#10;tJTiL3h72Bw3i5uTbZK627dvCoVeDjPzDbNcd7YWd/KhcqxgNMxAEBdOV1wqOJ9eHmcgQkTWWDsm&#10;Bd8UYL3qPSwx167lA92PsRQJwiFHBSbGJpcyFIYshqFriJN3dd5iTNKXUntsE9zWcpxlU2mx4rRg&#10;sKGtoeJ2/LIKxrtsUs6LD7+/hvfz57Y1p8tbp9Sg320WICJ18T/8137VCp7nT/B7Jh0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Q+UcUAAADcAAAADwAAAAAAAAAA&#10;AAAAAAChAgAAZHJzL2Rvd25yZXYueG1sUEsFBgAAAAAEAAQA+QAAAJMDAAAAAA==&#10;">
                  <v:stroke startarrowwidth="narrow" startarrowlength="short" endarrowwidth="narrow" endarrowlength="short"/>
                </v:line>
                <v:line id="Line 143" o:spid="_x0000_s1103" style="position:absolute;visibility:visible;mso-wrap-style:square" from="7776,12218" to="8064,1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jd+scAAADcAAAADwAAAGRycy9kb3ducmV2LnhtbESPzWrDMBCE74G+g9hCbonsFufHtRJK&#10;IaYhhzY/D7BYW9uttTKWErt9+ioQyHGYmW+YbD2YRlyoc7VlBfE0AkFcWF1zqeB03EwWIJxH1thY&#10;JgW/5GC9ehhlmGrb854uB1+KAGGXooLK+zaV0hUVGXRT2xIH78t2Bn2QXSl1h32Am0Y+RdFMGqw5&#10;LFTY0ltFxc/hbBT0+Uey3bhczub5c77dxd9R//mn1PhxeH0B4Wnw9/Ct/a4VJMsErmfCEZ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uN36xwAAANwAAAAPAAAAAAAA&#10;AAAAAAAAAKECAABkcnMvZG93bnJldi54bWxQSwUGAAAAAAQABAD5AAAAlQMAAAAA&#10;">
                  <v:stroke startarrow="open" startarrowwidth="narrow" startarrowlength="short" endarrow="open" endarrowwidth="narrow" endarrowlength="short"/>
                </v:line>
                <v:line id="Line 144" o:spid="_x0000_s1104" style="position:absolute;visibility:visible;mso-wrap-style:square" from="4320,12939" to="4321,13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pDjccAAADcAAAADwAAAGRycy9kb3ducmV2LnhtbESP3WrCQBSE74W+w3IK3ukmLUZNs0op&#10;GCpetP48wCF7mqTNng3Z1aR9+q4geDnMzDdMth5MIy7UudqygngagSAurK65VHA6biYLEM4ja2ws&#10;k4JfcrBePYwyTLXteU+Xgy9FgLBLUUHlfZtK6YqKDLqpbYmD92U7gz7IrpS6wz7ATSOfoiiRBmsO&#10;CxW29FZR8XM4GwV9/jHbblwuk3n+nG938XfUf/4pNX4cXl9AeBr8PXxrv2sFs2UC1zPhCMjV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akONxwAAANwAAAAPAAAAAAAA&#10;AAAAAAAAAKECAABkcnMvZG93bnJldi54bWxQSwUGAAAAAAQABAD5AAAAlQMAAAAA&#10;">
                  <v:stroke startarrow="open" startarrowwidth="narrow" startarrowlength="short" endarrow="open" endarrowwidth="narrow" endarrowlength="short"/>
                </v:line>
                <v:line id="Line 145" o:spid="_x0000_s1105" style="position:absolute;visibility:visible;mso-wrap-style:square" from="2160,11380" to="7921,11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fzkMQAAADcAAAADwAAAGRycy9kb3ducmV2LnhtbESPQYvCMBSE78L+h/AWvGmqoLutRlkE&#10;wYMXq7B6ezTPtm7z0jZR6783woLHYWa+YebLzlTiRq0rLSsYDSMQxJnVJecKDvv14BuE88gaK8uk&#10;4EEOlouP3hwTbe+8o1vqcxEg7BJUUHhfJ1K6rCCDbmhr4uCdbWvQB9nmUrd4D3BTyXEUTaXBksNC&#10;gTWtCsr+0qsJlMM0Xse/TXm9jJr0eKqb436LSvU/u58ZCE+df4f/2xutYBJ/wetMOAJy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t/OQxAAAANwAAAAPAAAAAAAAAAAA&#10;AAAAAKECAABkcnMvZG93bnJldi54bWxQSwUGAAAAAAQABAD5AAAAkgMAAAAA&#10;">
                  <v:stroke startarrowwidth="narrow" startarrowlength="short" endarrowwidth="narrow" endarrowlength="short"/>
                </v:line>
                <v:line id="Line 146" o:spid="_x0000_s1106" style="position:absolute;flip:y;visibility:visible;mso-wrap-style:square" from="3600,9792" to="3600,10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EZ+MMAAADcAAAADwAAAGRycy9kb3ducmV2LnhtbERPTWsCMRC9C/0PYYTeNKu0a7sapRQs&#10;pQdF7aW3cTNuFjeTNUl1219vDoLHx/ueLTrbiDP5UDtWMBpmIIhLp2uuFHzvloMXECEia2wck4I/&#10;CrCYP/RmWGh34Q2dt7ESKYRDgQpMjG0hZSgNWQxD1xIn7uC8xZigr6T2eEnhtpHjLMulxZpTg8GW&#10;3g2Vx+2vVfD/5XWV555Pxjx9/Kx5slru9ko99ru3KYhIXbyLb+5PreD5Na1NZ9IRkP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RGfjDAAAA3AAAAA8AAAAAAAAAAAAA&#10;AAAAoQIAAGRycy9kb3ducmV2LnhtbFBLBQYAAAAABAAEAPkAAACRAwAAAAA=&#10;">
                  <v:stroke startarrowwidth="narrow" startarrowlength="short" endarrow="open" endarrowwidth="narrow" endarrowlength="short"/>
                </v:line>
                <v:rect id="Rectangle 147" o:spid="_x0000_s1107" style="position:absolute;left:4176;top:10369;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ZE2cMA&#10;AADcAAAADwAAAGRycy9kb3ducmV2LnhtbESP0WrCQBRE3wX/YblC33Sj1FCjm9CKhT5WzQdcsrdJ&#10;cPduzK4x7dd3CwUfh5k5w+yK0RoxUO9bxwqWiwQEceV0y7WC8vw+fwHhA7JG45gUfJOHIp9Odphp&#10;d+cjDadQiwhhn6GCJoQuk9JXDVn0C9cRR+/L9RZDlH0tdY/3CLdGrpIklRZbjgsNdrRvqLqcblbB&#10;+boefp6D+TRp0nGq38rRHEqlnmbj6xZEoDE8wv/tD61gvdnA35l4BG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ZE2cMAAADcAAAADwAAAAAAAAAAAAAAAACYAgAAZHJzL2Rv&#10;d25yZXYueG1sUEsFBgAAAAAEAAQA9QAAAIgDAAAAAA==&#10;" filled="f" strokecolor="white" strokeweight="1pt">
                  <v:textbox inset="1pt,1pt,1pt,1pt">
                    <w:txbxContent>
                      <w:p w:rsidR="003647C2" w:rsidRDefault="003647C2" w:rsidP="003647C2">
                        <w:r>
                          <w:rPr>
                            <w:rFonts w:ascii="Symbol" w:hAnsi="Symbol"/>
                            <w:sz w:val="28"/>
                          </w:rPr>
                          <w:t></w:t>
                        </w:r>
                        <w:r>
                          <w:rPr>
                            <w:sz w:val="28"/>
                            <w:vertAlign w:val="subscript"/>
                          </w:rPr>
                          <w:t>fast</w:t>
                        </w:r>
                      </w:p>
                    </w:txbxContent>
                  </v:textbox>
                </v:rect>
                <v:line id="Line 148" o:spid="_x0000_s1108" style="position:absolute;visibility:visible;mso-wrap-style:square" from="2160,10244" to="5617,10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GfH8QAAADcAAAADwAAAGRycy9kb3ducmV2LnhtbESPwWrCQBCG7wXfYRnBW93YQ6ipq4gg&#10;eOjFKNTehuyYRLOzSXbV+PbOodDj8M//zXyL1eAadac+1J4NzKYJKOLC25pLA8fD9v0TVIjIFhvP&#10;ZOBJAVbL0dsCM+sfvKd7HkslEA4ZGqhibDOtQ1GRwzD1LbFkZ987jDL2pbY9PgTuGv2RJKl2WLNc&#10;qLClTUXFNb85oRzT+Xb+09W3y6zLT79tdzp8ozGT8bD+AhVpiP/Lf+2dNZAm8r7IiAjo5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cZ8fxAAAANwAAAAPAAAAAAAAAAAA&#10;AAAAAKECAABkcnMvZG93bnJldi54bWxQSwUGAAAAAAQABAD5AAAAkgMAAAAA&#10;">
                  <v:stroke startarrowwidth="narrow" startarrowlength="short" endarrowwidth="narrow" endarrowlength="short"/>
                </v:line>
                <v:line id="Line 149" o:spid="_x0000_s1109" style="position:absolute;visibility:visible;mso-wrap-style:square" from="5040,9960" to="8497,1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bKcsMAAADcAAAADwAAAGRycy9kb3ducmV2LnhtbESPT4vCMBTE7wt+h/CEvSyaKihajSLL&#10;Kt7EP3h+NM+m2LyUJsbutzfCwh6HmfkNs1x3thaRWl85VjAaZiCIC6crLhVcztvBDIQPyBprx6Tg&#10;lzysV72PJebaPflI8RRKkSDsc1RgQmhyKX1hyKIfuoY4eTfXWgxJtqXULT4T3NZynGVTabHitGCw&#10;oW9Dxf30sAqux1kd54fwdf2JNzM5xInePRqlPvvdZgEiUBf+w3/tvVYwzUbwPp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2ynLDAAAA3AAAAA8AAAAAAAAAAAAA&#10;AAAAoQIAAGRycy9kb3ducmV2LnhtbFBLBQYAAAAABAAEAPkAAACRAwAAAAA=&#10;">
                  <v:stroke dashstyle="dash" startarrowwidth="narrow" startarrowlength="short" endarrowwidth="narrow" endarrowlength="short"/>
                </v:line>
                <v:line id="Line 150" o:spid="_x0000_s1110" style="position:absolute;visibility:visible;mso-wrap-style:square" from="5616,10244" to="8785,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k88UAAADcAAAADwAAAGRycy9kb3ducmV2LnhtbESPQWuDQBSE74H+h+UVektWPUhjXSUU&#10;hB5yiQk0vT3cV7Vx36q7Sey/7xYKPQ4z8w2Tl4sZxI1m11tWEG8iEMSN1T23Ck7Hav0MwnlkjYNl&#10;UvBNDsriYZVjpu2dD3SrfSsChF2GCjrvx0xK13Rk0G3sSBy8Tzsb9EHOrdQz3gPcDDKJolQa7Dks&#10;dDjSa0fNpb6aQDml22r7PvXXr3iqzx/jdD7uUamnx2X3AsLT4v/Df+03rSCNEvg9E46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u+k88UAAADcAAAADwAAAAAAAAAA&#10;AAAAAAChAgAAZHJzL2Rvd25yZXYueG1sUEsFBgAAAAAEAAQA+QAAAJMDAAAAAA==&#10;">
                  <v:stroke startarrowwidth="narrow" startarrowlength="short" endarrowwidth="narrow" endarrowlength="short"/>
                </v:line>
                <v:rect id="Rectangle 151" o:spid="_x0000_s1111" style="position:absolute;left:9072;top:10964;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O/OMQA&#10;AADcAAAADwAAAGRycy9kb3ducmV2LnhtbESPQWvCQBSE74X+h+UVvNVNFFONrlIFQTy1tt4f2WeS&#10;Jvt2za4x/ffdQqHHYWa+YVabwbSip87XlhWk4wQEcWF1zaWCz4/98xyED8gaW8uk4Js8bNaPDyvM&#10;tb3zO/WnUIoIYZ+jgioEl0vpi4oM+rF1xNG72M5giLIrpe7wHuGmlZMkyaTBmuNChY52FRXN6WYU&#10;NOl11n/pl+NinvF2cnxzZ7d3So2ehtcliEBD+A//tQ9aQZZM4fdMP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TvzjEAAAA3AAAAA8AAAAAAAAAAAAAAAAAmAIAAGRycy9k&#10;b3ducmV2LnhtbFBLBQYAAAAABAAEAPUAAACJAwAAAAA=&#10;" filled="f" stroked="f" strokeweight="1pt">
                  <v:textbox inset="1pt,1pt,1pt,1pt">
                    <w:txbxContent>
                      <w:p w:rsidR="003647C2" w:rsidRDefault="003647C2" w:rsidP="003647C2">
                        <w:r>
                          <w:rPr>
                            <w:rFonts w:ascii="Symbol" w:hAnsi="Symbol"/>
                            <w:sz w:val="28"/>
                          </w:rPr>
                          <w:t></w:t>
                        </w:r>
                        <w:r>
                          <w:rPr>
                            <w:sz w:val="28"/>
                            <w:vertAlign w:val="subscript"/>
                          </w:rPr>
                          <w:t>slow</w:t>
                        </w:r>
                      </w:p>
                    </w:txbxContent>
                  </v:textbox>
                </v:rect>
                <v:line id="Line 152" o:spid="_x0000_s1112" style="position:absolute;visibility:visible;mso-wrap-style:square" from="2160,10811" to="6769,10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qZHMUAAADcAAAADwAAAGRycy9kb3ducmV2LnhtbESPQWuDQBSE74X+h+UVemvWhCLRZhNK&#10;IZBDL1Uhye3hvqqJ+1bdjdp/3y0Uchxm5htms5tNK0YaXGNZwXIRgSAurW64UlDk+5c1COeRNbaW&#10;ScEPOdhtHx82mGo78ReNma9EgLBLUUHtfZdK6cqaDLqF7YiD920Hgz7IoZJ6wCnATStXURRLgw2H&#10;hRo7+qipvGY3EyhFnOyTY9/cLss+O527/pR/olLPT/P7GwhPs7+H/9sHrSCOXuHvTDg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qZHMUAAADcAAAADwAAAAAAAAAA&#10;AAAAAAChAgAAZHJzL2Rvd25yZXYueG1sUEsFBgAAAAAEAAQA+QAAAJMDAAAAAA==&#10;">
                  <v:stroke startarrowwidth="narrow" startarrowlength="short" endarrowwidth="narrow" endarrowlength="short"/>
                </v:line>
                <v:line id="Line 153" o:spid="_x0000_s1113" style="position:absolute;visibility:visible;mso-wrap-style:square" from="4752,10244" to="4753,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cpAcUAAADcAAAADwAAAGRycy9kb3ducmV2LnhtbESP0WrCQBRE3wX/YbmFvtVdLcYSXUUE&#10;Q8WHqvUDLtnbJG32bshuTfTr3ULBx2FmzjCLVW9rcaHWV441jEcKBHHuTMWFhvPn9uUNhA/IBmvH&#10;pOFKHlbL4WCBqXEdH+lyCoWIEPYpaihDaFIpfV6SRT9yDXH0vlxrMUTZFtK02EW4reVEqURarDgu&#10;lNjQpqT85/RrNXTZx3S39ZlMZtlrttuPv1V3uGn9/NSv5yAC9eER/m+/Gw2JmsLf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cpAcUAAADcAAAADwAAAAAAAAAA&#10;AAAAAAChAgAAZHJzL2Rvd25yZXYueG1sUEsFBgAAAAAEAAQA+QAAAJMDAAAAAA==&#10;">
                  <v:stroke startarrow="open" startarrowwidth="narrow" startarrowlength="short" endarrow="open" endarrowwidth="narrow" endarrowlength="short"/>
                </v:line>
                <v:line id="Line 154" o:spid="_x0000_s1114" style="position:absolute;visibility:visible;mso-wrap-style:square" from="6768,10820" to="9649,1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ykg8UAAADcAAAADwAAAGRycy9kb3ducmV2LnhtbESPzWrDMBCE74G+g9hCLqGRm4MpbpSQ&#10;FgqlkEN+Lrkt1sYSsVZGUm03Tx8FAj0OM/MNs1yPrhU9hWg9K3idFyCIa68tNwqOh6+XNxAxIWts&#10;PZOCP4qwXj1NllhpP/CO+n1qRIZwrFCBSamrpIy1IYdx7jvi7J19cJiyDI3UAYcMd61cFEUpHVrO&#10;CwY7+jRUX/a/ToHcffwMzfEUDNr+ujWHYWtnG6Wmz+PmHUSiMf2HH+1vraAsSrify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ykg8UAAADcAAAADwAAAAAAAAAA&#10;AAAAAAChAgAAZHJzL2Rvd25yZXYueG1sUEsFBgAAAAAEAAQA+QAAAJMDAAAAAA==&#10;">
                  <v:stroke startarrowwidth="narrow" startarrowlength="long" endarrowwidth="narrow" endarrowlength="long"/>
                </v:line>
                <v:line id="Line 155" o:spid="_x0000_s1115" style="position:absolute;visibility:visible;mso-wrap-style:square" from="7920,11396" to="10513,1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ABGMUAAADcAAAADwAAAGRycy9kb3ducmV2LnhtbESPT2sCMRTE7wW/Q3hCL0Wz9mDLahQV&#10;BCl48M+lt8fmdRO6eVmSuLvtp28EocdhZn7DLNeDa0RHIVrPCmbTAgRx5bXlWsH1sp+8g4gJWWPj&#10;mRT8UIT1avS0xFL7nk/UnVMtMoRjiQpMSm0pZawMOYxT3xJn78sHhynLUEsdsM9w18jXophLh5bz&#10;gsGWdoaq7/PNKZCn7UdfXz+DQdv9Hs2lP9qXjVLP42GzAJFoSP/hR/ugFcyLN7ify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3ABGMUAAADcAAAADwAAAAAAAAAA&#10;AAAAAAChAgAAZHJzL2Rvd25yZXYueG1sUEsFBgAAAAAEAAQA+QAAAJMDAAAAAA==&#10;">
                  <v:stroke startarrowwidth="narrow" startarrowlength="long" endarrowwidth="narrow" endarrowlength="long"/>
                </v:line>
                <v:line id="Line 156" o:spid="_x0000_s1116" style="position:absolute;flip:y;visibility:visible;mso-wrap-style:square" from="7920,9792" to="8209,10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yxlMIAAADcAAAADwAAAGRycy9kb3ducmV2LnhtbERPz2vCMBS+D/wfwhN2m6ljlK0apeiE&#10;HQajXfH8aJ5NtXkpTdR2f/1yGOz48f1eb0fbiRsNvnWsYLlIQBDXTrfcKKi+D0+vIHxA1tg5JgUT&#10;edhuZg9rzLS7c0G3MjQihrDPUIEJoc+k9LUhi37heuLIndxgMUQ4NFIPeI/htpPPSZJKiy3HBoM9&#10;7QzVl/JqFfA5P34VL/m7/vnsT29TsTeVOSv1OB/zFYhAY/gX/7k/tII0iWvjmXgE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yxlMIAAADcAAAADwAAAAAAAAAAAAAA&#10;AAChAgAAZHJzL2Rvd25yZXYueG1sUEsFBgAAAAAEAAQA+QAAAJADAAAAAA==&#10;">
                  <v:stroke startarrowwidth="narrow" startarrowlength="long" endarrow="open" endarrowwidth="narrow" endarrowlength="long"/>
                </v:line>
                <v:line id="Line 157" o:spid="_x0000_s1117" style="position:absolute;flip:x;visibility:visible;mso-wrap-style:square" from="8496,10800" to="8640,1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9I8UAAADcAAAADwAAAGRycy9kb3ducmV2LnhtbESPQWsCMRSE70L/Q3iFXqRmLWjrapR2&#10;S6WCl7Xi+bF5zS5uXpYk1fXfG6HgcZiZb5jFqretOJEPjWMF41EGgrhyumGjYP/z9fwGIkRkja1j&#10;UnChAKvlw2CBuXZnLum0i0YkCIccFdQxdrmUoarJYhi5jjh5v85bjEl6I7XHc4LbVr5k2VRabDgt&#10;1NhRUVN13P1ZBZ9jWxyGZnOZbIrt2h9fexPLD6WeHvv3OYhIfbyH/9vfWsE0m8HtTDoCc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9I8UAAADcAAAADwAAAAAAAAAA&#10;AAAAAAChAgAAZHJzL2Rvd25yZXYueG1sUEsFBgAAAAAEAAQA+QAAAJMDAAAAAA==&#10;">
                  <v:stroke startarrow="open" startarrowwidth="narrow" startarrowlength="short" endarrow="open" endarrowwidth="narrow" endarrowlength="short"/>
                </v:line>
                <v:shapetype id="_x0000_t202" coordsize="21600,21600" o:spt="202" path="m,l,21600r21600,l21600,xe">
                  <v:stroke joinstyle="miter"/>
                  <v:path gradientshapeok="t" o:connecttype="rect"/>
                </v:shapetype>
                <v:shape id="Text Box 158" o:spid="_x0000_s1118" type="#_x0000_t202" style="position:absolute;left:1440;top:10368;width:201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rsidR="003647C2" w:rsidRDefault="003647C2" w:rsidP="003647C2">
                        <w:r>
                          <w:t>fast to slow</w:t>
                        </w:r>
                      </w:p>
                    </w:txbxContent>
                  </v:textbox>
                </v:shape>
                <v:shape id="Text Box 159" o:spid="_x0000_s1119" type="#_x0000_t202" style="position:absolute;left:1584;top:13536;width:201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rsidR="003647C2" w:rsidRDefault="003647C2" w:rsidP="003647C2">
                        <w:r>
                          <w:t>slow to fast</w:t>
                        </w:r>
                      </w:p>
                    </w:txbxContent>
                  </v:textbox>
                </v:shape>
                <v:line id="Line 160" o:spid="_x0000_s1120" style="position:absolute;flip:x y;visibility:visible;mso-wrap-style:square" from="6768,11808" to="7056,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MF8YAAADcAAAADwAAAGRycy9kb3ducmV2LnhtbESPQWvCQBSE7wX/w/IK3upGQSmpawgF&#10;RTykxErp8ZF9JiHZtzG7muTfdwuFHoeZ+YbZJqNpxYN6V1tWsFxEIIgLq2suFVw+9y+vIJxH1tha&#10;JgUTOUh2s6ctxtoOnNPj7EsRIOxiVFB538VSuqIig25hO+LgXW1v0AfZl1L3OAS4aeUqijbSYM1h&#10;ocKO3isqmvPdKPDZZboey+zwkX7T13Rb5+mpyZWaP4/pGwhPo/8P/7WPWsFmuYLfM+EIyN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rTBfGAAAA3AAAAA8AAAAAAAAA&#10;AAAAAAAAoQIAAGRycy9kb3ducmV2LnhtbFBLBQYAAAAABAAEAPkAAACUAwAAAAA=&#10;">
                  <v:stroke startarrowwidth="narrow" startarrowlength="long" endarrow="open" endarrowwidth="narrow" endarrowlength="long"/>
                </v:line>
              </v:group>
            </w:pict>
          </mc:Fallback>
        </mc:AlternateContent>
      </w:r>
    </w:p>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pPr>
        <w:rPr>
          <w:u w:val="single"/>
        </w:rPr>
      </w:pPr>
    </w:p>
    <w:p w:rsidR="003647C2" w:rsidRDefault="003647C2" w:rsidP="003647C2">
      <w:pPr>
        <w:rPr>
          <w:u w:val="single"/>
        </w:rPr>
      </w:pPr>
    </w:p>
    <w:p w:rsidR="003647C2" w:rsidRDefault="003647C2" w:rsidP="003647C2">
      <w:pPr>
        <w:rPr>
          <w:u w:val="single"/>
        </w:rPr>
      </w:pPr>
    </w:p>
    <w:p w:rsidR="003647C2" w:rsidRDefault="003647C2" w:rsidP="003647C2">
      <w:pPr>
        <w:rPr>
          <w:u w:val="single"/>
        </w:rPr>
      </w:pPr>
    </w:p>
    <w:p w:rsidR="003647C2" w:rsidRDefault="003647C2" w:rsidP="003647C2">
      <w:pPr>
        <w:rPr>
          <w:u w:val="single"/>
        </w:rPr>
      </w:pPr>
    </w:p>
    <w:p w:rsidR="003647C2" w:rsidRDefault="003647C2" w:rsidP="003647C2">
      <w:pPr>
        <w:rPr>
          <w:u w:val="single"/>
        </w:rPr>
      </w:pPr>
    </w:p>
    <w:p w:rsidR="003647C2" w:rsidRDefault="003647C2" w:rsidP="003647C2">
      <w:pPr>
        <w:rPr>
          <w:u w:val="single"/>
        </w:rPr>
      </w:pPr>
    </w:p>
    <w:p w:rsidR="003647C2" w:rsidRDefault="003647C2" w:rsidP="003647C2">
      <w:pPr>
        <w:rPr>
          <w:u w:val="single"/>
        </w:rPr>
      </w:pPr>
    </w:p>
    <w:p w:rsidR="003647C2" w:rsidRDefault="002166DE" w:rsidP="003647C2">
      <w:pPr>
        <w:framePr w:hSpace="180" w:wrap="around" w:vAnchor="text" w:hAnchor="page" w:x="5763" w:yAlign="top"/>
        <w:spacing w:before="120"/>
        <w:ind w:firstLine="576"/>
      </w:pPr>
      <w:r>
        <w:rPr>
          <w:noProof/>
        </w:rPr>
        <w:drawing>
          <wp:inline distT="0" distB="0" distL="0" distR="0">
            <wp:extent cx="2694305" cy="152844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94305" cy="1528445"/>
                    </a:xfrm>
                    <a:prstGeom prst="rect">
                      <a:avLst/>
                    </a:prstGeom>
                    <a:noFill/>
                    <a:ln>
                      <a:noFill/>
                    </a:ln>
                  </pic:spPr>
                </pic:pic>
              </a:graphicData>
            </a:graphic>
          </wp:inline>
        </w:drawing>
      </w:r>
    </w:p>
    <w:p w:rsidR="003647C2" w:rsidRDefault="003647C2" w:rsidP="003647C2">
      <w:r>
        <w:t xml:space="preserve">Consider the following analogy.  A platoon of soldiers march in formation across firm ground until they march, at an angle, into some mud.  Their speed in the mud is </w:t>
      </w:r>
      <w:r w:rsidR="00F210A8">
        <w:t>slower;</w:t>
      </w:r>
      <w:r>
        <w:t xml:space="preserve"> therefore the lines of soldiers will bend due to the change in direction caused by the change in speed.  In addition, notice that the distance between the rows of soldiers (</w:t>
      </w:r>
      <w:r w:rsidR="00F210A8">
        <w:t xml:space="preserve">i.e. </w:t>
      </w:r>
      <w:r>
        <w:t>wavelength) becomes shorter in the mud area.</w:t>
      </w:r>
    </w:p>
    <w:p w:rsidR="003647C2" w:rsidRDefault="003647C2" w:rsidP="003647C2"/>
    <w:p w:rsidR="003647C2" w:rsidRDefault="003647C2" w:rsidP="003647C2">
      <w:r>
        <w:t>An easier way to draw and visualise refraction is to use wave ray diagrams.</w:t>
      </w:r>
    </w:p>
    <w:p w:rsidR="003647C2" w:rsidRDefault="002166DE" w:rsidP="003647C2">
      <w:r>
        <w:rPr>
          <w:noProof/>
        </w:rPr>
        <mc:AlternateContent>
          <mc:Choice Requires="wpg">
            <w:drawing>
              <wp:anchor distT="0" distB="0" distL="114300" distR="114300" simplePos="0" relativeHeight="251723264" behindDoc="0" locked="0" layoutInCell="1" allowOverlap="1">
                <wp:simplePos x="0" y="0"/>
                <wp:positionH relativeFrom="column">
                  <wp:posOffset>51435</wp:posOffset>
                </wp:positionH>
                <wp:positionV relativeFrom="paragraph">
                  <wp:posOffset>124460</wp:posOffset>
                </wp:positionV>
                <wp:extent cx="5464175" cy="1828800"/>
                <wp:effectExtent l="0" t="0" r="0" b="0"/>
                <wp:wrapNone/>
                <wp:docPr id="560" name="Group 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4175" cy="1828800"/>
                          <a:chOff x="1521" y="10444"/>
                          <a:chExt cx="8605" cy="2880"/>
                        </a:xfrm>
                      </wpg:grpSpPr>
                      <wps:wsp>
                        <wps:cNvPr id="561" name="Line 67"/>
                        <wps:cNvCnPr/>
                        <wps:spPr bwMode="auto">
                          <a:xfrm>
                            <a:off x="1773" y="11960"/>
                            <a:ext cx="3457"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2" name="Rectangle 68"/>
                        <wps:cNvSpPr>
                          <a:spLocks noChangeArrowheads="1"/>
                        </wps:cNvSpPr>
                        <wps:spPr bwMode="auto">
                          <a:xfrm>
                            <a:off x="3501" y="10619"/>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Pr="00815AD2" w:rsidRDefault="003647C2" w:rsidP="003647C2">
                              <w:pPr>
                                <w:rPr>
                                  <w:sz w:val="20"/>
                                </w:rPr>
                              </w:pPr>
                              <w:r w:rsidRPr="00815AD2">
                                <w:rPr>
                                  <w:sz w:val="20"/>
                                </w:rPr>
                                <w:t>normal</w:t>
                              </w:r>
                            </w:p>
                          </w:txbxContent>
                        </wps:txbx>
                        <wps:bodyPr rot="0" vert="horz" wrap="square" lIns="12700" tIns="12700" rIns="12700" bIns="12700" anchor="t" anchorCtr="0" upright="1">
                          <a:noAutofit/>
                        </wps:bodyPr>
                      </wps:wsp>
                      <wps:wsp>
                        <wps:cNvPr id="563" name="Line 69"/>
                        <wps:cNvCnPr/>
                        <wps:spPr bwMode="auto">
                          <a:xfrm>
                            <a:off x="2925" y="10823"/>
                            <a:ext cx="577" cy="1153"/>
                          </a:xfrm>
                          <a:prstGeom prst="line">
                            <a:avLst/>
                          </a:prstGeom>
                          <a:noFill/>
                          <a:ln w="12700">
                            <a:solidFill>
                              <a:srgbClr val="000000"/>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4" name="Line 70"/>
                        <wps:cNvCnPr/>
                        <wps:spPr bwMode="auto">
                          <a:xfrm>
                            <a:off x="3501" y="11960"/>
                            <a:ext cx="1125" cy="72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5" name="Line 71"/>
                        <wps:cNvCnPr/>
                        <wps:spPr bwMode="auto">
                          <a:xfrm>
                            <a:off x="3501" y="10823"/>
                            <a:ext cx="1" cy="230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6" name="Rectangle 72"/>
                        <wps:cNvSpPr>
                          <a:spLocks noChangeArrowheads="1"/>
                        </wps:cNvSpPr>
                        <wps:spPr bwMode="auto">
                          <a:xfrm>
                            <a:off x="4653" y="12244"/>
                            <a:ext cx="2016" cy="289"/>
                          </a:xfrm>
                          <a:prstGeom prst="rect">
                            <a:avLst/>
                          </a:prstGeom>
                          <a:noFill/>
                          <a:ln w="12700">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47C2" w:rsidRPr="00815AD2" w:rsidRDefault="003647C2" w:rsidP="003647C2">
                              <w:pPr>
                                <w:rPr>
                                  <w:sz w:val="20"/>
                                </w:rPr>
                              </w:pPr>
                              <w:r w:rsidRPr="00815AD2">
                                <w:rPr>
                                  <w:sz w:val="20"/>
                                </w:rPr>
                                <w:t>Incident wave</w:t>
                              </w:r>
                            </w:p>
                          </w:txbxContent>
                        </wps:txbx>
                        <wps:bodyPr rot="0" vert="horz" wrap="square" lIns="12700" tIns="12700" rIns="12700" bIns="12700" anchor="t" anchorCtr="0" upright="1">
                          <a:noAutofit/>
                        </wps:bodyPr>
                      </wps:wsp>
                      <wps:wsp>
                        <wps:cNvPr id="567" name="Line 73"/>
                        <wps:cNvCnPr/>
                        <wps:spPr bwMode="auto">
                          <a:xfrm>
                            <a:off x="7245" y="11960"/>
                            <a:ext cx="288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8" name="Line 74"/>
                        <wps:cNvCnPr/>
                        <wps:spPr bwMode="auto">
                          <a:xfrm>
                            <a:off x="8685" y="10823"/>
                            <a:ext cx="1" cy="230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9" name="Line 75"/>
                        <wps:cNvCnPr/>
                        <wps:spPr bwMode="auto">
                          <a:xfrm>
                            <a:off x="8685" y="11960"/>
                            <a:ext cx="576" cy="136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0" name="Rectangle 76"/>
                        <wps:cNvSpPr>
                          <a:spLocks noChangeArrowheads="1"/>
                        </wps:cNvSpPr>
                        <wps:spPr bwMode="auto">
                          <a:xfrm>
                            <a:off x="8685" y="10619"/>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Pr="00815AD2" w:rsidRDefault="003647C2" w:rsidP="003647C2">
                              <w:pPr>
                                <w:rPr>
                                  <w:sz w:val="20"/>
                                </w:rPr>
                              </w:pPr>
                              <w:r w:rsidRPr="00815AD2">
                                <w:rPr>
                                  <w:sz w:val="20"/>
                                </w:rPr>
                                <w:t>normal</w:t>
                              </w:r>
                            </w:p>
                          </w:txbxContent>
                        </wps:txbx>
                        <wps:bodyPr rot="0" vert="horz" wrap="square" lIns="12700" tIns="12700" rIns="12700" bIns="12700" anchor="t" anchorCtr="0" upright="1">
                          <a:noAutofit/>
                        </wps:bodyPr>
                      </wps:wsp>
                      <wps:wsp>
                        <wps:cNvPr id="571" name="Rectangle 77"/>
                        <wps:cNvSpPr>
                          <a:spLocks noChangeArrowheads="1"/>
                        </wps:cNvSpPr>
                        <wps:spPr bwMode="auto">
                          <a:xfrm>
                            <a:off x="6669" y="10823"/>
                            <a:ext cx="172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Pr="00815AD2" w:rsidRDefault="003647C2" w:rsidP="003647C2">
                              <w:pPr>
                                <w:rPr>
                                  <w:sz w:val="20"/>
                                </w:rPr>
                              </w:pPr>
                              <w:r w:rsidRPr="00815AD2">
                                <w:rPr>
                                  <w:sz w:val="20"/>
                                </w:rPr>
                                <w:t>Refracted wave</w:t>
                              </w:r>
                            </w:p>
                          </w:txbxContent>
                        </wps:txbx>
                        <wps:bodyPr rot="0" vert="horz" wrap="square" lIns="12700" tIns="12700" rIns="12700" bIns="12700" anchor="t" anchorCtr="0" upright="1">
                          <a:noAutofit/>
                        </wps:bodyPr>
                      </wps:wsp>
                      <wps:wsp>
                        <wps:cNvPr id="572" name="Line 78"/>
                        <wps:cNvCnPr/>
                        <wps:spPr bwMode="auto">
                          <a:xfrm flipH="1" flipV="1">
                            <a:off x="7245" y="11108"/>
                            <a:ext cx="1441" cy="86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3" name="Rectangle 80"/>
                        <wps:cNvSpPr>
                          <a:spLocks noChangeArrowheads="1"/>
                        </wps:cNvSpPr>
                        <wps:spPr bwMode="auto">
                          <a:xfrm>
                            <a:off x="3213" y="11220"/>
                            <a:ext cx="577"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Pr="00815AD2" w:rsidRDefault="003647C2" w:rsidP="003647C2">
                              <w:pPr>
                                <w:rPr>
                                  <w:sz w:val="20"/>
                                </w:rPr>
                              </w:pPr>
                              <w:r w:rsidRPr="00815AD2">
                                <w:rPr>
                                  <w:sz w:val="20"/>
                                </w:rPr>
                                <w:t xml:space="preserve"> </w:t>
                              </w:r>
                              <w:r w:rsidRPr="00815AD2">
                                <w:rPr>
                                  <w:rFonts w:ascii="Symbol" w:hAnsi="Symbol"/>
                                  <w:sz w:val="20"/>
                                </w:rPr>
                                <w:t></w:t>
                              </w:r>
                              <w:r w:rsidRPr="00815AD2">
                                <w:rPr>
                                  <w:sz w:val="20"/>
                                  <w:vertAlign w:val="subscript"/>
                                </w:rPr>
                                <w:t>r</w:t>
                              </w:r>
                            </w:p>
                          </w:txbxContent>
                        </wps:txbx>
                        <wps:bodyPr rot="0" vert="horz" wrap="square" lIns="12700" tIns="12700" rIns="12700" bIns="12700" anchor="t" anchorCtr="0" upright="1">
                          <a:noAutofit/>
                        </wps:bodyPr>
                      </wps:wsp>
                      <wps:wsp>
                        <wps:cNvPr id="574" name="Rectangle 81"/>
                        <wps:cNvSpPr>
                          <a:spLocks noChangeArrowheads="1"/>
                        </wps:cNvSpPr>
                        <wps:spPr bwMode="auto">
                          <a:xfrm>
                            <a:off x="3501" y="12059"/>
                            <a:ext cx="432"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Pr="00815AD2" w:rsidRDefault="003647C2" w:rsidP="003647C2">
                              <w:pPr>
                                <w:rPr>
                                  <w:sz w:val="20"/>
                                </w:rPr>
                              </w:pPr>
                              <w:r w:rsidRPr="00815AD2">
                                <w:rPr>
                                  <w:sz w:val="20"/>
                                </w:rPr>
                                <w:t xml:space="preserve"> </w:t>
                              </w:r>
                              <w:r w:rsidRPr="00815AD2">
                                <w:rPr>
                                  <w:rFonts w:ascii="Symbol" w:hAnsi="Symbol"/>
                                  <w:sz w:val="20"/>
                                </w:rPr>
                                <w:t></w:t>
                              </w:r>
                              <w:r w:rsidRPr="00815AD2">
                                <w:rPr>
                                  <w:sz w:val="20"/>
                                  <w:vertAlign w:val="subscript"/>
                                </w:rPr>
                                <w:t>i</w:t>
                              </w:r>
                            </w:p>
                          </w:txbxContent>
                        </wps:txbx>
                        <wps:bodyPr rot="0" vert="horz" wrap="square" lIns="12700" tIns="12700" rIns="12700" bIns="12700" anchor="t" anchorCtr="0" upright="1">
                          <a:noAutofit/>
                        </wps:bodyPr>
                      </wps:wsp>
                      <wps:wsp>
                        <wps:cNvPr id="575" name="Rectangle 82"/>
                        <wps:cNvSpPr>
                          <a:spLocks noChangeArrowheads="1"/>
                        </wps:cNvSpPr>
                        <wps:spPr bwMode="auto">
                          <a:xfrm>
                            <a:off x="8109" y="11220"/>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Pr="00815AD2" w:rsidRDefault="003647C2" w:rsidP="003647C2">
                              <w:pPr>
                                <w:rPr>
                                  <w:sz w:val="20"/>
                                </w:rPr>
                              </w:pPr>
                              <w:r w:rsidRPr="00815AD2">
                                <w:rPr>
                                  <w:sz w:val="20"/>
                                </w:rPr>
                                <w:t xml:space="preserve"> </w:t>
                              </w:r>
                              <w:r w:rsidRPr="00815AD2">
                                <w:rPr>
                                  <w:rFonts w:ascii="Symbol" w:hAnsi="Symbol"/>
                                  <w:sz w:val="20"/>
                                </w:rPr>
                                <w:t></w:t>
                              </w:r>
                              <w:r w:rsidRPr="00815AD2">
                                <w:rPr>
                                  <w:sz w:val="20"/>
                                  <w:vertAlign w:val="subscript"/>
                                </w:rPr>
                                <w:t>r</w:t>
                              </w:r>
                            </w:p>
                          </w:txbxContent>
                        </wps:txbx>
                        <wps:bodyPr rot="0" vert="horz" wrap="square" lIns="12700" tIns="12700" rIns="12700" bIns="12700" anchor="t" anchorCtr="0" upright="1">
                          <a:noAutofit/>
                        </wps:bodyPr>
                      </wps:wsp>
                      <wps:wsp>
                        <wps:cNvPr id="576" name="Rectangle 83"/>
                        <wps:cNvSpPr>
                          <a:spLocks noChangeArrowheads="1"/>
                        </wps:cNvSpPr>
                        <wps:spPr bwMode="auto">
                          <a:xfrm>
                            <a:off x="8685" y="12660"/>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Pr="00815AD2" w:rsidRDefault="003647C2" w:rsidP="003647C2">
                              <w:pPr>
                                <w:rPr>
                                  <w:sz w:val="20"/>
                                </w:rPr>
                              </w:pPr>
                              <w:r w:rsidRPr="00815AD2">
                                <w:rPr>
                                  <w:sz w:val="20"/>
                                </w:rPr>
                                <w:t xml:space="preserve"> </w:t>
                              </w:r>
                              <w:r w:rsidRPr="00815AD2">
                                <w:rPr>
                                  <w:rFonts w:ascii="Symbol" w:hAnsi="Symbol"/>
                                  <w:sz w:val="20"/>
                                </w:rPr>
                                <w:t></w:t>
                              </w:r>
                              <w:r w:rsidRPr="00815AD2">
                                <w:rPr>
                                  <w:sz w:val="20"/>
                                  <w:vertAlign w:val="subscript"/>
                                </w:rPr>
                                <w:t>i</w:t>
                              </w:r>
                            </w:p>
                          </w:txbxContent>
                        </wps:txbx>
                        <wps:bodyPr rot="0" vert="horz" wrap="square" lIns="12700" tIns="12700" rIns="12700" bIns="12700" anchor="t" anchorCtr="0" upright="1">
                          <a:noAutofit/>
                        </wps:bodyPr>
                      </wps:wsp>
                      <wps:wsp>
                        <wps:cNvPr id="577" name="Line 84"/>
                        <wps:cNvCnPr/>
                        <wps:spPr bwMode="auto">
                          <a:xfrm flipH="1" flipV="1">
                            <a:off x="4086" y="12327"/>
                            <a:ext cx="865" cy="57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8" name="Line 85"/>
                        <wps:cNvCnPr/>
                        <wps:spPr bwMode="auto">
                          <a:xfrm flipH="1" flipV="1">
                            <a:off x="8973" y="12660"/>
                            <a:ext cx="288" cy="664"/>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9" name="Rectangle 309"/>
                        <wps:cNvSpPr>
                          <a:spLocks noChangeArrowheads="1"/>
                        </wps:cNvSpPr>
                        <wps:spPr bwMode="auto">
                          <a:xfrm>
                            <a:off x="1521" y="10444"/>
                            <a:ext cx="172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0119" w:rsidRPr="00815AD2" w:rsidRDefault="00870119" w:rsidP="00870119">
                              <w:pPr>
                                <w:rPr>
                                  <w:sz w:val="20"/>
                                </w:rPr>
                              </w:pPr>
                              <w:r w:rsidRPr="00815AD2">
                                <w:rPr>
                                  <w:sz w:val="20"/>
                                </w:rPr>
                                <w:t>Refracted wave</w:t>
                              </w:r>
                            </w:p>
                          </w:txbxContent>
                        </wps:txbx>
                        <wps:bodyPr rot="0" vert="horz" wrap="square" lIns="12700" tIns="12700" rIns="12700" bIns="12700" anchor="t" anchorCtr="0" upright="1">
                          <a:noAutofit/>
                        </wps:bodyPr>
                      </wps:wsp>
                      <wps:wsp>
                        <wps:cNvPr id="580" name="Text Box 310"/>
                        <wps:cNvSpPr txBox="1">
                          <a:spLocks noChangeArrowheads="1"/>
                        </wps:cNvSpPr>
                        <wps:spPr bwMode="auto">
                          <a:xfrm>
                            <a:off x="1701" y="1152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119" w:rsidRPr="00815AD2" w:rsidRDefault="00870119">
                              <w:pPr>
                                <w:rPr>
                                  <w:sz w:val="20"/>
                                </w:rPr>
                              </w:pPr>
                              <w:r w:rsidRPr="00815AD2">
                                <w:rPr>
                                  <w:sz w:val="20"/>
                                </w:rPr>
                                <w:t>slow</w:t>
                              </w:r>
                            </w:p>
                          </w:txbxContent>
                        </wps:txbx>
                        <wps:bodyPr rot="0" vert="horz" wrap="square" lIns="91440" tIns="45720" rIns="91440" bIns="45720" anchor="t" anchorCtr="0" upright="1">
                          <a:noAutofit/>
                        </wps:bodyPr>
                      </wps:wsp>
                      <wps:wsp>
                        <wps:cNvPr id="581" name="Text Box 311"/>
                        <wps:cNvSpPr txBox="1">
                          <a:spLocks noChangeArrowheads="1"/>
                        </wps:cNvSpPr>
                        <wps:spPr bwMode="auto">
                          <a:xfrm>
                            <a:off x="7101" y="1188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119" w:rsidRPr="00815AD2" w:rsidRDefault="00870119" w:rsidP="00870119">
                              <w:pPr>
                                <w:rPr>
                                  <w:sz w:val="20"/>
                                </w:rPr>
                              </w:pPr>
                              <w:r w:rsidRPr="00815AD2">
                                <w:rPr>
                                  <w:sz w:val="20"/>
                                </w:rPr>
                                <w:t>slow</w:t>
                              </w:r>
                            </w:p>
                          </w:txbxContent>
                        </wps:txbx>
                        <wps:bodyPr rot="0" vert="horz" wrap="square" lIns="91440" tIns="45720" rIns="91440" bIns="45720" anchor="t" anchorCtr="0" upright="1">
                          <a:noAutofit/>
                        </wps:bodyPr>
                      </wps:wsp>
                      <wps:wsp>
                        <wps:cNvPr id="582" name="Text Box 312"/>
                        <wps:cNvSpPr txBox="1">
                          <a:spLocks noChangeArrowheads="1"/>
                        </wps:cNvSpPr>
                        <wps:spPr bwMode="auto">
                          <a:xfrm>
                            <a:off x="7101" y="1152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119" w:rsidRPr="00815AD2" w:rsidRDefault="00870119" w:rsidP="00870119">
                              <w:pPr>
                                <w:rPr>
                                  <w:sz w:val="20"/>
                                </w:rPr>
                              </w:pPr>
                              <w:r w:rsidRPr="00815AD2">
                                <w:rPr>
                                  <w:sz w:val="20"/>
                                </w:rPr>
                                <w:t>fast</w:t>
                              </w:r>
                            </w:p>
                          </w:txbxContent>
                        </wps:txbx>
                        <wps:bodyPr rot="0" vert="horz" wrap="square" lIns="91440" tIns="45720" rIns="91440" bIns="45720" anchor="t" anchorCtr="0" upright="1">
                          <a:noAutofit/>
                        </wps:bodyPr>
                      </wps:wsp>
                      <wps:wsp>
                        <wps:cNvPr id="583" name="Text Box 313"/>
                        <wps:cNvSpPr txBox="1">
                          <a:spLocks noChangeArrowheads="1"/>
                        </wps:cNvSpPr>
                        <wps:spPr bwMode="auto">
                          <a:xfrm>
                            <a:off x="1701" y="1188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119" w:rsidRPr="00815AD2" w:rsidRDefault="00870119" w:rsidP="00870119">
                              <w:pPr>
                                <w:rPr>
                                  <w:sz w:val="20"/>
                                </w:rPr>
                              </w:pPr>
                              <w:r w:rsidRPr="00815AD2">
                                <w:rPr>
                                  <w:sz w:val="20"/>
                                </w:rPr>
                                <w:t>fas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4" o:spid="_x0000_s1121" style="position:absolute;margin-left:4.05pt;margin-top:9.8pt;width:430.25pt;height:2in;z-index:251723264" coordorigin="1521,10444" coordsize="8605,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">
                <v:line id="Line 67" o:spid="_x0000_s1122" style="position:absolute;visibility:visible;mso-wrap-style:square" from="1773,11960" to="5230,11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buYMMAAADcAAAADwAAAGRycy9kb3ducmV2LnhtbESPzWrDMBCE74G+g9hCb7GcgoNxI5sQ&#10;KBR6CE0DuS7Wxja1VsZa//Ttq0Khx2FmvmEO1ep6NdMYOs8GdkkKirj2tuPGwPXzdZuDCoJssfdM&#10;Br4pQFU+bA5YWL/wB80XaVSEcCjQQCsyFFqHuiWHIfEDcfTufnQoUY6NtiMuEe56/Zyme+2w47jQ&#10;4kCnluqvy+QMTHJ/p/U65TfKOZMlP2duPhvz9LgeX0AJrfIf/mu/WQPZfge/Z+IR0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3G7mDDAAAA3AAAAA8AAAAAAAAAAAAA&#10;AAAAoQIAAGRycy9kb3ducmV2LnhtbFBLBQYAAAAABAAEAPkAAACRAwAAAAA=&#10;" strokeweight="1pt">
                  <v:stroke startarrowwidth="narrow" startarrowlength="short" endarrowwidth="narrow" endarrowlength="short"/>
                </v:line>
                <v:rect id="Rectangle 68" o:spid="_x0000_s1123" style="position:absolute;left:3501;top:10619;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o7ScMA&#10;AADcAAAADwAAAGRycy9kb3ducmV2LnhtbESPQWvCQBSE74L/YXmCN91UbCjRVURp8VJE68XbI/ua&#10;Dea9DdlV03/fLRQ8DjPzDbNc99yoO3Wh9mLgZZqBIim9raUycP56n7yBChHFYuOFDPxQgPVqOFhi&#10;Yf1DjnQ/xUoliIQCDbgY20LrUDpiDFPfkiTv23eMMcmu0rbDR4Jzo2dZlmvGWtKCw5a2jsrr6cYG&#10;9j1vrPs4zD8vzTnswpHz25WNGY/6zQJUpD4+w//tvTXwms/g70w6Anr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o7ScMAAADcAAAADwAAAAAAAAAAAAAAAACYAgAAZHJzL2Rv&#10;d25yZXYueG1sUEsFBgAAAAAEAAQA9QAAAIgDAAAAAA==&#10;" filled="f" stroked="f" strokeweight=".5pt">
                  <v:textbox inset="1pt,1pt,1pt,1pt">
                    <w:txbxContent>
                      <w:p w:rsidR="003647C2" w:rsidRPr="00815AD2" w:rsidRDefault="003647C2" w:rsidP="003647C2">
                        <w:pPr>
                          <w:rPr>
                            <w:sz w:val="20"/>
                          </w:rPr>
                        </w:pPr>
                        <w:r w:rsidRPr="00815AD2">
                          <w:rPr>
                            <w:sz w:val="20"/>
                          </w:rPr>
                          <w:t>normal</w:t>
                        </w:r>
                      </w:p>
                    </w:txbxContent>
                  </v:textbox>
                </v:rect>
                <v:line id="Line 69" o:spid="_x0000_s1124" style="position:absolute;visibility:visible;mso-wrap-style:square" from="2925,10823" to="3502,11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P7IcEAAADcAAAADwAAAGRycy9kb3ducmV2LnhtbESPS6vCMBSE9xf8D+EId3PR1OuTahQR&#10;BLc+QJfH5tgGm5PSRK3/3giCy2Hmm2Fmi8aW4k61N44V9LoJCOLMacO5gsN+3ZmA8AFZY+mYFDzJ&#10;w2Le+plhqt2Dt3TfhVzEEvYpKihCqFIpfVaQRd91FXH0Lq62GKKsc6lrfMRyW8r/JBlJi4bjQoEV&#10;rQrKrrubVTC8DaQcu6U7G5uXf6tnvzqZo1K/7WY5BRGoCd/wh97oyI368D4Tj4Cc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g/shwQAAANwAAAAPAAAAAAAAAAAAAAAA&#10;AKECAABkcnMvZG93bnJldi54bWxQSwUGAAAAAAQABAD5AAAAjwMAAAAA&#10;" strokeweight="1pt">
                  <v:stroke startarrow="open" startarrowwidth="narrow" startarrowlength="short" endarrowwidth="narrow" endarrowlength="short"/>
                </v:line>
                <v:line id="Line 70" o:spid="_x0000_s1125" style="position:absolute;visibility:visible;mso-wrap-style:square" from="3501,11960" to="4626,1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FN+MMAAADcAAAADwAAAGRycy9kb3ducmV2LnhtbESPS2vDMBCE74H+B7GF3hI5oQ7GjRJC&#10;oRDoIeQBuS7Wxja1VsZaP/rvq0Igx2FmvmE2u8k1aqAu1J4NLBcJKOLC25pLA9fL1zwDFQTZYuOZ&#10;DPxSgN32ZbbB3PqRTzScpVQRwiFHA5VIm2sdioochoVviaN3951DibIrte1wjHDX6FWSrLXDmuNC&#10;hS19VlT8nHtnoJf7N03XPrtRxqmM2TF1w9GYt9dp/wFKaJJn+NE+WAPp+h3+z8Qjo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2xTfjDAAAA3AAAAA8AAAAAAAAAAAAA&#10;AAAAoQIAAGRycy9kb3ducmV2LnhtbFBLBQYAAAAABAAEAPkAAACRAwAAAAA=&#10;" strokeweight="1pt">
                  <v:stroke startarrowwidth="narrow" startarrowlength="short" endarrowwidth="narrow" endarrowlength="short"/>
                </v:line>
                <v:line id="Line 71" o:spid="_x0000_s1126" style="position:absolute;visibility:visible;mso-wrap-style:square" from="3501,10823" to="3502,13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FWZ8MAAADcAAAADwAAAGRycy9kb3ducmV2LnhtbESPQYvCMBSE74L/ITzBm6YqSq1GEUXw&#10;sJdVQb09mmdbbF5KE23995sFweMwM98wy3VrSvGi2hWWFYyGEQji1OqCMwXn034Qg3AeWWNpmRS8&#10;ycF61e0sMdG24V96HX0mAoRdggpy76tESpfmZNANbUUcvLutDfog60zqGpsAN6UcR9FMGiw4LORY&#10;0Tan9HF8GgXp6XItbnISR7t5E8f0s91Pbm+l+r12swDhqfXf8Kd90Aqmsyn8nw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VmfDAAAA3AAAAA8AAAAAAAAAAAAA&#10;AAAAoQIAAGRycy9kb3ducmV2LnhtbFBLBQYAAAAABAAEAPkAAACRAwAAAAA=&#10;" strokeweight=".5pt">
                  <v:stroke dashstyle="1 1" startarrowwidth="narrow" startarrowlength="short" endarrowwidth="narrow" endarrowlength="short"/>
                </v:line>
                <v:rect id="Rectangle 72" o:spid="_x0000_s1127" style="position:absolute;left:4653;top:12244;width:2016;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ygjMIA&#10;AADcAAAADwAAAGRycy9kb3ducmV2LnhtbESPUWvCMBSF34X9h3AHvmmqzDA6ozjZwEen/QGX5toW&#10;k5uuyWr11xtB2OPhnPMdznI9OCt66kLjWcNsmoEgLr1puNJQHL8n7yBCRDZoPZOGKwVYr15GS8yN&#10;v/AP9YdYiQThkKOGOsY2lzKUNTkMU98SJ+/kO4cxya6SpsNLgjsr51mmpMOG00KNLW1rKs+HP6fh&#10;+Lvob2/R7q3KWlbmsxjsV6H1+HXYfICINMT/8LO9MxoWSsHjTDoCc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zKCMwgAAANwAAAAPAAAAAAAAAAAAAAAAAJgCAABkcnMvZG93&#10;bnJldi54bWxQSwUGAAAAAAQABAD1AAAAhwMAAAAA&#10;" filled="f" strokecolor="white" strokeweight="1pt">
                  <v:textbox inset="1pt,1pt,1pt,1pt">
                    <w:txbxContent>
                      <w:p w:rsidR="003647C2" w:rsidRPr="00815AD2" w:rsidRDefault="003647C2" w:rsidP="003647C2">
                        <w:pPr>
                          <w:rPr>
                            <w:sz w:val="20"/>
                          </w:rPr>
                        </w:pPr>
                        <w:r w:rsidRPr="00815AD2">
                          <w:rPr>
                            <w:sz w:val="20"/>
                          </w:rPr>
                          <w:t>Incident wave</w:t>
                        </w:r>
                      </w:p>
                    </w:txbxContent>
                  </v:textbox>
                </v:rect>
                <v:line id="Line 73" o:spid="_x0000_s1128" style="position:absolute;visibility:visible;mso-wrap-style:square" from="7245,11960" to="10126,11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PTj8MAAADcAAAADwAAAGRycy9kb3ducmV2LnhtbESPX2vCQBDE3wt+h2OFvtWLhdgQPUUE&#10;oeCD1Aq+Lrk1Ceb2Qm7zx2/fKxT6OMzMb5jNbnKNGqgLtWcDy0UCirjwtubSwPX7+JaBCoJssfFM&#10;Bp4UYLedvWwwt37kLxouUqoI4ZCjgUqkzbUORUUOw8K3xNG7+86hRNmV2nY4Rrhr9HuSrLTDmuNC&#10;hS0dKioel94Z6OV+ounaZzfKOJUxO6duOBvzOp/2a1BCk/yH/9qf1kC6+oDfM/EI6O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1j04/DAAAA3AAAAA8AAAAAAAAAAAAA&#10;AAAAoQIAAGRycy9kb3ducmV2LnhtbFBLBQYAAAAABAAEAPkAAACRAwAAAAA=&#10;" strokeweight="1pt">
                  <v:stroke startarrowwidth="narrow" startarrowlength="short" endarrowwidth="narrow" endarrowlength="short"/>
                </v:line>
                <v:line id="Line 74" o:spid="_x0000_s1129" style="position:absolute;visibility:visible;mso-wrap-style:square" from="8685,10823" to="8686,13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D5+cIAAADcAAAADwAAAGRycy9kb3ducmV2LnhtbERPTWvCQBC9F/wPywjemk0VQxpdRSyC&#10;By+Ngs1tyI5JaHY2ZLcm/nv3IPT4eN/r7WhacafeNZYVfEQxCOLS6oYrBZfz4T0F4TyyxtYyKXiQ&#10;g+1m8rbGTNuBv+me+0qEEHYZKqi97zIpXVmTQRfZjjhwN9sb9AH2ldQ9DiHctHIex4k02HBoqLGj&#10;fU3lb/5nFJTn609TyEUaf30OaUqn/WFRPJSaTcfdCoSn0f+LX+6jVrBMwtpwJhwBuX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D5+cIAAADcAAAADwAAAAAAAAAAAAAA&#10;AAChAgAAZHJzL2Rvd25yZXYueG1sUEsFBgAAAAAEAAQA+QAAAJADAAAAAA==&#10;" strokeweight=".5pt">
                  <v:stroke dashstyle="1 1" startarrowwidth="narrow" startarrowlength="short" endarrowwidth="narrow" endarrowlength="short"/>
                </v:line>
                <v:line id="Line 75" o:spid="_x0000_s1130" style="position:absolute;visibility:visible;mso-wrap-style:square" from="8685,11960" to="9261,13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DiZsMAAADcAAAADwAAAGRycy9kb3ducmV2LnhtbESPX2vCQBDE3wv9DscW+lYvFSJp6ilS&#10;EIQ+SFXwdcmtSTC3F3KbP357Tyj4OMzMb5jlenKNGqgLtWcDn7MEFHHhbc2lgdNx+5GBCoJssfFM&#10;Bm4UYL16fVlibv3IfzQcpFQRwiFHA5VIm2sdioochplviaN38Z1DibIrte1wjHDX6HmSLLTDmuNC&#10;hS39VFRcD70z0Mvll6ZTn50p41TGbJ+6YW/M+9u0+QYlNMkz/N/eWQPp4gseZ+IR0K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w4mbDAAAA3AAAAA8AAAAAAAAAAAAA&#10;AAAAoQIAAGRycy9kb3ducmV2LnhtbFBLBQYAAAAABAAEAPkAAACRAwAAAAA=&#10;" strokeweight="1pt">
                  <v:stroke startarrowwidth="narrow" startarrowlength="short" endarrowwidth="narrow" endarrowlength="short"/>
                </v:line>
                <v:rect id="Rectangle 76" o:spid="_x0000_s1131" style="position:absolute;left:8685;top:10619;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IzTsAA&#10;AADcAAAADwAAAGRycy9kb3ducmV2LnhtbERPy4rCMBTdC/MP4Q6401TBV8co44AgrrTq/tLcaTs2&#10;N7HJ1Pr3ZiG4PJz3ct2ZWrTU+MqygtEwAUGcW11xoeB82g7mIHxA1lhbJgUP8rBeffSWmGp75yO1&#10;WShEDGGfooIyBJdK6fOSDPqhdcSR+7WNwRBhU0jd4D2Gm1qOk2QqDVYcG0p09FNSfs3+jYLr6DZp&#10;//Rsv5hPeTPeH9zFbZ1S/c/u+wtEoC68xS/3TiuYzOL8eCYeAb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IzTsAAAADcAAAADwAAAAAAAAAAAAAAAACYAgAAZHJzL2Rvd25y&#10;ZXYueG1sUEsFBgAAAAAEAAQA9QAAAIUDAAAAAA==&#10;" filled="f" stroked="f" strokeweight="1pt">
                  <v:textbox inset="1pt,1pt,1pt,1pt">
                    <w:txbxContent>
                      <w:p w:rsidR="003647C2" w:rsidRPr="00815AD2" w:rsidRDefault="003647C2" w:rsidP="003647C2">
                        <w:pPr>
                          <w:rPr>
                            <w:sz w:val="20"/>
                          </w:rPr>
                        </w:pPr>
                        <w:r w:rsidRPr="00815AD2">
                          <w:rPr>
                            <w:sz w:val="20"/>
                          </w:rPr>
                          <w:t>normal</w:t>
                        </w:r>
                      </w:p>
                    </w:txbxContent>
                  </v:textbox>
                </v:rect>
                <v:rect id="Rectangle 77" o:spid="_x0000_s1132" style="position:absolute;left:6669;top:10823;width:172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W1cQA&#10;AADcAAAADwAAAGRycy9kb3ducmV2LnhtbESPW4vCMBSE3xf8D+EI+7amFbxVo7iCsPjkenk/NMe2&#10;2pxkm1i7/34jLPg4zMw3zGLVmVq01PjKsoJ0kIAgzq2uuFBwOm4/piB8QNZYWyYFv+Rhtey9LTDT&#10;9sHf1B5CISKEfYYKyhBcJqXPSzLoB9YRR+9iG4MhyqaQusFHhJtaDpNkLA1WHBdKdLQpKb8d7kbB&#10;Lf0ZtVc92c2mY/4c7vbu7LZOqfd+t56DCNSFV/i//aUVjCYpPM/E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ultXEAAAA3AAAAA8AAAAAAAAAAAAAAAAAmAIAAGRycy9k&#10;b3ducmV2LnhtbFBLBQYAAAAABAAEAPUAAACJAwAAAAA=&#10;" filled="f" stroked="f" strokeweight="1pt">
                  <v:textbox inset="1pt,1pt,1pt,1pt">
                    <w:txbxContent>
                      <w:p w:rsidR="003647C2" w:rsidRPr="00815AD2" w:rsidRDefault="003647C2" w:rsidP="003647C2">
                        <w:pPr>
                          <w:rPr>
                            <w:sz w:val="20"/>
                          </w:rPr>
                        </w:pPr>
                        <w:r w:rsidRPr="00815AD2">
                          <w:rPr>
                            <w:sz w:val="20"/>
                          </w:rPr>
                          <w:t>Refracted wave</w:t>
                        </w:r>
                      </w:p>
                    </w:txbxContent>
                  </v:textbox>
                </v:rect>
                <v:line id="Line 78" o:spid="_x0000_s1133" style="position:absolute;flip:x y;visibility:visible;mso-wrap-style:square" from="7245,11108" to="8686,1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WPq8MAAADcAAAADwAAAGRycy9kb3ducmV2LnhtbESPQWvCQBSE74L/YXkFb7pRsEp0lSIN&#10;CrUHtdDrI/tMgrtv0+xq4r93hYLHYWa+YZbrzhpxo8ZXjhWMRwkI4tzpigsFP6dsOAfhA7JG45gU&#10;3MnDetXvLTHVruUD3Y6hEBHCPkUFZQh1KqXPS7LoR64mjt7ZNRZDlE0hdYNthFsjJ0nyLi1WHBdK&#10;rGlTUn45Xq2CzGUFXvb1dvz5S9X3X7v/MsYrNXjrPhYgAnXhFf5v77SC6WwCzzPx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1j6vDAAAA3AAAAA8AAAAAAAAAAAAA&#10;AAAAoQIAAGRycy9kb3ducmV2LnhtbFBLBQYAAAAABAAEAPkAAACRAwAAAAA=&#10;" strokeweight="1pt">
                  <v:stroke startarrowwidth="narrow" startarrowlength="short" endarrow="open" endarrowwidth="narrow" endarrowlength="short"/>
                </v:line>
                <v:rect id="Rectangle 80" o:spid="_x0000_s1134" style="position:absolute;left:3213;top:11220;width:577;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CtOcQA&#10;AADcAAAADwAAAGRycy9kb3ducmV2LnhtbESPT4vCMBTE7wt+h/AEb2uq4p/tGkUFYfHkqnt/NG/b&#10;avMSm1i7394Iwh6HmfkNM1+2phIN1b60rGDQT0AQZ1aXnCs4HbfvMxA+IGusLJOCP/KwXHTe5phq&#10;e+dvag4hFxHCPkUFRQguldJnBRn0feuIo/dra4MhyjqXusZ7hJtKDpNkIg2WHBcKdLQpKLscbkbB&#10;ZXAdN2c93X3MJrwe7vbux22dUr1uu/oEEagN/+FX+0srGE9H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wrTnEAAAA3AAAAA8AAAAAAAAAAAAAAAAAmAIAAGRycy9k&#10;b3ducmV2LnhtbFBLBQYAAAAABAAEAPUAAACJAwAAAAA=&#10;" filled="f" stroked="f" strokeweight="1pt">
                  <v:textbox inset="1pt,1pt,1pt,1pt">
                    <w:txbxContent>
                      <w:p w:rsidR="003647C2" w:rsidRPr="00815AD2" w:rsidRDefault="003647C2" w:rsidP="003647C2">
                        <w:pPr>
                          <w:rPr>
                            <w:sz w:val="20"/>
                          </w:rPr>
                        </w:pPr>
                        <w:r w:rsidRPr="00815AD2">
                          <w:rPr>
                            <w:sz w:val="20"/>
                          </w:rPr>
                          <w:t xml:space="preserve"> </w:t>
                        </w:r>
                        <w:r w:rsidRPr="00815AD2">
                          <w:rPr>
                            <w:rFonts w:ascii="Symbol" w:hAnsi="Symbol"/>
                            <w:sz w:val="20"/>
                          </w:rPr>
                          <w:t></w:t>
                        </w:r>
                        <w:r w:rsidRPr="00815AD2">
                          <w:rPr>
                            <w:sz w:val="20"/>
                            <w:vertAlign w:val="subscript"/>
                          </w:rPr>
                          <w:t>r</w:t>
                        </w:r>
                      </w:p>
                    </w:txbxContent>
                  </v:textbox>
                </v:rect>
                <v:rect id="Rectangle 81" o:spid="_x0000_s1135" style="position:absolute;left:3501;top:12059;width:432;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k1TcQA&#10;AADcAAAADwAAAGRycy9kb3ducmV2LnhtbESPT4vCMBTE7wt+h/AEb2uq+G+7RlFBWDy56t4fzdu2&#10;2rzEJtbutzeCsMdhZn7DzJetqURDtS8tKxj0ExDEmdUl5wpOx+37DIQPyBory6TgjzwsF523Oaba&#10;3vmbmkPIRYSwT1FBEYJLpfRZQQZ93zri6P3a2mCIss6lrvEe4aaSwySZSIMlx4UCHW0Kyi6Hm1Fw&#10;GVzHzVlPdx+zCa+Hu737cVunVK/brj5BBGrDf/jV/tIKxtMRPM/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ZNU3EAAAA3AAAAA8AAAAAAAAAAAAAAAAAmAIAAGRycy9k&#10;b3ducmV2LnhtbFBLBQYAAAAABAAEAPUAAACJAwAAAAA=&#10;" filled="f" stroked="f" strokeweight="1pt">
                  <v:textbox inset="1pt,1pt,1pt,1pt">
                    <w:txbxContent>
                      <w:p w:rsidR="003647C2" w:rsidRPr="00815AD2" w:rsidRDefault="003647C2" w:rsidP="003647C2">
                        <w:pPr>
                          <w:rPr>
                            <w:sz w:val="20"/>
                          </w:rPr>
                        </w:pPr>
                        <w:r w:rsidRPr="00815AD2">
                          <w:rPr>
                            <w:sz w:val="20"/>
                          </w:rPr>
                          <w:t xml:space="preserve"> </w:t>
                        </w:r>
                        <w:r w:rsidRPr="00815AD2">
                          <w:rPr>
                            <w:rFonts w:ascii="Symbol" w:hAnsi="Symbol"/>
                            <w:sz w:val="20"/>
                          </w:rPr>
                          <w:t></w:t>
                        </w:r>
                        <w:r w:rsidRPr="00815AD2">
                          <w:rPr>
                            <w:sz w:val="20"/>
                            <w:vertAlign w:val="subscript"/>
                          </w:rPr>
                          <w:t>i</w:t>
                        </w:r>
                      </w:p>
                    </w:txbxContent>
                  </v:textbox>
                </v:rect>
                <v:rect id="Rectangle 82" o:spid="_x0000_s1136" style="position:absolute;left:8109;top:11220;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WQ1sQA&#10;AADcAAAADwAAAGRycy9kb3ducmV2LnhtbESPQWvCQBSE7wX/w/IKvdVNhGgaXYMWhOKpVXt/ZJ9J&#10;avbtmt3G9N93CwWPw8x8w6zK0XRioN63lhWk0wQEcWV1y7WC03H3nIPwAVljZ5kU/JCHcj15WGGh&#10;7Y0/aDiEWkQI+wIVNCG4QkpfNWTQT60jjt7Z9gZDlH0tdY+3CDednCXJXBpsOS406Oi1oepy+DYK&#10;Luk1G770Yv+Sz3k727+7T7dzSj09jpsliEBjuIf/229aQbbI4O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VkNbEAAAA3AAAAA8AAAAAAAAAAAAAAAAAmAIAAGRycy9k&#10;b3ducmV2LnhtbFBLBQYAAAAABAAEAPUAAACJAwAAAAA=&#10;" filled="f" stroked="f" strokeweight="1pt">
                  <v:textbox inset="1pt,1pt,1pt,1pt">
                    <w:txbxContent>
                      <w:p w:rsidR="003647C2" w:rsidRPr="00815AD2" w:rsidRDefault="003647C2" w:rsidP="003647C2">
                        <w:pPr>
                          <w:rPr>
                            <w:sz w:val="20"/>
                          </w:rPr>
                        </w:pPr>
                        <w:r w:rsidRPr="00815AD2">
                          <w:rPr>
                            <w:sz w:val="20"/>
                          </w:rPr>
                          <w:t xml:space="preserve"> </w:t>
                        </w:r>
                        <w:r w:rsidRPr="00815AD2">
                          <w:rPr>
                            <w:rFonts w:ascii="Symbol" w:hAnsi="Symbol"/>
                            <w:sz w:val="20"/>
                          </w:rPr>
                          <w:t></w:t>
                        </w:r>
                        <w:r w:rsidRPr="00815AD2">
                          <w:rPr>
                            <w:sz w:val="20"/>
                            <w:vertAlign w:val="subscript"/>
                          </w:rPr>
                          <w:t>r</w:t>
                        </w:r>
                      </w:p>
                    </w:txbxContent>
                  </v:textbox>
                </v:rect>
                <v:rect id="Rectangle 83" o:spid="_x0000_s1137" style="position:absolute;left:8685;top:12660;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cOocQA&#10;AADcAAAADwAAAGRycy9kb3ducmV2LnhtbESPQWvCQBSE7wX/w/IK3uomgjGNrsEWBPHUqr0/ss8k&#10;Nft2m93G9N93CwWPw8x8w6zL0XRioN63lhWkswQEcWV1y7WC82n3lIPwAVljZ5kU/JCHcjN5WGOh&#10;7Y3faTiGWkQI+wIVNCG4QkpfNWTQz6wjjt7F9gZDlH0tdY+3CDednCdJJg22HBcadPTaUHU9fhsF&#10;1/RrMXzq5eE5z/hlfnhzH27nlJo+jtsViEBjuIf/23utYLHM4O9MP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HDqHEAAAA3AAAAA8AAAAAAAAAAAAAAAAAmAIAAGRycy9k&#10;b3ducmV2LnhtbFBLBQYAAAAABAAEAPUAAACJAwAAAAA=&#10;" filled="f" stroked="f" strokeweight="1pt">
                  <v:textbox inset="1pt,1pt,1pt,1pt">
                    <w:txbxContent>
                      <w:p w:rsidR="003647C2" w:rsidRPr="00815AD2" w:rsidRDefault="003647C2" w:rsidP="003647C2">
                        <w:pPr>
                          <w:rPr>
                            <w:sz w:val="20"/>
                          </w:rPr>
                        </w:pPr>
                        <w:r w:rsidRPr="00815AD2">
                          <w:rPr>
                            <w:sz w:val="20"/>
                          </w:rPr>
                          <w:t xml:space="preserve"> </w:t>
                        </w:r>
                        <w:r w:rsidRPr="00815AD2">
                          <w:rPr>
                            <w:rFonts w:ascii="Symbol" w:hAnsi="Symbol"/>
                            <w:sz w:val="20"/>
                          </w:rPr>
                          <w:t></w:t>
                        </w:r>
                        <w:r w:rsidRPr="00815AD2">
                          <w:rPr>
                            <w:sz w:val="20"/>
                            <w:vertAlign w:val="subscript"/>
                          </w:rPr>
                          <w:t>i</w:t>
                        </w:r>
                      </w:p>
                    </w:txbxContent>
                  </v:textbox>
                </v:rect>
                <v:line id="Line 84" o:spid="_x0000_s1138" style="position:absolute;flip:x y;visibility:visible;mso-wrap-style:square" from="4086,12327" to="4951,12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nhfsMAAADcAAAADwAAAGRycy9kb3ducmV2LnhtbESPQWvCQBSE74L/YXmCN90oWCW6igYs&#10;klu1osdH9pkEs2/D7lZjf323UOhxmJlvmNWmM414kPO1ZQWTcQKCuLC65lLB52k/WoDwAVljY5kU&#10;vMjDZt3vrTDV9skf9DiGUkQI+xQVVCG0qZS+qMigH9uWOHo36wyGKF0ptcNnhJtGTpPkTRqsOS5U&#10;2FJWUXE/fplIke77fZpddnlS53qbmfx8PeVKDQfddgkiUBf+w3/tg1Ywm8/h90w8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54X7DAAAA3AAAAA8AAAAAAAAAAAAA&#10;AAAAoQIAAGRycy9kb3ducmV2LnhtbFBLBQYAAAAABAAEAPkAAACRAwAAAAA=&#10;" strokeweight="1pt">
                  <v:stroke startarrowwidth="narrow" startarrowlength="long" endarrow="open" endarrowwidth="narrow" endarrowlength="long"/>
                </v:line>
                <v:line id="Line 85" o:spid="_x0000_s1139" style="position:absolute;flip:x y;visibility:visible;mso-wrap-style:square" from="8973,12660" to="9261,13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Z1DMQAAADcAAAADwAAAGRycy9kb3ducmV2LnhtbESPwWrCQBCG7wXfYRmht7pR0JbUVTRQ&#10;KbmpFXscstMkNDsbdrea9umdg9Dj8M//zXzL9eA6daEQW88GppMMFHHlbcu1gY/j29MLqJiQLXae&#10;ycAvRVivRg9LzK2/8p4uh1QrgXDM0UCTUp9rHauGHMaJ74kl+/LBYZIx1NoGvArcdXqWZQvtsGW5&#10;0GBPRUPV9+HHCUWHv92sOG/LrC3tpnDl6fNYGvM4HjavoBIN6X/53n63BubP8q3IiAjo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pnUMxAAAANwAAAAPAAAAAAAAAAAA&#10;AAAAAKECAABkcnMvZG93bnJldi54bWxQSwUGAAAAAAQABAD5AAAAkgMAAAAA&#10;" strokeweight="1pt">
                  <v:stroke startarrowwidth="narrow" startarrowlength="long" endarrow="open" endarrowwidth="narrow" endarrowlength="long"/>
                </v:line>
                <v:rect id="Rectangle 309" o:spid="_x0000_s1140" style="position:absolute;left:1521;top:10444;width:172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ia08MA&#10;AADcAAAADwAAAGRycy9kb3ducmV2LnhtbESPT4vCMBTE78J+h/AEb5oq+K8aZV0QxNOqu/dH82yr&#10;zUtssrV+e7MgeBxm5jfMct2aSjRU+9KyguEgAUGcWV1yruDntO3PQPiArLGyTAoe5GG9+ugsMdX2&#10;zgdqjiEXEcI+RQVFCC6V0mcFGfQD64ijd7a1wRBlnUtd4z3CTSVHSTKRBkuOCwU6+iooux7/jILr&#10;8DZuLnq6n88mvBntv92v2zqlet32cwEiUBve4Vd7pxWMp3P4PxOP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ia08MAAADcAAAADwAAAAAAAAAAAAAAAACYAgAAZHJzL2Rv&#10;d25yZXYueG1sUEsFBgAAAAAEAAQA9QAAAIgDAAAAAA==&#10;" filled="f" stroked="f" strokeweight="1pt">
                  <v:textbox inset="1pt,1pt,1pt,1pt">
                    <w:txbxContent>
                      <w:p w:rsidR="00870119" w:rsidRPr="00815AD2" w:rsidRDefault="00870119" w:rsidP="00870119">
                        <w:pPr>
                          <w:rPr>
                            <w:sz w:val="20"/>
                          </w:rPr>
                        </w:pPr>
                        <w:r w:rsidRPr="00815AD2">
                          <w:rPr>
                            <w:sz w:val="20"/>
                          </w:rPr>
                          <w:t>Refracted wave</w:t>
                        </w:r>
                      </w:p>
                    </w:txbxContent>
                  </v:textbox>
                </v:rect>
                <v:shape id="Text Box 310" o:spid="_x0000_s1141" type="#_x0000_t202" style="position:absolute;left:1701;top:1152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wo8EA&#10;AADcAAAADwAAAGRycy9kb3ducmV2LnhtbERPy2rCQBTdF/yH4QrdNTOKljQ6CWIRulJqH9DdJXNN&#10;gpk7ITM18e+dheDycN7rYrStuFDvG8caZokCQVw603Cl4ftr95KC8AHZYOuYNFzJQ5FPntaYGTfw&#10;J12OoRIxhH2GGuoQukxKX9Zk0SeuI47cyfUWQ4R9JU2PQwy3rZwr9SotNhwbauxoW1N5Pv5bDT/7&#10;09/vQh2qd7vsBjcqyfZNav08HTcrEIHG8BDf3R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MsKPBAAAA3AAAAA8AAAAAAAAAAAAAAAAAmAIAAGRycy9kb3du&#10;cmV2LnhtbFBLBQYAAAAABAAEAPUAAACGAwAAAAA=&#10;" filled="f" stroked="f">
                  <v:textbox>
                    <w:txbxContent>
                      <w:p w:rsidR="00870119" w:rsidRPr="00815AD2" w:rsidRDefault="00870119">
                        <w:pPr>
                          <w:rPr>
                            <w:sz w:val="20"/>
                          </w:rPr>
                        </w:pPr>
                        <w:r w:rsidRPr="00815AD2">
                          <w:rPr>
                            <w:sz w:val="20"/>
                          </w:rPr>
                          <w:t>slow</w:t>
                        </w:r>
                      </w:p>
                    </w:txbxContent>
                  </v:textbox>
                </v:shape>
                <v:shape id="Text Box 311" o:spid="_x0000_s1142" type="#_x0000_t202" style="position:absolute;left:7101;top:1188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AVOMMA&#10;AADcAAAADwAAAGRycy9kb3ducmV2LnhtbESPQYvCMBSE78L+h/AWvGmiqGjXKIsieFLUXWFvj+bZ&#10;lm1eShNt/fdGEDwOM/MNM1+2thQ3qn3hWMOgr0AQp84UnGn4OW16UxA+IBssHZOGO3lYLj46c0yM&#10;a/hAt2PIRISwT1BDHkKVSOnTnCz6vquIo3dxtcUQZZ1JU2MT4baUQ6Um0mLBcSHHilY5pf/Hq9Xw&#10;u7v8nUdqn63tuGpcqyTbmdS6+9l+f4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AVOMMAAADcAAAADwAAAAAAAAAAAAAAAACYAgAAZHJzL2Rv&#10;d25yZXYueG1sUEsFBgAAAAAEAAQA9QAAAIgDAAAAAA==&#10;" filled="f" stroked="f">
                  <v:textbox>
                    <w:txbxContent>
                      <w:p w:rsidR="00870119" w:rsidRPr="00815AD2" w:rsidRDefault="00870119" w:rsidP="00870119">
                        <w:pPr>
                          <w:rPr>
                            <w:sz w:val="20"/>
                          </w:rPr>
                        </w:pPr>
                        <w:r w:rsidRPr="00815AD2">
                          <w:rPr>
                            <w:sz w:val="20"/>
                          </w:rPr>
                          <w:t>slow</w:t>
                        </w:r>
                      </w:p>
                    </w:txbxContent>
                  </v:textbox>
                </v:shape>
                <v:shape id="Text Box 312" o:spid="_x0000_s1143" type="#_x0000_t202" style="position:absolute;left:7101;top:1152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KLT8QA&#10;AADcAAAADwAAAGRycy9kb3ducmV2LnhtbESPQWvCQBSE7wX/w/KE3uquYopGN0EsQk8tTVXw9sg+&#10;k2D2bchuTfrvu4VCj8PMfMNs89G24k69bxxrmM8UCOLSmYYrDcfPw9MKhA/IBlvHpOGbPOTZ5GGL&#10;qXEDf9C9CJWIEPYpaqhD6FIpfVmTRT9zHXH0rq63GKLsK2l6HCLctnKh1LO02HBcqLGjfU3lrfiy&#10;Gk5v18t5qd6rF5t0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Si0/EAAAA3AAAAA8AAAAAAAAAAAAAAAAAmAIAAGRycy9k&#10;b3ducmV2LnhtbFBLBQYAAAAABAAEAPUAAACJAwAAAAA=&#10;" filled="f" stroked="f">
                  <v:textbox>
                    <w:txbxContent>
                      <w:p w:rsidR="00870119" w:rsidRPr="00815AD2" w:rsidRDefault="00870119" w:rsidP="00870119">
                        <w:pPr>
                          <w:rPr>
                            <w:sz w:val="20"/>
                          </w:rPr>
                        </w:pPr>
                        <w:r w:rsidRPr="00815AD2">
                          <w:rPr>
                            <w:sz w:val="20"/>
                          </w:rPr>
                          <w:t>fast</w:t>
                        </w:r>
                      </w:p>
                    </w:txbxContent>
                  </v:textbox>
                </v:shape>
                <v:shape id="Text Box 313" o:spid="_x0000_s1144" type="#_x0000_t202" style="position:absolute;left:1701;top:1188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4u1MQA&#10;AADcAAAADwAAAGRycy9kb3ducmV2LnhtbESPT4vCMBTE7wt+h/AEb2viqotWo8iK4Mll/QfeHs2z&#10;LTYvpYm2fnuzsLDHYWZ+w8yXrS3Fg2pfONYw6CsQxKkzBWcajofN+wSED8gGS8ek4UkelovO2xwT&#10;4xr+occ+ZCJC2CeoIQ+hSqT0aU4Wfd9VxNG7utpiiLLOpKmxiXBbyg+lPqXFguNCjhV95ZTe9ner&#10;4bS7Xs4j9Z2t7bhqXKsk26nUutdtVzMQgdrwH/5rb42G8WQ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eLtTEAAAA3AAAAA8AAAAAAAAAAAAAAAAAmAIAAGRycy9k&#10;b3ducmV2LnhtbFBLBQYAAAAABAAEAPUAAACJAwAAAAA=&#10;" filled="f" stroked="f">
                  <v:textbox>
                    <w:txbxContent>
                      <w:p w:rsidR="00870119" w:rsidRPr="00815AD2" w:rsidRDefault="00870119" w:rsidP="00870119">
                        <w:pPr>
                          <w:rPr>
                            <w:sz w:val="20"/>
                          </w:rPr>
                        </w:pPr>
                        <w:r w:rsidRPr="00815AD2">
                          <w:rPr>
                            <w:sz w:val="20"/>
                          </w:rPr>
                          <w:t>fast</w:t>
                        </w:r>
                      </w:p>
                    </w:txbxContent>
                  </v:textbox>
                </v:shape>
              </v:group>
            </w:pict>
          </mc:Fallback>
        </mc:AlternateContent>
      </w:r>
    </w:p>
    <w:p w:rsidR="003647C2" w:rsidRDefault="002166DE" w:rsidP="003647C2">
      <w:r>
        <w:rPr>
          <w:noProof/>
        </w:rPr>
        <mc:AlternateContent>
          <mc:Choice Requires="wps">
            <w:drawing>
              <wp:anchor distT="0" distB="0" distL="114300" distR="114300" simplePos="0" relativeHeight="251602432" behindDoc="0" locked="0" layoutInCell="1" allowOverlap="1">
                <wp:simplePos x="0" y="0"/>
                <wp:positionH relativeFrom="column">
                  <wp:posOffset>4966335</wp:posOffset>
                </wp:positionH>
                <wp:positionV relativeFrom="paragraph">
                  <wp:posOffset>1092200</wp:posOffset>
                </wp:positionV>
                <wp:extent cx="1097915" cy="183515"/>
                <wp:effectExtent l="0" t="0" r="0" b="0"/>
                <wp:wrapNone/>
                <wp:docPr id="559"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9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Pr="00870119" w:rsidRDefault="003647C2" w:rsidP="003647C2">
                            <w:pPr>
                              <w:rPr>
                                <w:sz w:val="20"/>
                              </w:rPr>
                            </w:pPr>
                            <w:r w:rsidRPr="00870119">
                              <w:rPr>
                                <w:sz w:val="20"/>
                              </w:rPr>
                              <w:t>Incident wave</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 o:spid="_x0000_s1145" style="position:absolute;margin-left:391.05pt;margin-top:86pt;width:86.45pt;height:14.45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" filled="f" stroked="f" strokeweight="1pt">
                <v:textbox inset="1pt,1pt,1pt,1pt">
                  <w:txbxContent>
                    <w:p w:rsidR="003647C2" w:rsidRPr="00870119" w:rsidRDefault="003647C2" w:rsidP="003647C2">
                      <w:pPr>
                        <w:rPr>
                          <w:sz w:val="20"/>
                        </w:rPr>
                      </w:pPr>
                      <w:r w:rsidRPr="00870119">
                        <w:rPr>
                          <w:sz w:val="20"/>
                        </w:rPr>
                        <w:t>Incident wave</w:t>
                      </w:r>
                    </w:p>
                  </w:txbxContent>
                </v:textbox>
              </v:rect>
            </w:pict>
          </mc:Fallback>
        </mc:AlternateContent>
      </w:r>
    </w:p>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815AD2" w:rsidRDefault="003647C2" w:rsidP="00815AD2">
      <w:r>
        <w:t xml:space="preserve">Thus, a wave bends </w:t>
      </w:r>
      <w:r>
        <w:rPr>
          <w:i/>
        </w:rPr>
        <w:t>toward</w:t>
      </w:r>
      <w:r>
        <w:t xml:space="preserve"> the normal when it </w:t>
      </w:r>
      <w:r>
        <w:rPr>
          <w:i/>
        </w:rPr>
        <w:t>slows down</w:t>
      </w:r>
      <w:r>
        <w:t xml:space="preserve"> (</w:t>
      </w:r>
      <w:r>
        <w:rPr>
          <w:rFonts w:ascii="Symbol" w:hAnsi="Symbol"/>
        </w:rPr>
        <w:t></w:t>
      </w:r>
      <w:r>
        <w:rPr>
          <w:vertAlign w:val="subscript"/>
        </w:rPr>
        <w:t>i</w:t>
      </w:r>
      <w:r>
        <w:t xml:space="preserve"> &gt; </w:t>
      </w:r>
      <w:r>
        <w:rPr>
          <w:rFonts w:ascii="Symbol" w:hAnsi="Symbol"/>
        </w:rPr>
        <w:t></w:t>
      </w:r>
      <w:r>
        <w:rPr>
          <w:vertAlign w:val="subscript"/>
        </w:rPr>
        <w:t>r</w:t>
      </w:r>
      <w:r>
        <w:t xml:space="preserve">) and the wave bends </w:t>
      </w:r>
      <w:r>
        <w:rPr>
          <w:i/>
        </w:rPr>
        <w:t>away</w:t>
      </w:r>
      <w:r>
        <w:t xml:space="preserve"> from the normal when it </w:t>
      </w:r>
      <w:r>
        <w:rPr>
          <w:i/>
        </w:rPr>
        <w:t xml:space="preserve">speeds up </w:t>
      </w:r>
      <w:r>
        <w:t>(</w:t>
      </w:r>
      <w:r>
        <w:rPr>
          <w:rFonts w:ascii="Symbol" w:hAnsi="Symbol"/>
        </w:rPr>
        <w:t></w:t>
      </w:r>
      <w:r>
        <w:rPr>
          <w:vertAlign w:val="subscript"/>
        </w:rPr>
        <w:t>i</w:t>
      </w:r>
      <w:r>
        <w:t xml:space="preserve"> &lt; </w:t>
      </w:r>
      <w:r>
        <w:rPr>
          <w:rFonts w:ascii="Symbol" w:hAnsi="Symbol"/>
        </w:rPr>
        <w:t></w:t>
      </w:r>
      <w:r>
        <w:rPr>
          <w:vertAlign w:val="subscript"/>
        </w:rPr>
        <w:t>r</w:t>
      </w:r>
      <w:r>
        <w:t xml:space="preserve">).  In any case, the side with the greater angle has the faster wave speed.  </w:t>
      </w:r>
      <w:r w:rsidR="009B0D2F">
        <w:t xml:space="preserve">Check out the video clip called </w:t>
      </w:r>
      <w:r w:rsidR="009B0D2F" w:rsidRPr="001558D9">
        <w:rPr>
          <w:color w:val="FF0000"/>
        </w:rPr>
        <w:t>P20 L</w:t>
      </w:r>
      <w:r w:rsidR="00506003">
        <w:rPr>
          <w:color w:val="FF0000"/>
        </w:rPr>
        <w:t>30</w:t>
      </w:r>
      <w:r w:rsidR="009B0D2F" w:rsidRPr="001558D9">
        <w:rPr>
          <w:color w:val="FF0000"/>
        </w:rPr>
        <w:t xml:space="preserve"> </w:t>
      </w:r>
      <w:r w:rsidR="009B0D2F">
        <w:rPr>
          <w:color w:val="FF0000"/>
        </w:rPr>
        <w:t>Refraction of Waves</w:t>
      </w:r>
      <w:r w:rsidR="009B0D2F" w:rsidRPr="001558D9">
        <w:rPr>
          <w:color w:val="FF0000"/>
        </w:rPr>
        <w:t xml:space="preserve"> </w:t>
      </w:r>
      <w:r w:rsidR="009B0D2F">
        <w:t>on D2L.</w:t>
      </w:r>
    </w:p>
    <w:p w:rsidR="00815AD2" w:rsidRDefault="00815AD2" w:rsidP="00815AD2"/>
    <w:p w:rsidR="00815AD2" w:rsidRDefault="00815AD2" w:rsidP="00815AD2">
      <w:r>
        <w:t>Note:  The angle of incidence (</w:t>
      </w:r>
      <w:r>
        <w:rPr>
          <w:rFonts w:ascii="Symbol" w:hAnsi="Symbol"/>
        </w:rPr>
        <w:t></w:t>
      </w:r>
      <w:r>
        <w:rPr>
          <w:vertAlign w:val="subscript"/>
        </w:rPr>
        <w:t>i</w:t>
      </w:r>
      <w:r>
        <w:t>) and the angle of refraction (</w:t>
      </w:r>
      <w:r>
        <w:rPr>
          <w:rFonts w:ascii="Symbol" w:hAnsi="Symbol"/>
        </w:rPr>
        <w:t></w:t>
      </w:r>
      <w:r>
        <w:rPr>
          <w:vertAlign w:val="subscript"/>
        </w:rPr>
        <w:t>r</w:t>
      </w:r>
      <w:r>
        <w:t xml:space="preserve">) are always measured from the </w:t>
      </w:r>
      <w:r w:rsidRPr="00815AD2">
        <w:rPr>
          <w:b/>
        </w:rPr>
        <w:t>normal</w:t>
      </w:r>
      <w:r>
        <w:t>.</w:t>
      </w:r>
    </w:p>
    <w:p w:rsidR="003647C2" w:rsidRDefault="003647C2" w:rsidP="003647C2">
      <w:r>
        <w:lastRenderedPageBreak/>
        <w:t xml:space="preserve">In 1621, Willebrord Snell, a Dutch mathematician, determined the relationship between </w:t>
      </w:r>
      <w:r>
        <w:rPr>
          <w:rFonts w:ascii="Symbol" w:hAnsi="Symbol"/>
        </w:rPr>
        <w:t></w:t>
      </w:r>
      <w:r>
        <w:rPr>
          <w:vertAlign w:val="subscript"/>
        </w:rPr>
        <w:t>i</w:t>
      </w:r>
      <w:r>
        <w:t xml:space="preserve">, </w:t>
      </w:r>
      <w:r>
        <w:rPr>
          <w:rFonts w:ascii="Symbol" w:hAnsi="Symbol"/>
        </w:rPr>
        <w:t></w:t>
      </w:r>
      <w:r>
        <w:rPr>
          <w:vertAlign w:val="subscript"/>
        </w:rPr>
        <w:t>r</w:t>
      </w:r>
      <w:r>
        <w:t>, v</w:t>
      </w:r>
      <w:r>
        <w:rPr>
          <w:vertAlign w:val="subscript"/>
        </w:rPr>
        <w:t>i</w:t>
      </w:r>
      <w:r>
        <w:t xml:space="preserve"> , </w:t>
      </w:r>
      <w:r>
        <w:rPr>
          <w:rFonts w:ascii="Symbol" w:hAnsi="Symbol"/>
        </w:rPr>
        <w:t></w:t>
      </w:r>
      <w:r>
        <w:rPr>
          <w:vertAlign w:val="subscript"/>
        </w:rPr>
        <w:t>i</w:t>
      </w:r>
      <w:r>
        <w:t>, v</w:t>
      </w:r>
      <w:r>
        <w:rPr>
          <w:vertAlign w:val="subscript"/>
        </w:rPr>
        <w:t>r</w:t>
      </w:r>
      <w:r>
        <w:t xml:space="preserve"> , </w:t>
      </w:r>
      <w:r>
        <w:rPr>
          <w:rFonts w:ascii="Symbol" w:hAnsi="Symbol"/>
        </w:rPr>
        <w:t></w:t>
      </w:r>
      <w:r>
        <w:rPr>
          <w:vertAlign w:val="subscript"/>
        </w:rPr>
        <w:t>r</w:t>
      </w:r>
      <w:r>
        <w:t xml:space="preserve">.  These relationships are referred to as </w:t>
      </w:r>
      <w:r>
        <w:rPr>
          <w:b/>
        </w:rPr>
        <w:t>Snell’s law</w:t>
      </w:r>
      <w:r w:rsidR="00BA057E">
        <w:t xml:space="preserve"> or the </w:t>
      </w:r>
      <w:r w:rsidR="00BA057E" w:rsidRPr="00BA057E">
        <w:rPr>
          <w:b/>
        </w:rPr>
        <w:t>Law of Refraction</w:t>
      </w:r>
      <w:r>
        <w:t>.  We will now derive Snell’s law.  The diagram represents a wave travelling from a fast medium into a slow medium.</w:t>
      </w:r>
    </w:p>
    <w:p w:rsidR="003647C2" w:rsidRDefault="003647C2" w:rsidP="003647C2"/>
    <w:p w:rsidR="003647C2" w:rsidRDefault="003647C2" w:rsidP="003647C2"/>
    <w:p w:rsidR="003647C2" w:rsidRDefault="002166DE" w:rsidP="003647C2">
      <w:r>
        <w:rPr>
          <w:noProof/>
        </w:rPr>
        <mc:AlternateContent>
          <mc:Choice Requires="wps">
            <w:drawing>
              <wp:anchor distT="0" distB="0" distL="114300" distR="114300" simplePos="0" relativeHeight="251638272" behindDoc="0" locked="0" layoutInCell="0" allowOverlap="1">
                <wp:simplePos x="0" y="0"/>
                <wp:positionH relativeFrom="column">
                  <wp:posOffset>2743200</wp:posOffset>
                </wp:positionH>
                <wp:positionV relativeFrom="paragraph">
                  <wp:posOffset>2202180</wp:posOffset>
                </wp:positionV>
                <wp:extent cx="1280795" cy="549275"/>
                <wp:effectExtent l="0" t="0" r="0" b="0"/>
                <wp:wrapNone/>
                <wp:docPr id="558"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80795" cy="54927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0" o:spid="_x0000_s1026" style="position:absolute;flip:y;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73.4pt" to="316.85pt,2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" o:allowincell="f" strokeweight="1pt">
                <v:stroke startarrowlength="long" endarrowlength="long"/>
              </v:line>
            </w:pict>
          </mc:Fallback>
        </mc:AlternateContent>
      </w:r>
      <w:r>
        <w:rPr>
          <w:noProof/>
        </w:rPr>
        <mc:AlternateContent>
          <mc:Choice Requires="wps">
            <w:drawing>
              <wp:anchor distT="0" distB="0" distL="114300" distR="114300" simplePos="0" relativeHeight="251637248" behindDoc="0" locked="0" layoutInCell="0" allowOverlap="1">
                <wp:simplePos x="0" y="0"/>
                <wp:positionH relativeFrom="column">
                  <wp:posOffset>2560320</wp:posOffset>
                </wp:positionH>
                <wp:positionV relativeFrom="paragraph">
                  <wp:posOffset>1653540</wp:posOffset>
                </wp:positionV>
                <wp:extent cx="1280795" cy="549275"/>
                <wp:effectExtent l="0" t="0" r="0" b="0"/>
                <wp:wrapNone/>
                <wp:docPr id="557"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80795" cy="54927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9" o:spid="_x0000_s1026" style="position:absolute;flip:x;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130.2pt" to="302.45pt,17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" o:allowincell="f" strokeweight="1pt">
                <v:stroke startarrowlength="long" endarrowlength="long"/>
              </v:line>
            </w:pict>
          </mc:Fallback>
        </mc:AlternateContent>
      </w:r>
      <w:r>
        <w:rPr>
          <w:noProof/>
        </w:rPr>
        <mc:AlternateContent>
          <mc:Choice Requires="wps">
            <w:drawing>
              <wp:anchor distT="0" distB="0" distL="114300" distR="114300" simplePos="0" relativeHeight="251635200" behindDoc="0" locked="0" layoutInCell="0" allowOverlap="1">
                <wp:simplePos x="0" y="0"/>
                <wp:positionH relativeFrom="column">
                  <wp:posOffset>3840480</wp:posOffset>
                </wp:positionH>
                <wp:positionV relativeFrom="paragraph">
                  <wp:posOffset>2567940</wp:posOffset>
                </wp:positionV>
                <wp:extent cx="366395" cy="366395"/>
                <wp:effectExtent l="0" t="0" r="0" b="0"/>
                <wp:wrapNone/>
                <wp:docPr id="556" name="Rectangle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Default="003647C2" w:rsidP="003647C2">
                            <w:r>
                              <w:rPr>
                                <w:rFonts w:ascii="Symbol" w:hAnsi="Symbol"/>
                                <w:sz w:val="28"/>
                              </w:rPr>
                              <w:t></w:t>
                            </w:r>
                            <w:r>
                              <w:rPr>
                                <w:rFonts w:ascii="Symbol" w:hAnsi="Symbol"/>
                                <w:sz w:val="28"/>
                              </w:rPr>
                              <w:t></w:t>
                            </w:r>
                            <w:r>
                              <w:rPr>
                                <w:sz w:val="28"/>
                                <w:vertAlign w:val="subscript"/>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7" o:spid="_x0000_s1146" style="position:absolute;margin-left:302.4pt;margin-top:202.2pt;width:28.85pt;height:28.8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" o:allowincell="f" filled="f" stroked="f" strokeweight="1pt">
                <v:textbox inset="1pt,1pt,1pt,1pt">
                  <w:txbxContent>
                    <w:p w:rsidR="003647C2" w:rsidRDefault="003647C2" w:rsidP="003647C2">
                      <w:r>
                        <w:rPr>
                          <w:rFonts w:ascii="Symbol" w:hAnsi="Symbol"/>
                          <w:sz w:val="28"/>
                        </w:rPr>
                        <w:t></w:t>
                      </w:r>
                      <w:r>
                        <w:rPr>
                          <w:rFonts w:ascii="Symbol" w:hAnsi="Symbol"/>
                          <w:sz w:val="28"/>
                        </w:rPr>
                        <w:t></w:t>
                      </w:r>
                      <w:r>
                        <w:rPr>
                          <w:sz w:val="28"/>
                          <w:vertAlign w:val="subscript"/>
                        </w:rPr>
                        <w:t>2</w:t>
                      </w:r>
                    </w:p>
                  </w:txbxContent>
                </v:textbox>
              </v:rect>
            </w:pict>
          </mc:Fallback>
        </mc:AlternateContent>
      </w:r>
      <w:r>
        <w:rPr>
          <w:noProof/>
        </w:rPr>
        <mc:AlternateContent>
          <mc:Choice Requires="wps">
            <w:drawing>
              <wp:anchor distT="0" distB="0" distL="114300" distR="114300" simplePos="0" relativeHeight="251634176" behindDoc="0" locked="0" layoutInCell="0" allowOverlap="1">
                <wp:simplePos x="0" y="0"/>
                <wp:positionH relativeFrom="column">
                  <wp:posOffset>3474720</wp:posOffset>
                </wp:positionH>
                <wp:positionV relativeFrom="paragraph">
                  <wp:posOffset>739140</wp:posOffset>
                </wp:positionV>
                <wp:extent cx="366395" cy="366395"/>
                <wp:effectExtent l="0" t="0" r="0" b="0"/>
                <wp:wrapNone/>
                <wp:docPr id="555" name="Rectangle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Default="003647C2" w:rsidP="003647C2">
                            <w:r>
                              <w:rPr>
                                <w:rFonts w:ascii="Symbol" w:hAnsi="Symbol"/>
                                <w:sz w:val="28"/>
                              </w:rPr>
                              <w:t></w:t>
                            </w:r>
                            <w:r>
                              <w:rPr>
                                <w:rFonts w:ascii="Symbol" w:hAnsi="Symbol"/>
                                <w:sz w:val="28"/>
                              </w:rPr>
                              <w:t></w:t>
                            </w:r>
                            <w:r>
                              <w:rPr>
                                <w:sz w:val="28"/>
                                <w:vertAlign w:val="subscript"/>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6" o:spid="_x0000_s1147" style="position:absolute;margin-left:273.6pt;margin-top:58.2pt;width:28.85pt;height:28.8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" o:allowincell="f" filled="f" stroked="f" strokeweight="1pt">
                <v:textbox inset="1pt,1pt,1pt,1pt">
                  <w:txbxContent>
                    <w:p w:rsidR="003647C2" w:rsidRDefault="003647C2" w:rsidP="003647C2">
                      <w:r>
                        <w:rPr>
                          <w:rFonts w:ascii="Symbol" w:hAnsi="Symbol"/>
                          <w:sz w:val="28"/>
                        </w:rPr>
                        <w:t></w:t>
                      </w:r>
                      <w:r>
                        <w:rPr>
                          <w:rFonts w:ascii="Symbol" w:hAnsi="Symbol"/>
                          <w:sz w:val="28"/>
                        </w:rPr>
                        <w:t></w:t>
                      </w:r>
                      <w:r>
                        <w:rPr>
                          <w:sz w:val="28"/>
                          <w:vertAlign w:val="subscript"/>
                        </w:rPr>
                        <w:t>1</w:t>
                      </w:r>
                    </w:p>
                  </w:txbxContent>
                </v:textbox>
              </v:rect>
            </w:pict>
          </mc:Fallback>
        </mc:AlternateContent>
      </w:r>
      <w:r>
        <w:rPr>
          <w:noProof/>
        </w:rPr>
        <mc:AlternateContent>
          <mc:Choice Requires="wps">
            <w:drawing>
              <wp:anchor distT="0" distB="0" distL="114300" distR="114300" simplePos="0" relativeHeight="251633152" behindDoc="0" locked="0" layoutInCell="0" allowOverlap="1">
                <wp:simplePos x="0" y="0"/>
                <wp:positionH relativeFrom="column">
                  <wp:posOffset>914400</wp:posOffset>
                </wp:positionH>
                <wp:positionV relativeFrom="paragraph">
                  <wp:posOffset>1653540</wp:posOffset>
                </wp:positionV>
                <wp:extent cx="915035" cy="366395"/>
                <wp:effectExtent l="0" t="0" r="0" b="0"/>
                <wp:wrapNone/>
                <wp:docPr id="554" name="Rectangl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503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Default="003647C2" w:rsidP="003647C2">
                            <w:r>
                              <w:rPr>
                                <w:rFonts w:ascii="Symbol" w:hAnsi="Symbol"/>
                                <w:sz w:val="28"/>
                              </w:rPr>
                              <w:t></w:t>
                            </w:r>
                            <w:r>
                              <w:rPr>
                                <w:sz w:val="28"/>
                                <w:vertAlign w:val="subscript"/>
                              </w:rPr>
                              <w:t>2</w:t>
                            </w:r>
                            <w:r>
                              <w:rPr>
                                <w:sz w:val="28"/>
                              </w:rPr>
                              <w:t>, v</w:t>
                            </w:r>
                            <w:r>
                              <w:rPr>
                                <w:sz w:val="28"/>
                                <w:vertAlign w:val="subscript"/>
                              </w:rPr>
                              <w:t>2</w:t>
                            </w:r>
                            <w:r>
                              <w:rPr>
                                <w:sz w:val="28"/>
                              </w:rPr>
                              <w:t>, f</w:t>
                            </w:r>
                            <w:r>
                              <w:rPr>
                                <w:sz w:val="28"/>
                                <w:vertAlign w:val="subscript"/>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5" o:spid="_x0000_s1148" style="position:absolute;margin-left:1in;margin-top:130.2pt;width:72.05pt;height:28.8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" o:allowincell="f" filled="f" stroked="f" strokeweight="1pt">
                <v:textbox inset="1pt,1pt,1pt,1pt">
                  <w:txbxContent>
                    <w:p w:rsidR="003647C2" w:rsidRDefault="003647C2" w:rsidP="003647C2">
                      <w:r>
                        <w:rPr>
                          <w:rFonts w:ascii="Symbol" w:hAnsi="Symbol"/>
                          <w:sz w:val="28"/>
                        </w:rPr>
                        <w:t></w:t>
                      </w:r>
                      <w:r>
                        <w:rPr>
                          <w:sz w:val="28"/>
                          <w:vertAlign w:val="subscript"/>
                        </w:rPr>
                        <w:t>2</w:t>
                      </w:r>
                      <w:r>
                        <w:rPr>
                          <w:sz w:val="28"/>
                        </w:rPr>
                        <w:t>, v</w:t>
                      </w:r>
                      <w:r>
                        <w:rPr>
                          <w:sz w:val="28"/>
                          <w:vertAlign w:val="subscript"/>
                        </w:rPr>
                        <w:t>2</w:t>
                      </w:r>
                      <w:r>
                        <w:rPr>
                          <w:sz w:val="28"/>
                        </w:rPr>
                        <w:t>, f</w:t>
                      </w:r>
                      <w:r>
                        <w:rPr>
                          <w:sz w:val="28"/>
                          <w:vertAlign w:val="subscript"/>
                        </w:rPr>
                        <w:t>2</w:t>
                      </w:r>
                    </w:p>
                  </w:txbxContent>
                </v:textbox>
              </v:rect>
            </w:pict>
          </mc:Fallback>
        </mc:AlternateContent>
      </w:r>
      <w:r>
        <w:rPr>
          <w:noProof/>
        </w:rPr>
        <mc:AlternateContent>
          <mc:Choice Requires="wps">
            <w:drawing>
              <wp:anchor distT="0" distB="0" distL="114300" distR="114300" simplePos="0" relativeHeight="251632128" behindDoc="0" locked="0" layoutInCell="0" allowOverlap="1">
                <wp:simplePos x="0" y="0"/>
                <wp:positionH relativeFrom="column">
                  <wp:posOffset>914400</wp:posOffset>
                </wp:positionH>
                <wp:positionV relativeFrom="paragraph">
                  <wp:posOffset>1287780</wp:posOffset>
                </wp:positionV>
                <wp:extent cx="915035" cy="366395"/>
                <wp:effectExtent l="0" t="0" r="0" b="0"/>
                <wp:wrapNone/>
                <wp:docPr id="553"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503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Default="003647C2" w:rsidP="003647C2">
                            <w:pPr>
                              <w:rPr>
                                <w:vertAlign w:val="subscript"/>
                              </w:rPr>
                            </w:pPr>
                            <w:r>
                              <w:rPr>
                                <w:rFonts w:ascii="Symbol" w:hAnsi="Symbol"/>
                                <w:sz w:val="28"/>
                              </w:rPr>
                              <w:t></w:t>
                            </w:r>
                            <w:r>
                              <w:rPr>
                                <w:sz w:val="28"/>
                                <w:vertAlign w:val="subscript"/>
                              </w:rPr>
                              <w:t>1</w:t>
                            </w:r>
                            <w:r>
                              <w:rPr>
                                <w:sz w:val="28"/>
                              </w:rPr>
                              <w:t>, v</w:t>
                            </w:r>
                            <w:r>
                              <w:rPr>
                                <w:sz w:val="28"/>
                                <w:vertAlign w:val="subscript"/>
                              </w:rPr>
                              <w:t>1</w:t>
                            </w:r>
                            <w:r>
                              <w:rPr>
                                <w:sz w:val="28"/>
                              </w:rPr>
                              <w:t>, f</w:t>
                            </w:r>
                            <w:r>
                              <w:rPr>
                                <w:sz w:val="28"/>
                                <w:vertAlign w:val="subscript"/>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4" o:spid="_x0000_s1149" style="position:absolute;margin-left:1in;margin-top:101.4pt;width:72.05pt;height:28.8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" o:allowincell="f" filled="f" stroked="f" strokeweight="1pt">
                <v:textbox inset="1pt,1pt,1pt,1pt">
                  <w:txbxContent>
                    <w:p w:rsidR="003647C2" w:rsidRDefault="003647C2" w:rsidP="003647C2">
                      <w:pPr>
                        <w:rPr>
                          <w:vertAlign w:val="subscript"/>
                        </w:rPr>
                      </w:pPr>
                      <w:r>
                        <w:rPr>
                          <w:rFonts w:ascii="Symbol" w:hAnsi="Symbol"/>
                          <w:sz w:val="28"/>
                        </w:rPr>
                        <w:t></w:t>
                      </w:r>
                      <w:r>
                        <w:rPr>
                          <w:sz w:val="28"/>
                          <w:vertAlign w:val="subscript"/>
                        </w:rPr>
                        <w:t>1</w:t>
                      </w:r>
                      <w:r>
                        <w:rPr>
                          <w:sz w:val="28"/>
                        </w:rPr>
                        <w:t>, v</w:t>
                      </w:r>
                      <w:r>
                        <w:rPr>
                          <w:sz w:val="28"/>
                          <w:vertAlign w:val="subscript"/>
                        </w:rPr>
                        <w:t>1</w:t>
                      </w:r>
                      <w:r>
                        <w:rPr>
                          <w:sz w:val="28"/>
                        </w:rPr>
                        <w:t>, f</w:t>
                      </w:r>
                      <w:r>
                        <w:rPr>
                          <w:sz w:val="28"/>
                          <w:vertAlign w:val="subscript"/>
                        </w:rPr>
                        <w:t>1</w:t>
                      </w:r>
                    </w:p>
                  </w:txbxContent>
                </v:textbox>
              </v:rect>
            </w:pict>
          </mc:Fallback>
        </mc:AlternateContent>
      </w:r>
      <w:r>
        <w:rPr>
          <w:noProof/>
        </w:rPr>
        <mc:AlternateContent>
          <mc:Choice Requires="wps">
            <w:drawing>
              <wp:anchor distT="0" distB="0" distL="114300" distR="114300" simplePos="0" relativeHeight="251631104" behindDoc="0" locked="0" layoutInCell="0" allowOverlap="1">
                <wp:simplePos x="0" y="0"/>
                <wp:positionH relativeFrom="column">
                  <wp:posOffset>2743200</wp:posOffset>
                </wp:positionH>
                <wp:positionV relativeFrom="paragraph">
                  <wp:posOffset>2019300</wp:posOffset>
                </wp:positionV>
                <wp:extent cx="366395" cy="366395"/>
                <wp:effectExtent l="0" t="0" r="0" b="0"/>
                <wp:wrapNone/>
                <wp:docPr id="552" name="Rectangl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Default="003647C2" w:rsidP="003647C2">
                            <w:r>
                              <w:rPr>
                                <w:rFonts w:ascii="Symbol" w:hAnsi="Symbol"/>
                                <w:sz w:val="28"/>
                              </w:rPr>
                              <w:t></w:t>
                            </w:r>
                            <w:r>
                              <w:rPr>
                                <w:rFonts w:ascii="Symbol" w:hAnsi="Symbol"/>
                                <w:sz w:val="28"/>
                              </w:rPr>
                              <w:t></w:t>
                            </w:r>
                            <w:r>
                              <w:rPr>
                                <w:rFonts w:ascii="Symbol" w:hAnsi="Symbol"/>
                                <w:sz w:val="28"/>
                              </w:rPr>
                              <w:t></w:t>
                            </w:r>
                            <w:r>
                              <w:rPr>
                                <w:rFonts w:ascii="Symbol" w:hAnsi="Symbol"/>
                                <w:sz w:val="28"/>
                              </w:rPr>
                              <w:t></w:t>
                            </w:r>
                            <w:r>
                              <w:rPr>
                                <w:rFonts w:ascii="Symbol" w:hAnsi="Symbol"/>
                                <w:sz w:val="28"/>
                              </w:rPr>
                              <w:t></w:t>
                            </w:r>
                            <w:r>
                              <w:rPr>
                                <w:sz w:val="28"/>
                                <w:vertAlign w:val="subscript"/>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3" o:spid="_x0000_s1150" style="position:absolute;margin-left:3in;margin-top:159pt;width:28.85pt;height:28.8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" o:allowincell="f" filled="f" stroked="f" strokeweight="1pt">
                <v:textbox inset="1pt,1pt,1pt,1pt">
                  <w:txbxContent>
                    <w:p w:rsidR="003647C2" w:rsidRDefault="003647C2" w:rsidP="003647C2">
                      <w:r>
                        <w:rPr>
                          <w:rFonts w:ascii="Symbol" w:hAnsi="Symbol"/>
                          <w:sz w:val="28"/>
                        </w:rPr>
                        <w:t></w:t>
                      </w:r>
                      <w:r>
                        <w:rPr>
                          <w:rFonts w:ascii="Symbol" w:hAnsi="Symbol"/>
                          <w:sz w:val="28"/>
                        </w:rPr>
                        <w:t></w:t>
                      </w:r>
                      <w:r>
                        <w:rPr>
                          <w:rFonts w:ascii="Symbol" w:hAnsi="Symbol"/>
                          <w:sz w:val="28"/>
                        </w:rPr>
                        <w:t></w:t>
                      </w:r>
                      <w:r>
                        <w:rPr>
                          <w:rFonts w:ascii="Symbol" w:hAnsi="Symbol"/>
                          <w:sz w:val="28"/>
                        </w:rPr>
                        <w:t></w:t>
                      </w:r>
                      <w:r>
                        <w:rPr>
                          <w:rFonts w:ascii="Symbol" w:hAnsi="Symbol"/>
                          <w:sz w:val="28"/>
                        </w:rPr>
                        <w:t></w:t>
                      </w:r>
                      <w:r>
                        <w:rPr>
                          <w:sz w:val="28"/>
                          <w:vertAlign w:val="subscript"/>
                        </w:rPr>
                        <w:t>2</w:t>
                      </w:r>
                    </w:p>
                  </w:txbxContent>
                </v:textbox>
              </v:rect>
            </w:pict>
          </mc:Fallback>
        </mc:AlternateContent>
      </w:r>
      <w:r>
        <w:rPr>
          <w:noProof/>
        </w:rPr>
        <mc:AlternateContent>
          <mc:Choice Requires="wps">
            <w:drawing>
              <wp:anchor distT="0" distB="0" distL="114300" distR="114300" simplePos="0" relativeHeight="251630080" behindDoc="0" locked="0" layoutInCell="0" allowOverlap="1">
                <wp:simplePos x="0" y="0"/>
                <wp:positionH relativeFrom="column">
                  <wp:posOffset>2011680</wp:posOffset>
                </wp:positionH>
                <wp:positionV relativeFrom="paragraph">
                  <wp:posOffset>556260</wp:posOffset>
                </wp:positionV>
                <wp:extent cx="366395" cy="366395"/>
                <wp:effectExtent l="0" t="0" r="0" b="0"/>
                <wp:wrapNone/>
                <wp:docPr id="551" name="Rectangle 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Default="003647C2" w:rsidP="003647C2">
                            <w:r>
                              <w:rPr>
                                <w:rFonts w:ascii="Symbol" w:hAnsi="Symbol"/>
                                <w:sz w:val="28"/>
                              </w:rPr>
                              <w:t></w:t>
                            </w:r>
                            <w:r>
                              <w:rPr>
                                <w:rFonts w:ascii="Symbol" w:hAnsi="Symbol"/>
                                <w:sz w:val="28"/>
                              </w:rPr>
                              <w:t></w:t>
                            </w:r>
                            <w:r>
                              <w:rPr>
                                <w:sz w:val="28"/>
                                <w:vertAlign w:val="subscript"/>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2" o:spid="_x0000_s1151" style="position:absolute;margin-left:158.4pt;margin-top:43.8pt;width:28.85pt;height:28.8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" o:allowincell="f" filled="f" stroked="f" strokeweight="1pt">
                <v:textbox inset="1pt,1pt,1pt,1pt">
                  <w:txbxContent>
                    <w:p w:rsidR="003647C2" w:rsidRDefault="003647C2" w:rsidP="003647C2">
                      <w:r>
                        <w:rPr>
                          <w:rFonts w:ascii="Symbol" w:hAnsi="Symbol"/>
                          <w:sz w:val="28"/>
                        </w:rPr>
                        <w:t></w:t>
                      </w:r>
                      <w:r>
                        <w:rPr>
                          <w:rFonts w:ascii="Symbol" w:hAnsi="Symbol"/>
                          <w:sz w:val="28"/>
                        </w:rPr>
                        <w:t></w:t>
                      </w:r>
                      <w:r>
                        <w:rPr>
                          <w:sz w:val="28"/>
                          <w:vertAlign w:val="subscript"/>
                        </w:rPr>
                        <w:t>1</w:t>
                      </w:r>
                    </w:p>
                  </w:txbxContent>
                </v:textbox>
              </v:rect>
            </w:pict>
          </mc:Fallback>
        </mc:AlternateContent>
      </w:r>
      <w:r>
        <w:rPr>
          <w:noProof/>
        </w:rPr>
        <mc:AlternateContent>
          <mc:Choice Requires="wps">
            <w:drawing>
              <wp:anchor distT="0" distB="0" distL="114300" distR="114300" simplePos="0" relativeHeight="251629056" behindDoc="0" locked="0" layoutInCell="0" allowOverlap="1">
                <wp:simplePos x="0" y="0"/>
                <wp:positionH relativeFrom="column">
                  <wp:posOffset>3474720</wp:posOffset>
                </wp:positionH>
                <wp:positionV relativeFrom="paragraph">
                  <wp:posOffset>2964180</wp:posOffset>
                </wp:positionV>
                <wp:extent cx="183515" cy="549275"/>
                <wp:effectExtent l="0" t="0" r="0" b="0"/>
                <wp:wrapNone/>
                <wp:docPr id="550"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515" cy="54927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1"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6pt,233.4pt" to="288.05pt,27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" o:allowincell="f" strokeweight="1pt">
                <v:stroke startarrowlength="long" endarrow="open" endarrowlength="long"/>
              </v:line>
            </w:pict>
          </mc:Fallback>
        </mc:AlternateContent>
      </w:r>
      <w:r>
        <w:rPr>
          <w:noProof/>
        </w:rPr>
        <mc:AlternateContent>
          <mc:Choice Requires="wps">
            <w:drawing>
              <wp:anchor distT="0" distB="0" distL="114300" distR="114300" simplePos="0" relativeHeight="251628032" behindDoc="0" locked="0" layoutInCell="0" allowOverlap="1">
                <wp:simplePos x="0" y="0"/>
                <wp:positionH relativeFrom="column">
                  <wp:posOffset>3840480</wp:posOffset>
                </wp:positionH>
                <wp:positionV relativeFrom="paragraph">
                  <wp:posOffset>-175260</wp:posOffset>
                </wp:positionV>
                <wp:extent cx="635" cy="3292475"/>
                <wp:effectExtent l="0" t="0" r="0" b="0"/>
                <wp:wrapNone/>
                <wp:docPr id="549"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292475"/>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4pt,-13.8pt" to="302.45pt,24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" o:allowincell="f" strokeweight=".5pt">
                <v:stroke dashstyle="1 1" startarrowlength="long" endarrowlength="long"/>
              </v:line>
            </w:pict>
          </mc:Fallback>
        </mc:AlternateContent>
      </w:r>
      <w:r>
        <w:rPr>
          <w:noProof/>
        </w:rPr>
        <mc:AlternateContent>
          <mc:Choice Requires="wps">
            <w:drawing>
              <wp:anchor distT="0" distB="0" distL="114300" distR="114300" simplePos="0" relativeHeight="251627008" behindDoc="0" locked="0" layoutInCell="0" allowOverlap="1">
                <wp:simplePos x="0" y="0"/>
                <wp:positionH relativeFrom="column">
                  <wp:posOffset>2377440</wp:posOffset>
                </wp:positionH>
                <wp:positionV relativeFrom="paragraph">
                  <wp:posOffset>-175260</wp:posOffset>
                </wp:positionV>
                <wp:extent cx="635" cy="3292475"/>
                <wp:effectExtent l="0" t="0" r="0" b="0"/>
                <wp:wrapNone/>
                <wp:docPr id="548"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292475"/>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13.8pt" to="187.25pt,24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" o:allowincell="f" strokeweight=".5pt">
                <v:stroke dashstyle="1 1" startarrowlength="long" endarrowlength="long"/>
              </v:line>
            </w:pict>
          </mc:Fallback>
        </mc:AlternateContent>
      </w:r>
      <w:r>
        <w:rPr>
          <w:noProof/>
        </w:rPr>
        <mc:AlternateContent>
          <mc:Choice Requires="wps">
            <w:drawing>
              <wp:anchor distT="0" distB="0" distL="114300" distR="114300" simplePos="0" relativeHeight="251625984" behindDoc="0" locked="0" layoutInCell="0" allowOverlap="1">
                <wp:simplePos x="0" y="0"/>
                <wp:positionH relativeFrom="column">
                  <wp:posOffset>3840480</wp:posOffset>
                </wp:positionH>
                <wp:positionV relativeFrom="paragraph">
                  <wp:posOffset>1653540</wp:posOffset>
                </wp:positionV>
                <wp:extent cx="366395" cy="1280795"/>
                <wp:effectExtent l="0" t="0" r="0" b="0"/>
                <wp:wrapNone/>
                <wp:docPr id="547"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128079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8"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4pt,130.2pt" to="331.25pt,2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" o:allowincell="f" strokeweight="1pt">
                <v:stroke startarrowlength="long" endarrowlength="long"/>
              </v:line>
            </w:pict>
          </mc:Fallback>
        </mc:AlternateContent>
      </w:r>
      <w:r>
        <w:rPr>
          <w:noProof/>
        </w:rPr>
        <mc:AlternateContent>
          <mc:Choice Requires="wps">
            <w:drawing>
              <wp:anchor distT="0" distB="0" distL="114300" distR="114300" simplePos="0" relativeHeight="251624960" behindDoc="0" locked="0" layoutInCell="0" allowOverlap="1">
                <wp:simplePos x="0" y="0"/>
                <wp:positionH relativeFrom="column">
                  <wp:posOffset>2377440</wp:posOffset>
                </wp:positionH>
                <wp:positionV relativeFrom="paragraph">
                  <wp:posOffset>1653540</wp:posOffset>
                </wp:positionV>
                <wp:extent cx="549275" cy="1463675"/>
                <wp:effectExtent l="0" t="0" r="0" b="0"/>
                <wp:wrapNone/>
                <wp:docPr id="546"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275" cy="146367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130.2pt" to="230.45pt,24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" o:allowincell="f" strokeweight="1pt">
                <v:stroke startarrowlength="long" endarrowlength="long"/>
              </v:line>
            </w:pict>
          </mc:Fallback>
        </mc:AlternateContent>
      </w:r>
      <w:r>
        <w:rPr>
          <w:noProof/>
        </w:rPr>
        <mc:AlternateContent>
          <mc:Choice Requires="wps">
            <w:drawing>
              <wp:anchor distT="0" distB="0" distL="114300" distR="114300" simplePos="0" relativeHeight="251623936" behindDoc="0" locked="0" layoutInCell="0" allowOverlap="1">
                <wp:simplePos x="0" y="0"/>
                <wp:positionH relativeFrom="column">
                  <wp:posOffset>1463040</wp:posOffset>
                </wp:positionH>
                <wp:positionV relativeFrom="paragraph">
                  <wp:posOffset>7620</wp:posOffset>
                </wp:positionV>
                <wp:extent cx="366395" cy="366395"/>
                <wp:effectExtent l="0" t="0" r="0" b="0"/>
                <wp:wrapNone/>
                <wp:docPr id="545"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36639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6pt" to="144.0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" o:allowincell="f" strokeweight="1pt">
                <v:stroke startarrowlength="long" endarrow="open" endarrowlength="long"/>
              </v:line>
            </w:pict>
          </mc:Fallback>
        </mc:AlternateContent>
      </w:r>
      <w:r>
        <w:rPr>
          <w:noProof/>
        </w:rPr>
        <mc:AlternateContent>
          <mc:Choice Requires="wps">
            <w:drawing>
              <wp:anchor distT="0" distB="0" distL="114300" distR="114300" simplePos="0" relativeHeight="251622912" behindDoc="0" locked="0" layoutInCell="0" allowOverlap="1">
                <wp:simplePos x="0" y="0"/>
                <wp:positionH relativeFrom="column">
                  <wp:posOffset>1828800</wp:posOffset>
                </wp:positionH>
                <wp:positionV relativeFrom="paragraph">
                  <wp:posOffset>723900</wp:posOffset>
                </wp:positionV>
                <wp:extent cx="732155" cy="732155"/>
                <wp:effectExtent l="0" t="0" r="0" b="0"/>
                <wp:wrapNone/>
                <wp:docPr id="544"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732155"/>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57pt" to="201.65pt,1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" o:allowincell="f">
                <v:stroke startarrow="open" endarrow="open"/>
              </v:line>
            </w:pict>
          </mc:Fallback>
        </mc:AlternateContent>
      </w:r>
      <w:r>
        <w:rPr>
          <w:noProof/>
        </w:rPr>
        <mc:AlternateContent>
          <mc:Choice Requires="wps">
            <w:drawing>
              <wp:anchor distT="0" distB="0" distL="114300" distR="114300" simplePos="0" relativeHeight="251621888" behindDoc="0" locked="0" layoutInCell="0" allowOverlap="1">
                <wp:simplePos x="0" y="0"/>
                <wp:positionH relativeFrom="column">
                  <wp:posOffset>1645920</wp:posOffset>
                </wp:positionH>
                <wp:positionV relativeFrom="paragraph">
                  <wp:posOffset>190500</wp:posOffset>
                </wp:positionV>
                <wp:extent cx="732155" cy="732155"/>
                <wp:effectExtent l="0" t="0" r="0" b="0"/>
                <wp:wrapNone/>
                <wp:docPr id="543"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2155" cy="73215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4" o:spid="_x0000_s1026" style="position:absolute;flip:x;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15pt" to="187.25pt,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" o:allowincell="f" strokeweight="1pt">
                <v:stroke startarrowlength="long" endarrowlength="long"/>
              </v:line>
            </w:pict>
          </mc:Fallback>
        </mc:AlternateContent>
      </w:r>
      <w:r>
        <w:rPr>
          <w:noProof/>
        </w:rPr>
        <mc:AlternateContent>
          <mc:Choice Requires="wps">
            <w:drawing>
              <wp:anchor distT="0" distB="0" distL="114300" distR="114300" simplePos="0" relativeHeight="251620864" behindDoc="0" locked="0" layoutInCell="0" allowOverlap="1">
                <wp:simplePos x="0" y="0"/>
                <wp:positionH relativeFrom="column">
                  <wp:posOffset>2377440</wp:posOffset>
                </wp:positionH>
                <wp:positionV relativeFrom="paragraph">
                  <wp:posOffset>891540</wp:posOffset>
                </wp:positionV>
                <wp:extent cx="732155" cy="732155"/>
                <wp:effectExtent l="0" t="0" r="0" b="0"/>
                <wp:wrapNone/>
                <wp:docPr id="542" name="Lin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2155" cy="73215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3" o:spid="_x0000_s1026" style="position:absolute;flip:y;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70.2pt" to="244.85pt,12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" o:allowincell="f" strokeweight="1pt">
                <v:stroke startarrowlength="long" endarrowlength="long"/>
              </v:line>
            </w:pict>
          </mc:Fallback>
        </mc:AlternateContent>
      </w:r>
      <w:r>
        <w:rPr>
          <w:noProof/>
        </w:rPr>
        <mc:AlternateContent>
          <mc:Choice Requires="wps">
            <w:drawing>
              <wp:anchor distT="0" distB="0" distL="114300" distR="114300" simplePos="0" relativeHeight="251619840" behindDoc="0" locked="0" layoutInCell="0" allowOverlap="1">
                <wp:simplePos x="0" y="0"/>
                <wp:positionH relativeFrom="column">
                  <wp:posOffset>2011680</wp:posOffset>
                </wp:positionH>
                <wp:positionV relativeFrom="paragraph">
                  <wp:posOffset>-175260</wp:posOffset>
                </wp:positionV>
                <wp:extent cx="1829435" cy="1829435"/>
                <wp:effectExtent l="0" t="0" r="0" b="0"/>
                <wp:wrapNone/>
                <wp:docPr id="541" name="Lin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9435" cy="18294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2"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pt,-13.8pt" to="302.45pt,1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" o:allowincell="f" strokeweight="1pt">
                <v:stroke startarrowlength="long" endarrowlength="long"/>
              </v:line>
            </w:pict>
          </mc:Fallback>
        </mc:AlternateContent>
      </w:r>
      <w:r>
        <w:rPr>
          <w:noProof/>
        </w:rPr>
        <mc:AlternateContent>
          <mc:Choice Requires="wps">
            <w:drawing>
              <wp:anchor distT="0" distB="0" distL="114300" distR="114300" simplePos="0" relativeHeight="251618816" behindDoc="0" locked="0" layoutInCell="0" allowOverlap="1">
                <wp:simplePos x="0" y="0"/>
                <wp:positionH relativeFrom="column">
                  <wp:posOffset>1280160</wp:posOffset>
                </wp:positionH>
                <wp:positionV relativeFrom="paragraph">
                  <wp:posOffset>556260</wp:posOffset>
                </wp:positionV>
                <wp:extent cx="1097915" cy="1067435"/>
                <wp:effectExtent l="0" t="0" r="0" b="0"/>
                <wp:wrapNone/>
                <wp:docPr id="540" name="Lin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915" cy="10674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1" o:spid="_x0000_s1026" style="position:absolute;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43.8pt" to="187.25pt,12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" o:allowincell="f" strokeweight="1pt">
                <v:stroke startarrowlength="long" endarrowlength="long"/>
              </v:line>
            </w:pict>
          </mc:Fallback>
        </mc:AlternateContent>
      </w:r>
    </w:p>
    <w:p w:rsidR="003647C2" w:rsidRDefault="003647C2" w:rsidP="003647C2"/>
    <w:p w:rsidR="003647C2" w:rsidRDefault="003647C2" w:rsidP="003647C2"/>
    <w:p w:rsidR="003647C2" w:rsidRDefault="003647C2" w:rsidP="003647C2"/>
    <w:p w:rsidR="003647C2" w:rsidRDefault="002166DE" w:rsidP="003647C2">
      <w:r>
        <w:rPr>
          <w:noProof/>
        </w:rPr>
        <mc:AlternateContent>
          <mc:Choice Requires="wps">
            <w:drawing>
              <wp:anchor distT="0" distB="0" distL="114300" distR="114300" simplePos="0" relativeHeight="251646464" behindDoc="0" locked="0" layoutInCell="0" allowOverlap="1">
                <wp:simplePos x="0" y="0"/>
                <wp:positionH relativeFrom="column">
                  <wp:posOffset>4572000</wp:posOffset>
                </wp:positionH>
                <wp:positionV relativeFrom="paragraph">
                  <wp:posOffset>38100</wp:posOffset>
                </wp:positionV>
                <wp:extent cx="1188720" cy="548640"/>
                <wp:effectExtent l="0" t="0" r="0" b="0"/>
                <wp:wrapNone/>
                <wp:docPr id="539"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872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pPr>
                              <w:rPr>
                                <w:vertAlign w:val="superscript"/>
                              </w:rPr>
                            </w:pPr>
                            <w:r>
                              <w:sym w:font="Symbol" w:char="F044"/>
                            </w:r>
                            <w:r>
                              <w:t xml:space="preserve">ABC where </w:t>
                            </w:r>
                            <w:r>
                              <w:sym w:font="Symbol" w:char="F0D0"/>
                            </w:r>
                            <w:r>
                              <w:t>C = 90</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152" type="#_x0000_t202" style="position:absolute;margin-left:5in;margin-top:3pt;width:93.6pt;height:43.2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" o:allowincell="f" filled="f" stroked="f">
                <v:textbox>
                  <w:txbxContent>
                    <w:p w:rsidR="003647C2" w:rsidRDefault="003647C2" w:rsidP="003647C2">
                      <w:pPr>
                        <w:rPr>
                          <w:vertAlign w:val="superscript"/>
                        </w:rPr>
                      </w:pPr>
                      <w:r>
                        <w:sym w:font="Symbol" w:char="F044"/>
                      </w:r>
                      <w:r>
                        <w:t xml:space="preserve">ABC where </w:t>
                      </w:r>
                      <w:r>
                        <w:sym w:font="Symbol" w:char="F0D0"/>
                      </w:r>
                      <w:r>
                        <w:t>C = 90</w:t>
                      </w:r>
                      <w:r>
                        <w:rPr>
                          <w:vertAlign w:val="superscript"/>
                        </w:rPr>
                        <w:t>o</w:t>
                      </w:r>
                    </w:p>
                  </w:txbxContent>
                </v:textbox>
              </v:shape>
            </w:pict>
          </mc:Fallback>
        </mc:AlternateContent>
      </w:r>
      <w:r>
        <w:rPr>
          <w:noProof/>
        </w:rPr>
        <mc:AlternateContent>
          <mc:Choice Requires="wps">
            <w:drawing>
              <wp:anchor distT="0" distB="0" distL="114300" distR="114300" simplePos="0" relativeHeight="251643392" behindDoc="0" locked="0" layoutInCell="0" allowOverlap="1">
                <wp:simplePos x="0" y="0"/>
                <wp:positionH relativeFrom="column">
                  <wp:posOffset>3017520</wp:posOffset>
                </wp:positionH>
                <wp:positionV relativeFrom="paragraph">
                  <wp:posOffset>38100</wp:posOffset>
                </wp:positionV>
                <wp:extent cx="274320" cy="274320"/>
                <wp:effectExtent l="0" t="0" r="0" b="0"/>
                <wp:wrapNone/>
                <wp:docPr id="538"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pPr>
                              <w:rPr>
                                <w:sz w:val="20"/>
                              </w:rPr>
                            </w:pPr>
                            <w:r>
                              <w:rPr>
                                <w:sz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153" type="#_x0000_t202" style="position:absolute;margin-left:237.6pt;margin-top:3pt;width:21.6pt;height:21.6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6D/uAIAAMQ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" o:allowincell="f" filled="f" stroked="f">
                <v:textbox>
                  <w:txbxContent>
                    <w:p w:rsidR="003647C2" w:rsidRDefault="003647C2" w:rsidP="003647C2">
                      <w:pPr>
                        <w:rPr>
                          <w:sz w:val="20"/>
                        </w:rPr>
                      </w:pPr>
                      <w:r>
                        <w:rPr>
                          <w:sz w:val="20"/>
                        </w:rPr>
                        <w:t>C</w:t>
                      </w:r>
                    </w:p>
                  </w:txbxContent>
                </v:textbox>
              </v:shape>
            </w:pict>
          </mc:Fallback>
        </mc:AlternateContent>
      </w:r>
    </w:p>
    <w:p w:rsidR="003647C2" w:rsidRDefault="002166DE" w:rsidP="003647C2">
      <w:r>
        <w:rPr>
          <w:noProof/>
        </w:rPr>
        <mc:AlternateContent>
          <mc:Choice Requires="wps">
            <w:drawing>
              <wp:anchor distT="0" distB="0" distL="114300" distR="114300" simplePos="0" relativeHeight="251645440" behindDoc="0" locked="0" layoutInCell="0" allowOverlap="1">
                <wp:simplePos x="0" y="0"/>
                <wp:positionH relativeFrom="column">
                  <wp:posOffset>3291840</wp:posOffset>
                </wp:positionH>
                <wp:positionV relativeFrom="paragraph">
                  <wp:posOffset>45720</wp:posOffset>
                </wp:positionV>
                <wp:extent cx="1188720" cy="365760"/>
                <wp:effectExtent l="0" t="0" r="0" b="0"/>
                <wp:wrapNone/>
                <wp:docPr id="537"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872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7" o:spid="_x0000_s1026" style="position:absolute;flip:y;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2pt,3.6pt" to="352.8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" o:allowincell="f"/>
            </w:pict>
          </mc:Fallback>
        </mc:AlternateContent>
      </w:r>
    </w:p>
    <w:p w:rsidR="003647C2" w:rsidRDefault="003647C2" w:rsidP="003647C2"/>
    <w:p w:rsidR="003647C2" w:rsidRDefault="002166DE" w:rsidP="003647C2">
      <w:r>
        <w:rPr>
          <w:noProof/>
        </w:rPr>
        <mc:AlternateContent>
          <mc:Choice Requires="wps">
            <w:drawing>
              <wp:anchor distT="0" distB="0" distL="114300" distR="114300" simplePos="0" relativeHeight="251642368" behindDoc="0" locked="0" layoutInCell="0" allowOverlap="1">
                <wp:simplePos x="0" y="0"/>
                <wp:positionH relativeFrom="column">
                  <wp:posOffset>3840480</wp:posOffset>
                </wp:positionH>
                <wp:positionV relativeFrom="paragraph">
                  <wp:posOffset>152400</wp:posOffset>
                </wp:positionV>
                <wp:extent cx="274320" cy="274320"/>
                <wp:effectExtent l="0" t="0" r="0" b="0"/>
                <wp:wrapNone/>
                <wp:docPr id="536"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pPr>
                              <w:rPr>
                                <w:sz w:val="20"/>
                              </w:rPr>
                            </w:pPr>
                            <w:r>
                              <w:rPr>
                                <w:sz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154" type="#_x0000_t202" style="position:absolute;margin-left:302.4pt;margin-top:12pt;width:21.6pt;height:21.6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DlcuAIAAMQ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" o:allowincell="f" filled="f" stroked="f">
                <v:textbox>
                  <w:txbxContent>
                    <w:p w:rsidR="003647C2" w:rsidRDefault="003647C2" w:rsidP="003647C2">
                      <w:pPr>
                        <w:rPr>
                          <w:sz w:val="20"/>
                        </w:rPr>
                      </w:pPr>
                      <w:r>
                        <w:rPr>
                          <w:sz w:val="20"/>
                        </w:rPr>
                        <w:t>B</w:t>
                      </w:r>
                    </w:p>
                  </w:txbxContent>
                </v:textbox>
              </v:shape>
            </w:pict>
          </mc:Fallback>
        </mc:AlternateContent>
      </w:r>
      <w:r>
        <w:rPr>
          <w:noProof/>
        </w:rPr>
        <mc:AlternateContent>
          <mc:Choice Requires="wps">
            <w:drawing>
              <wp:anchor distT="0" distB="0" distL="114300" distR="114300" simplePos="0" relativeHeight="251640320" behindDoc="0" locked="0" layoutInCell="0" allowOverlap="1">
                <wp:simplePos x="0" y="0"/>
                <wp:positionH relativeFrom="column">
                  <wp:posOffset>2468880</wp:posOffset>
                </wp:positionH>
                <wp:positionV relativeFrom="paragraph">
                  <wp:posOffset>152400</wp:posOffset>
                </wp:positionV>
                <wp:extent cx="365760" cy="274320"/>
                <wp:effectExtent l="0" t="0" r="0" b="0"/>
                <wp:wrapNone/>
                <wp:docPr id="535"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pPr>
                              <w:rPr>
                                <w:sz w:val="20"/>
                                <w:vertAlign w:val="subscript"/>
                              </w:rPr>
                            </w:pPr>
                            <w:r>
                              <w:rPr>
                                <w:rFonts w:ascii="Symbol" w:hAnsi="Symbol"/>
                                <w:sz w:val="20"/>
                              </w:rPr>
                              <w:t></w:t>
                            </w:r>
                            <w:r>
                              <w:rPr>
                                <w:sz w:val="20"/>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155" type="#_x0000_t202" style="position:absolute;margin-left:194.4pt;margin-top:12pt;width:28.8pt;height:21.6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vg1vQIAAMQ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" o:allowincell="f" filled="f" stroked="f">
                <v:textbox>
                  <w:txbxContent>
                    <w:p w:rsidR="003647C2" w:rsidRDefault="003647C2" w:rsidP="003647C2">
                      <w:pPr>
                        <w:rPr>
                          <w:sz w:val="20"/>
                          <w:vertAlign w:val="subscript"/>
                        </w:rPr>
                      </w:pPr>
                      <w:r>
                        <w:rPr>
                          <w:rFonts w:ascii="Symbol" w:hAnsi="Symbol"/>
                          <w:sz w:val="20"/>
                        </w:rPr>
                        <w:t></w:t>
                      </w:r>
                      <w:r>
                        <w:rPr>
                          <w:sz w:val="20"/>
                          <w:vertAlign w:val="subscript"/>
                        </w:rPr>
                        <w:t>1</w:t>
                      </w:r>
                    </w:p>
                  </w:txbxContent>
                </v:textbox>
              </v:shape>
            </w:pict>
          </mc:Fallback>
        </mc:AlternateContent>
      </w:r>
    </w:p>
    <w:p w:rsidR="003647C2" w:rsidRDefault="002166DE" w:rsidP="003647C2">
      <w:r>
        <w:rPr>
          <w:noProof/>
        </w:rPr>
        <mc:AlternateContent>
          <mc:Choice Requires="wps">
            <w:drawing>
              <wp:anchor distT="0" distB="0" distL="114300" distR="114300" simplePos="0" relativeHeight="251639296" behindDoc="0" locked="0" layoutInCell="0" allowOverlap="1">
                <wp:simplePos x="0" y="0"/>
                <wp:positionH relativeFrom="column">
                  <wp:posOffset>3200400</wp:posOffset>
                </wp:positionH>
                <wp:positionV relativeFrom="paragraph">
                  <wp:posOffset>160020</wp:posOffset>
                </wp:positionV>
                <wp:extent cx="365760" cy="274320"/>
                <wp:effectExtent l="0" t="0" r="0" b="0"/>
                <wp:wrapNone/>
                <wp:docPr id="53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pPr>
                              <w:rPr>
                                <w:sz w:val="20"/>
                                <w:vertAlign w:val="subscript"/>
                              </w:rPr>
                            </w:pPr>
                            <w:r>
                              <w:rPr>
                                <w:rFonts w:ascii="Symbol" w:hAnsi="Symbol"/>
                                <w:sz w:val="20"/>
                              </w:rPr>
                              <w:t></w:t>
                            </w:r>
                            <w:r>
                              <w:rPr>
                                <w:sz w:val="20"/>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156" type="#_x0000_t202" style="position:absolute;margin-left:252pt;margin-top:12.6pt;width:28.8pt;height:21.6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" o:allowincell="f" filled="f" stroked="f">
                <v:textbox>
                  <w:txbxContent>
                    <w:p w:rsidR="003647C2" w:rsidRDefault="003647C2" w:rsidP="003647C2">
                      <w:pPr>
                        <w:rPr>
                          <w:sz w:val="20"/>
                          <w:vertAlign w:val="subscript"/>
                        </w:rPr>
                      </w:pPr>
                      <w:r>
                        <w:rPr>
                          <w:rFonts w:ascii="Symbol" w:hAnsi="Symbol"/>
                          <w:sz w:val="20"/>
                        </w:rPr>
                        <w:t></w:t>
                      </w:r>
                      <w:r>
                        <w:rPr>
                          <w:sz w:val="20"/>
                          <w:vertAlign w:val="subscript"/>
                        </w:rPr>
                        <w:t>2</w:t>
                      </w:r>
                    </w:p>
                  </w:txbxContent>
                </v:textbox>
              </v:shape>
            </w:pict>
          </mc:Fallback>
        </mc:AlternateContent>
      </w:r>
    </w:p>
    <w:p w:rsidR="003647C2" w:rsidRDefault="002166DE" w:rsidP="003647C2">
      <w:r>
        <w:rPr>
          <w:noProof/>
        </w:rPr>
        <mc:AlternateContent>
          <mc:Choice Requires="wps">
            <w:drawing>
              <wp:anchor distT="0" distB="0" distL="114300" distR="114300" simplePos="0" relativeHeight="251641344" behindDoc="0" locked="0" layoutInCell="0" allowOverlap="1">
                <wp:simplePos x="0" y="0"/>
                <wp:positionH relativeFrom="column">
                  <wp:posOffset>2103120</wp:posOffset>
                </wp:positionH>
                <wp:positionV relativeFrom="paragraph">
                  <wp:posOffset>76200</wp:posOffset>
                </wp:positionV>
                <wp:extent cx="274320" cy="274320"/>
                <wp:effectExtent l="0" t="0" r="0" b="0"/>
                <wp:wrapNone/>
                <wp:docPr id="533"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pPr>
                              <w:rPr>
                                <w:sz w:val="20"/>
                              </w:rPr>
                            </w:pPr>
                            <w:r>
                              <w:rPr>
                                <w:sz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157" type="#_x0000_t202" style="position:absolute;margin-left:165.6pt;margin-top:6pt;width:21.6pt;height:21.6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NDAuAIAAMQ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" o:allowincell="f" filled="f" stroked="f">
                <v:textbox>
                  <w:txbxContent>
                    <w:p w:rsidR="003647C2" w:rsidRDefault="003647C2" w:rsidP="003647C2">
                      <w:pPr>
                        <w:rPr>
                          <w:sz w:val="20"/>
                        </w:rPr>
                      </w:pPr>
                      <w:r>
                        <w:rPr>
                          <w:sz w:val="20"/>
                        </w:rPr>
                        <w:t>A</w:t>
                      </w:r>
                    </w:p>
                  </w:txbxContent>
                </v:textbox>
              </v:shape>
            </w:pict>
          </mc:Fallback>
        </mc:AlternateContent>
      </w:r>
      <w:r>
        <w:rPr>
          <w:noProof/>
        </w:rPr>
        <mc:AlternateContent>
          <mc:Choice Requires="wps">
            <w:drawing>
              <wp:anchor distT="0" distB="0" distL="114300" distR="114300" simplePos="0" relativeHeight="251617792" behindDoc="0" locked="0" layoutInCell="0" allowOverlap="1">
                <wp:simplePos x="0" y="0"/>
                <wp:positionH relativeFrom="column">
                  <wp:posOffset>914400</wp:posOffset>
                </wp:positionH>
                <wp:positionV relativeFrom="paragraph">
                  <wp:posOffset>60960</wp:posOffset>
                </wp:positionV>
                <wp:extent cx="4206875" cy="635"/>
                <wp:effectExtent l="0" t="0" r="0" b="0"/>
                <wp:wrapNone/>
                <wp:docPr id="532" name="Lin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0687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0" o:spid="_x0000_s1026" style="position:absolute;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4.8pt" to="403.25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" o:allowincell="f" strokeweight="1pt">
                <v:stroke startarrowlength="long" endarrowlength="long"/>
              </v:line>
            </w:pict>
          </mc:Fallback>
        </mc:AlternateContent>
      </w:r>
    </w:p>
    <w:p w:rsidR="003647C2" w:rsidRDefault="002166DE" w:rsidP="003647C2">
      <w:pPr>
        <w:pStyle w:val="Header"/>
        <w:tabs>
          <w:tab w:val="clear" w:pos="4320"/>
          <w:tab w:val="clear" w:pos="8640"/>
        </w:tabs>
        <w:rPr>
          <w:noProof/>
        </w:rPr>
      </w:pPr>
      <w:r>
        <w:rPr>
          <w:noProof/>
        </w:rPr>
        <mc:AlternateContent>
          <mc:Choice Requires="wps">
            <w:drawing>
              <wp:anchor distT="0" distB="0" distL="114300" distR="114300" simplePos="0" relativeHeight="251648512" behindDoc="0" locked="0" layoutInCell="0" allowOverlap="1">
                <wp:simplePos x="0" y="0"/>
                <wp:positionH relativeFrom="column">
                  <wp:posOffset>2286000</wp:posOffset>
                </wp:positionH>
                <wp:positionV relativeFrom="paragraph">
                  <wp:posOffset>83820</wp:posOffset>
                </wp:positionV>
                <wp:extent cx="365760" cy="182880"/>
                <wp:effectExtent l="0" t="0" r="0" b="0"/>
                <wp:wrapNone/>
                <wp:docPr id="531" name="Lin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576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0" o:spid="_x0000_s1026" style="position:absolute;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6.6pt" to="208.8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" o:allowincell="f"/>
            </w:pict>
          </mc:Fallback>
        </mc:AlternateContent>
      </w:r>
    </w:p>
    <w:p w:rsidR="003647C2" w:rsidRDefault="002166DE" w:rsidP="003647C2">
      <w:r>
        <w:rPr>
          <w:noProof/>
        </w:rPr>
        <mc:AlternateContent>
          <mc:Choice Requires="wps">
            <w:drawing>
              <wp:anchor distT="0" distB="0" distL="114300" distR="114300" simplePos="0" relativeHeight="251647488" behindDoc="0" locked="0" layoutInCell="0" allowOverlap="1">
                <wp:simplePos x="0" y="0"/>
                <wp:positionH relativeFrom="column">
                  <wp:posOffset>1280160</wp:posOffset>
                </wp:positionH>
                <wp:positionV relativeFrom="paragraph">
                  <wp:posOffset>0</wp:posOffset>
                </wp:positionV>
                <wp:extent cx="1097280" cy="457200"/>
                <wp:effectExtent l="0" t="0" r="0" b="0"/>
                <wp:wrapNone/>
                <wp:docPr id="530"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728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pPr>
                              <w:rPr>
                                <w:vertAlign w:val="superscript"/>
                              </w:rPr>
                            </w:pPr>
                            <w:r>
                              <w:sym w:font="Symbol" w:char="F044"/>
                            </w:r>
                            <w:r>
                              <w:t xml:space="preserve">ABD where </w:t>
                            </w:r>
                            <w:r>
                              <w:sym w:font="Symbol" w:char="F0D0"/>
                            </w:r>
                            <w:r>
                              <w:t>D = 90</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158" type="#_x0000_t202" style="position:absolute;margin-left:100.8pt;margin-top:0;width:86.4pt;height:36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o0SuQ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" o:allowincell="f" filled="f" stroked="f">
                <v:textbox>
                  <w:txbxContent>
                    <w:p w:rsidR="003647C2" w:rsidRDefault="003647C2" w:rsidP="003647C2">
                      <w:pPr>
                        <w:rPr>
                          <w:vertAlign w:val="superscript"/>
                        </w:rPr>
                      </w:pPr>
                      <w:r>
                        <w:sym w:font="Symbol" w:char="F044"/>
                      </w:r>
                      <w:r>
                        <w:t xml:space="preserve">ABD where </w:t>
                      </w:r>
                      <w:r>
                        <w:sym w:font="Symbol" w:char="F0D0"/>
                      </w:r>
                      <w:r>
                        <w:t>D = 90</w:t>
                      </w:r>
                      <w:r>
                        <w:rPr>
                          <w:vertAlign w:val="superscript"/>
                        </w:rPr>
                        <w:t>o</w:t>
                      </w:r>
                    </w:p>
                  </w:txbxContent>
                </v:textbox>
              </v:shape>
            </w:pict>
          </mc:Fallback>
        </mc:AlternateContent>
      </w:r>
      <w:r>
        <w:rPr>
          <w:noProof/>
        </w:rPr>
        <mc:AlternateContent>
          <mc:Choice Requires="wps">
            <w:drawing>
              <wp:anchor distT="0" distB="0" distL="114300" distR="114300" simplePos="0" relativeHeight="251636224" behindDoc="0" locked="0" layoutInCell="0" allowOverlap="1">
                <wp:simplePos x="0" y="0"/>
                <wp:positionH relativeFrom="column">
                  <wp:posOffset>3108960</wp:posOffset>
                </wp:positionH>
                <wp:positionV relativeFrom="paragraph">
                  <wp:posOffset>0</wp:posOffset>
                </wp:positionV>
                <wp:extent cx="183515" cy="549275"/>
                <wp:effectExtent l="0" t="0" r="0" b="0"/>
                <wp:wrapNone/>
                <wp:docPr id="529"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515" cy="549275"/>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8"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8pt,0" to="259.25pt,4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" o:allowincell="f">
                <v:stroke startarrow="open" endarrow="open"/>
              </v:line>
            </w:pict>
          </mc:Fallback>
        </mc:AlternateContent>
      </w:r>
    </w:p>
    <w:p w:rsidR="003647C2" w:rsidRDefault="002166DE" w:rsidP="003647C2">
      <w:r>
        <w:rPr>
          <w:noProof/>
        </w:rPr>
        <mc:AlternateContent>
          <mc:Choice Requires="wps">
            <w:drawing>
              <wp:anchor distT="0" distB="0" distL="114300" distR="114300" simplePos="0" relativeHeight="251644416" behindDoc="0" locked="0" layoutInCell="0" allowOverlap="1">
                <wp:simplePos x="0" y="0"/>
                <wp:positionH relativeFrom="column">
                  <wp:posOffset>2377440</wp:posOffset>
                </wp:positionH>
                <wp:positionV relativeFrom="paragraph">
                  <wp:posOffset>7620</wp:posOffset>
                </wp:positionV>
                <wp:extent cx="274320" cy="274320"/>
                <wp:effectExtent l="0" t="0" r="0" b="0"/>
                <wp:wrapNone/>
                <wp:docPr id="528"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pPr>
                              <w:rPr>
                                <w:sz w:val="20"/>
                              </w:rPr>
                            </w:pPr>
                            <w:r>
                              <w:rPr>
                                <w:sz w:val="20"/>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159" type="#_x0000_t202" style="position:absolute;margin-left:187.2pt;margin-top:.6pt;width:21.6pt;height:21.6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V+UuQIAAMQ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" o:allowincell="f" filled="f" stroked="f">
                <v:textbox>
                  <w:txbxContent>
                    <w:p w:rsidR="003647C2" w:rsidRDefault="003647C2" w:rsidP="003647C2">
                      <w:pPr>
                        <w:rPr>
                          <w:sz w:val="20"/>
                        </w:rPr>
                      </w:pPr>
                      <w:r>
                        <w:rPr>
                          <w:sz w:val="20"/>
                        </w:rPr>
                        <w:t>D</w:t>
                      </w:r>
                    </w:p>
                  </w:txbxContent>
                </v:textbox>
              </v:shape>
            </w:pict>
          </mc:Fallback>
        </mc:AlternateContent>
      </w:r>
    </w:p>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r>
        <w:rPr>
          <w:position w:val="-10"/>
        </w:rPr>
        <w:object w:dxaOrig="180" w:dyaOrig="340">
          <v:shape id="_x0000_i1032" type="#_x0000_t75" style="width:9.1pt;height:16.95pt" o:ole="" fillcolor="window">
            <v:imagedata r:id="rId23" o:title=""/>
          </v:shape>
          <o:OLEObject Type="Embed" ProgID="Equation.3" ShapeID="_x0000_i1032" DrawAspect="Content" ObjectID="_1523893093" r:id="rId24"/>
        </w:object>
      </w:r>
      <w:r>
        <w:t xml:space="preserve">From </w:t>
      </w:r>
      <w:r>
        <w:sym w:font="Symbol" w:char="F044"/>
      </w:r>
      <w:r>
        <w:t xml:space="preserve">ABC we get </w:t>
      </w:r>
      <w:r>
        <w:rPr>
          <w:position w:val="-24"/>
        </w:rPr>
        <w:object w:dxaOrig="1200" w:dyaOrig="620">
          <v:shape id="_x0000_i1033" type="#_x0000_t75" style="width:59.9pt;height:30.85pt" o:ole="" fillcolor="window">
            <v:imagedata r:id="rId25" o:title=""/>
          </v:shape>
          <o:OLEObject Type="Embed" ProgID="Equation.3" ShapeID="_x0000_i1033" DrawAspect="Content" ObjectID="_1523893094" r:id="rId26"/>
        </w:object>
      </w:r>
      <w:r>
        <w:t xml:space="preserve">  and from </w:t>
      </w:r>
      <w:r>
        <w:sym w:font="Symbol" w:char="F044"/>
      </w:r>
      <w:r>
        <w:t xml:space="preserve">ABD we get </w:t>
      </w:r>
      <w:r>
        <w:rPr>
          <w:position w:val="-24"/>
        </w:rPr>
        <w:object w:dxaOrig="1240" w:dyaOrig="620">
          <v:shape id="_x0000_i1034" type="#_x0000_t75" style="width:62.3pt;height:30.85pt" o:ole="" fillcolor="window">
            <v:imagedata r:id="rId27" o:title=""/>
          </v:shape>
          <o:OLEObject Type="Embed" ProgID="Equation.3" ShapeID="_x0000_i1034" DrawAspect="Content" ObjectID="_1523893095" r:id="rId28"/>
        </w:object>
      </w:r>
    </w:p>
    <w:p w:rsidR="003647C2" w:rsidRDefault="003647C2" w:rsidP="003647C2">
      <w:r>
        <w:t xml:space="preserve">Dividing the equations we get </w:t>
      </w:r>
      <w:r>
        <w:rPr>
          <w:position w:val="-54"/>
        </w:rPr>
        <w:object w:dxaOrig="2120" w:dyaOrig="1200">
          <v:shape id="_x0000_i1035" type="#_x0000_t75" style="width:105.9pt;height:59.9pt" o:ole="" fillcolor="window">
            <v:imagedata r:id="rId29" o:title=""/>
          </v:shape>
          <o:OLEObject Type="Embed" ProgID="Equation.3" ShapeID="_x0000_i1035" DrawAspect="Content" ObjectID="_1523893096" r:id="rId30"/>
        </w:object>
      </w:r>
    </w:p>
    <w:p w:rsidR="003647C2" w:rsidRDefault="003647C2" w:rsidP="003647C2">
      <w:r>
        <w:t xml:space="preserve">Noting that BC = </w:t>
      </w:r>
      <w:r>
        <w:rPr>
          <w:rFonts w:ascii="Symbol" w:hAnsi="Symbol"/>
        </w:rPr>
        <w:t></w:t>
      </w:r>
      <w:r>
        <w:rPr>
          <w:vertAlign w:val="subscript"/>
        </w:rPr>
        <w:t>1</w:t>
      </w:r>
      <w:r>
        <w:t xml:space="preserve">  and  AD = </w:t>
      </w:r>
      <w:r>
        <w:rPr>
          <w:rFonts w:ascii="Symbol" w:hAnsi="Symbol"/>
        </w:rPr>
        <w:t></w:t>
      </w:r>
      <w:r>
        <w:rPr>
          <w:vertAlign w:val="subscript"/>
        </w:rPr>
        <w:t>2</w:t>
      </w:r>
      <w:r>
        <w:t xml:space="preserve">  we get </w:t>
      </w:r>
      <w:r>
        <w:rPr>
          <w:position w:val="-30"/>
        </w:rPr>
        <w:object w:dxaOrig="1340" w:dyaOrig="680">
          <v:shape id="_x0000_i1036" type="#_x0000_t75" style="width:67.15pt;height:33.9pt" o:ole="" fillcolor="window">
            <v:imagedata r:id="rId31" o:title=""/>
          </v:shape>
          <o:OLEObject Type="Embed" ProgID="Equation.3" ShapeID="_x0000_i1036" DrawAspect="Content" ObjectID="_1523893097" r:id="rId32"/>
        </w:object>
      </w:r>
    </w:p>
    <w:p w:rsidR="003647C2" w:rsidRDefault="003647C2" w:rsidP="003647C2"/>
    <w:p w:rsidR="003647C2" w:rsidRDefault="003647C2" w:rsidP="003647C2">
      <w:pPr>
        <w:widowControl w:val="0"/>
      </w:pPr>
      <w:r>
        <w:t xml:space="preserve">Using the previously derived equation </w:t>
      </w:r>
      <w:r>
        <w:rPr>
          <w:position w:val="-30"/>
        </w:rPr>
        <w:object w:dxaOrig="999" w:dyaOrig="680">
          <v:shape id="_x0000_i1037" type="#_x0000_t75" style="width:50.2pt;height:33.9pt" o:ole="" fillcolor="window">
            <v:imagedata r:id="rId33" o:title=""/>
          </v:shape>
          <o:OLEObject Type="Embed" ProgID="Equation.3" ShapeID="_x0000_i1037" DrawAspect="Content" ObjectID="_1523893098" r:id="rId34"/>
        </w:object>
      </w:r>
      <w:r>
        <w:t xml:space="preserve"> from above we get  </w:t>
      </w:r>
      <w:r>
        <w:rPr>
          <w:position w:val="-30"/>
        </w:rPr>
        <w:object w:dxaOrig="1960" w:dyaOrig="680">
          <v:shape id="_x0000_i1038" type="#_x0000_t75" style="width:98pt;height:33.9pt" o:ole="" fillcolor="window">
            <v:imagedata r:id="rId35" o:title=""/>
          </v:shape>
          <o:OLEObject Type="Embed" ProgID="Equation.3" ShapeID="_x0000_i1038" DrawAspect="Content" ObjectID="_1523893099" r:id="rId36"/>
        </w:object>
      </w:r>
    </w:p>
    <w:p w:rsidR="003647C2" w:rsidRDefault="003647C2" w:rsidP="003647C2">
      <w:pPr>
        <w:widowControl w:val="0"/>
      </w:pPr>
    </w:p>
    <w:p w:rsidR="003647C2" w:rsidRDefault="003647C2" w:rsidP="003647C2">
      <w:pPr>
        <w:widowControl w:val="0"/>
      </w:pPr>
      <w:r>
        <w:t xml:space="preserve">Snell’s Law (i.e. </w:t>
      </w:r>
      <w:r w:rsidRPr="00815AD2">
        <w:rPr>
          <w:b/>
        </w:rPr>
        <w:t>The Law of Refraction</w:t>
      </w:r>
      <w:r>
        <w:t>) is:</w:t>
      </w:r>
    </w:p>
    <w:p w:rsidR="003647C2" w:rsidRDefault="003647C2" w:rsidP="003647C2">
      <w:pPr>
        <w:widowControl w:val="0"/>
      </w:pPr>
    </w:p>
    <w:p w:rsidR="003647C2" w:rsidRDefault="003647C2" w:rsidP="003647C2">
      <w:pPr>
        <w:widowControl w:val="0"/>
      </w:pPr>
      <w:r>
        <w:tab/>
      </w:r>
      <w:r>
        <w:tab/>
      </w:r>
      <w:r>
        <w:tab/>
      </w:r>
      <w:r>
        <w:tab/>
      </w:r>
      <w:r w:rsidR="002B62A8" w:rsidRPr="00815AD2">
        <w:rPr>
          <w:position w:val="-36"/>
        </w:rPr>
        <w:object w:dxaOrig="1939" w:dyaOrig="800">
          <v:shape id="_x0000_i1039" type="#_x0000_t75" style="width:96.8pt;height:39.95pt" o:ole="" fillcolor="window">
            <v:imagedata r:id="rId37" o:title=""/>
          </v:shape>
          <o:OLEObject Type="Embed" ProgID="Equation.DSMT4" ShapeID="_x0000_i1039" DrawAspect="Content" ObjectID="_1523893100" r:id="rId38"/>
        </w:object>
      </w:r>
    </w:p>
    <w:p w:rsidR="003647C2" w:rsidRDefault="003647C2" w:rsidP="003647C2">
      <w:pPr>
        <w:widowControl w:val="0"/>
      </w:pPr>
    </w:p>
    <w:p w:rsidR="003647C2" w:rsidRDefault="003647C2" w:rsidP="003647C2">
      <w:pPr>
        <w:widowControl w:val="0"/>
      </w:pPr>
      <w:r>
        <w:t xml:space="preserve">and we can use any pairing that we desire. </w:t>
      </w:r>
    </w:p>
    <w:p w:rsidR="003647C2" w:rsidRDefault="00815AD2" w:rsidP="003647C2">
      <w:pPr>
        <w:widowControl w:val="0"/>
      </w:pPr>
      <w:r>
        <w:br w:type="page"/>
      </w:r>
    </w:p>
    <w:p w:rsidR="003647C2" w:rsidRDefault="002166DE" w:rsidP="00F60F17">
      <w:pPr>
        <w:pStyle w:val="Example"/>
      </w:pPr>
      <w:r>
        <w:rPr>
          <w:noProof/>
        </w:rPr>
        <w:lastRenderedPageBreak/>
        <mc:AlternateContent>
          <mc:Choice Requires="wps">
            <w:drawing>
              <wp:anchor distT="0" distB="0" distL="114300" distR="114300" simplePos="0" relativeHeight="251615744" behindDoc="0" locked="0" layoutInCell="1" allowOverlap="1">
                <wp:simplePos x="0" y="0"/>
                <wp:positionH relativeFrom="column">
                  <wp:posOffset>-177165</wp:posOffset>
                </wp:positionH>
                <wp:positionV relativeFrom="paragraph">
                  <wp:posOffset>-35560</wp:posOffset>
                </wp:positionV>
                <wp:extent cx="6217920" cy="2514600"/>
                <wp:effectExtent l="0" t="0" r="0" b="0"/>
                <wp:wrapNone/>
                <wp:docPr id="527" name="Rectangle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25146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4" o:spid="_x0000_s1026" style="position:absolute;margin-left:-13.95pt;margin-top:-2.8pt;width:489.6pt;height:198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" filled="f"/>
            </w:pict>
          </mc:Fallback>
        </mc:AlternateContent>
      </w:r>
    </w:p>
    <w:p w:rsidR="003647C2" w:rsidRDefault="003647C2" w:rsidP="003647C2">
      <w:pPr>
        <w:widowControl w:val="0"/>
      </w:pPr>
      <w:r>
        <w:t>A water wave travelling in deep water at 15.0 m/s enters a shallow region with an angle of incidence of 30</w:t>
      </w:r>
      <w:r>
        <w:rPr>
          <w:vertAlign w:val="superscript"/>
        </w:rPr>
        <w:t>o</w:t>
      </w:r>
      <w:r>
        <w:t>.  If the angle of refraction is 22</w:t>
      </w:r>
      <w:r>
        <w:rPr>
          <w:vertAlign w:val="superscript"/>
        </w:rPr>
        <w:t>o</w:t>
      </w:r>
      <w:r>
        <w:t>, what is the speed of the wave in the shallow region?</w:t>
      </w:r>
    </w:p>
    <w:p w:rsidR="003647C2" w:rsidRDefault="002166DE" w:rsidP="003647C2">
      <w:pPr>
        <w:widowControl w:val="0"/>
        <w:ind w:left="3600"/>
      </w:pPr>
      <w:r>
        <w:rPr>
          <w:noProof/>
        </w:rPr>
        <mc:AlternateContent>
          <mc:Choice Requires="wpg">
            <w:drawing>
              <wp:anchor distT="0" distB="0" distL="114300" distR="114300" simplePos="0" relativeHeight="251649536" behindDoc="0" locked="0" layoutInCell="1" allowOverlap="1">
                <wp:simplePos x="0" y="0"/>
                <wp:positionH relativeFrom="column">
                  <wp:posOffset>182880</wp:posOffset>
                </wp:positionH>
                <wp:positionV relativeFrom="paragraph">
                  <wp:posOffset>132715</wp:posOffset>
                </wp:positionV>
                <wp:extent cx="1828800" cy="1255395"/>
                <wp:effectExtent l="0" t="0" r="0" b="0"/>
                <wp:wrapNone/>
                <wp:docPr id="518"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255395"/>
                          <a:chOff x="1728" y="2739"/>
                          <a:chExt cx="2880" cy="1977"/>
                        </a:xfrm>
                      </wpg:grpSpPr>
                      <wps:wsp>
                        <wps:cNvPr id="519" name="Line 161"/>
                        <wps:cNvCnPr/>
                        <wps:spPr bwMode="auto">
                          <a:xfrm>
                            <a:off x="1728" y="3603"/>
                            <a:ext cx="2593"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0" name="Line 162"/>
                        <wps:cNvCnPr/>
                        <wps:spPr bwMode="auto">
                          <a:xfrm>
                            <a:off x="2160" y="2816"/>
                            <a:ext cx="721" cy="772"/>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1" name="Rectangle 163"/>
                        <wps:cNvSpPr>
                          <a:spLocks noChangeArrowheads="1"/>
                        </wps:cNvSpPr>
                        <wps:spPr bwMode="auto">
                          <a:xfrm>
                            <a:off x="2304" y="2739"/>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Default="003647C2" w:rsidP="003647C2">
                              <w:r>
                                <w:t xml:space="preserve">   30</w:t>
                              </w:r>
                              <w:r>
                                <w:rPr>
                                  <w:vertAlign w:val="superscript"/>
                                </w:rPr>
                                <w:t>o</w:t>
                              </w:r>
                            </w:p>
                          </w:txbxContent>
                        </wps:txbx>
                        <wps:bodyPr rot="0" vert="horz" wrap="square" lIns="12700" tIns="12700" rIns="12700" bIns="12700" anchor="t" anchorCtr="0" upright="1">
                          <a:noAutofit/>
                        </wps:bodyPr>
                      </wps:wsp>
                      <wps:wsp>
                        <wps:cNvPr id="522" name="Line 167"/>
                        <wps:cNvCnPr/>
                        <wps:spPr bwMode="auto">
                          <a:xfrm>
                            <a:off x="2880" y="2739"/>
                            <a:ext cx="1" cy="1729"/>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3" name="Line 168"/>
                        <wps:cNvCnPr/>
                        <wps:spPr bwMode="auto">
                          <a:xfrm>
                            <a:off x="2880" y="3603"/>
                            <a:ext cx="432" cy="108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4" name="Rectangle 169"/>
                        <wps:cNvSpPr>
                          <a:spLocks noChangeArrowheads="1"/>
                        </wps:cNvSpPr>
                        <wps:spPr bwMode="auto">
                          <a:xfrm>
                            <a:off x="1728" y="3299"/>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47C2" w:rsidRDefault="003647C2" w:rsidP="003647C2">
                              <w:r>
                                <w:t>deep</w:t>
                              </w:r>
                            </w:p>
                            <w:p w:rsidR="003647C2" w:rsidRDefault="003647C2" w:rsidP="003647C2">
                              <w:r>
                                <w:t>shallow</w:t>
                              </w:r>
                            </w:p>
                          </w:txbxContent>
                        </wps:txbx>
                        <wps:bodyPr rot="0" vert="horz" wrap="square" lIns="12700" tIns="12700" rIns="12700" bIns="12700" anchor="t" anchorCtr="0" upright="1">
                          <a:noAutofit/>
                        </wps:bodyPr>
                      </wps:wsp>
                      <wps:wsp>
                        <wps:cNvPr id="525" name="Text Box 201"/>
                        <wps:cNvSpPr txBox="1">
                          <a:spLocks noChangeArrowheads="1"/>
                        </wps:cNvSpPr>
                        <wps:spPr bwMode="auto">
                          <a:xfrm>
                            <a:off x="2736" y="4140"/>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pPr>
                                <w:rPr>
                                  <w:vertAlign w:val="superscript"/>
                                </w:rPr>
                              </w:pPr>
                              <w:r>
                                <w:t>22</w:t>
                              </w:r>
                              <w:r>
                                <w:rPr>
                                  <w:vertAlign w:val="superscript"/>
                                </w:rPr>
                                <w:t>o</w:t>
                              </w:r>
                            </w:p>
                          </w:txbxContent>
                        </wps:txbx>
                        <wps:bodyPr rot="0" vert="horz" wrap="square" lIns="91440" tIns="45720" rIns="91440" bIns="45720" anchor="t" anchorCtr="0" upright="1">
                          <a:noAutofit/>
                        </wps:bodyPr>
                      </wps:wsp>
                      <wps:wsp>
                        <wps:cNvPr id="526" name="Text Box 202"/>
                        <wps:cNvSpPr txBox="1">
                          <a:spLocks noChangeArrowheads="1"/>
                        </wps:cNvSpPr>
                        <wps:spPr bwMode="auto">
                          <a:xfrm>
                            <a:off x="3024" y="3104"/>
                            <a:ext cx="15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3647C2" w:rsidP="003647C2">
                              <w:r>
                                <w:t>v</w:t>
                              </w:r>
                              <w:r>
                                <w:rPr>
                                  <w:vertAlign w:val="subscript"/>
                                </w:rPr>
                                <w:t>1</w:t>
                              </w:r>
                              <w:r>
                                <w:t>=15.0 m/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6" o:spid="_x0000_s1160" style="position:absolute;left:0;text-align:left;margin-left:14.4pt;margin-top:10.45pt;width:2in;height:98.85pt;z-index:251649536" coordorigin="1728,2739" coordsize="2880,1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">
                <v:line id="Line 161" o:spid="_x0000_s1161" style="position:absolute;visibility:visible;mso-wrap-style:square" from="1728,3603" to="432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kNaMYAAADcAAAADwAAAGRycy9kb3ducmV2LnhtbESPQWvCQBSE7wX/w/IEb3WjYGijq5SC&#10;IkUpmhY8PrPPJG32bcxuk/jv3UKhx2FmvmEWq95UoqXGlZYVTMYRCOLM6pJzBR/p+vEJhPPIGivL&#10;pOBGDlbLwcMCE207PlB79LkIEHYJKii8rxMpXVaQQTe2NXHwLrYx6INscqkb7ALcVHIaRbE0WHJY&#10;KLCm14Ky7+OPUXDuu53epHp/e9tc9/HX+/Zz6k9KjYb9yxyEp97/h//aW61gNnmG3zPhCM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JDWjGAAAA3AAAAA8AAAAAAAAA&#10;AAAAAAAAoQIAAGRycy9kb3ducmV2LnhtbFBLBQYAAAAABAAEAPkAAACUAwAAAAA=&#10;" strokeweight="1pt">
                  <v:stroke startarrowlength="long" endarrowlength="long"/>
                </v:line>
                <v:line id="Line 162" o:spid="_x0000_s1162" style="position:absolute;visibility:visible;mso-wrap-style:square" from="2160,2816" to="2881,3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G9kMMAAADcAAAADwAAAGRycy9kb3ducmV2LnhtbERPy2oCMRTdC/5DuIKbUjMKrXY0ivjA&#10;giu1UNxdJteZwcnNmESd+vVmUXB5OO/JrDGVuJHzpWUF/V4CgjizuuRcwc9h/T4C4QOyxsoyKfgj&#10;D7NpuzXBVNs77+i2D7mIIexTVFCEUKdS+qwgg75na+LInawzGCJ0udQO7zHcVHKQJJ/SYMmxocCa&#10;FgVl5/3VKCjd13bj1pvHefn26xYrPg4vTa1Ut9PMxyACNeEl/nd/awUfgzg/nolHQE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RvZDDAAAA3AAAAA8AAAAAAAAAAAAA&#10;AAAAoQIAAGRycy9kb3ducmV2LnhtbFBLBQYAAAAABAAEAPkAAACRAwAAAAA=&#10;" strokeweight="1pt">
                  <v:stroke startarrowlength="long" endarrow="open" endarrowlength="long"/>
                </v:line>
                <v:rect id="Rectangle 163" o:spid="_x0000_s1163" style="position:absolute;left:2304;top:2739;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25yMQA&#10;AADcAAAADwAAAGRycy9kb3ducmV2LnhtbESPT2vCQBTE74V+h+UVvNVNAv6LrqKCUDxVbe+P7GuS&#10;mn27ZteYfvuuIHgcZuY3zGLVm0Z01PrasoJ0mIAgLqyuuVTwddq9T0H4gKyxsUwK/sjDavn6ssBc&#10;2xsfqDuGUkQI+xwVVCG4XEpfVGTQD60jjt6PbQ2GKNtS6hZvEW4amSXJWBqsOS5U6GhbUXE+Xo2C&#10;c3oZdb96sp9Nx7zJ9p/u2+2cUoO3fj0HEagPz/Cj/aEVjLIU7mfi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ducjEAAAA3AAAAA8AAAAAAAAAAAAAAAAAmAIAAGRycy9k&#10;b3ducmV2LnhtbFBLBQYAAAAABAAEAPUAAACJAwAAAAA=&#10;" filled="f" stroked="f" strokeweight="1pt">
                  <v:textbox inset="1pt,1pt,1pt,1pt">
                    <w:txbxContent>
                      <w:p w:rsidR="003647C2" w:rsidRDefault="003647C2" w:rsidP="003647C2">
                        <w:r>
                          <w:t xml:space="preserve">   30</w:t>
                        </w:r>
                        <w:r>
                          <w:rPr>
                            <w:vertAlign w:val="superscript"/>
                          </w:rPr>
                          <w:t>o</w:t>
                        </w:r>
                      </w:p>
                    </w:txbxContent>
                  </v:textbox>
                </v:rect>
                <v:line id="Line 167" o:spid="_x0000_s1164" style="position:absolute;visibility:visible;mso-wrap-style:square" from="2880,2739" to="2881,4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O7LccAAADcAAAADwAAAGRycy9kb3ducmV2LnhtbESPQWvCQBSE7wX/w/IKvZS6MWCr0VVE&#10;ED2IbWMv3h7ZZzY0+zZmtyb+e7dQ6HGYmW+Y+bK3tbhS6yvHCkbDBARx4XTFpYKv4+ZlAsIHZI21&#10;Y1JwIw/LxeBhjpl2HX/SNQ+liBD2GSowITSZlL4wZNEPXUMcvbNrLYYo21LqFrsIt7VMk+RVWqw4&#10;LhhsaG2o+M5/rILiZBo/2nYfl/3k7X36HA7HTX5Q6umxX81ABOrDf/ivvdMKxmkKv2fiEZ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g7stxwAAANwAAAAPAAAAAAAA&#10;AAAAAAAAAKECAABkcnMvZG93bnJldi54bWxQSwUGAAAAAAQABAD5AAAAlQMAAAAA&#10;" strokeweight=".5pt">
                  <v:stroke dashstyle="1 1" startarrowlength="long" endarrowlength="long"/>
                </v:line>
                <v:line id="Line 168" o:spid="_x0000_s1165" style="position:absolute;visibility:visible;mso-wrap-style:square" from="2880,3603" to="3312,4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Mj58cAAADcAAAADwAAAGRycy9kb3ducmV2LnhtbESPW2sCMRSE3wX/QzgFX4pmtXhbjVK0&#10;ouCTFyh9O2xOdxc3J9sk1W1/fSMUfBxm5htmvmxMJa7kfGlZQb+XgCDOrC45V3A+bboTED4ga6ws&#10;k4If8rBctFtzTLW98YGux5CLCGGfooIihDqV0mcFGfQ9WxNH79M6gyFKl0vt8BbhppKDJBlJgyXH&#10;hQJrWhWUXY7fRkHppvut22x/L+vnd7d644/xV1Mr1XlqXmcgAjXhEf5v77SC4eAF7m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AyPnxwAAANwAAAAPAAAAAAAA&#10;AAAAAAAAAKECAABkcnMvZG93bnJldi54bWxQSwUGAAAAAAQABAD5AAAAlQMAAAAA&#10;" strokeweight="1pt">
                  <v:stroke startarrowlength="long" endarrow="open" endarrowlength="long"/>
                </v:line>
                <v:rect id="Rectangle 169" o:spid="_x0000_s1166" style="position:absolute;left:1728;top:3299;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aUMQA&#10;AADcAAAADwAAAGRycy9kb3ducmV2LnhtbESPS2/CMBCE70j8B2uReisOUXmlGARISBUnHu19FS9J&#10;Srw2sRvSf18jVeI4mplvNItVZ2rRUuMrywpGwwQEcW51xYWCz/PudQbCB2SNtWVS8EseVst+b4GZ&#10;tnc+UnsKhYgQ9hkqKENwmZQ+L8mgH1pHHL2LbQyGKJtC6gbvEW5qmSbJRBqsOC6U6GhbUn49/RgF&#10;19Ft3H7r6X4+m/Am3R/cl9s5pV4G3fodRKAuPMP/7Q+tYJy+weN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qGlDEAAAA3AAAAA8AAAAAAAAAAAAAAAAAmAIAAGRycy9k&#10;b3ducmV2LnhtbFBLBQYAAAAABAAEAPUAAACJAwAAAAA=&#10;" filled="f" stroked="f" strokeweight="1pt">
                  <v:textbox inset="1pt,1pt,1pt,1pt">
                    <w:txbxContent>
                      <w:p w:rsidR="003647C2" w:rsidRDefault="003647C2" w:rsidP="003647C2">
                        <w:r>
                          <w:t>deep</w:t>
                        </w:r>
                      </w:p>
                      <w:p w:rsidR="003647C2" w:rsidRDefault="003647C2" w:rsidP="003647C2">
                        <w:r>
                          <w:t>shallow</w:t>
                        </w:r>
                      </w:p>
                    </w:txbxContent>
                  </v:textbox>
                </v:rect>
                <v:shape id="Text Box 201" o:spid="_x0000_s1167" type="#_x0000_t202" style="position:absolute;left:2736;top:4140;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MAcQA&#10;AADcAAAADwAAAGRycy9kb3ducmV2LnhtbESPT4vCMBTE7wt+h/AEb2ui2MXtGkUUwZOy/lnY26N5&#10;tsXmpTTR1m9vFhY8DjPzG2a26Gwl7tT40rGG0VCBIM6cKTnXcDpu3qcgfEA2WDkmDQ/ysJj33maY&#10;GtfyN90PIRcRwj5FDUUIdSqlzwqy6IeuJo7exTUWQ5RNLk2DbYTbSo6V+pAWS44LBda0Kii7Hm5W&#10;w3l3+f2ZqH2+tknduk5Jtp9S60G/W36BCNSFV/i/vTUaknE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dTAHEAAAA3AAAAA8AAAAAAAAAAAAAAAAAmAIAAGRycy9k&#10;b3ducmV2LnhtbFBLBQYAAAAABAAEAPUAAACJAwAAAAA=&#10;" filled="f" stroked="f">
                  <v:textbox>
                    <w:txbxContent>
                      <w:p w:rsidR="003647C2" w:rsidRDefault="003647C2" w:rsidP="003647C2">
                        <w:pPr>
                          <w:rPr>
                            <w:vertAlign w:val="superscript"/>
                          </w:rPr>
                        </w:pPr>
                        <w:r>
                          <w:t>22</w:t>
                        </w:r>
                        <w:r>
                          <w:rPr>
                            <w:vertAlign w:val="superscript"/>
                          </w:rPr>
                          <w:t>o</w:t>
                        </w:r>
                      </w:p>
                    </w:txbxContent>
                  </v:textbox>
                </v:shape>
                <v:shape id="Text Box 202" o:spid="_x0000_s1168" type="#_x0000_t202" style="position:absolute;left:3024;top:3104;width:158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dsQA&#10;AADcAAAADwAAAGRycy9kb3ducmV2LnhtbESPQWvCQBSE70L/w/IK3nS3YkKbukpRCp4qpq3g7ZF9&#10;JqHZtyG7TeK/7wpCj8PMfMOsNqNtRE+drx1reJorEMSFMzWXGr4+32fPIHxANtg4Jg1X8rBZP0xW&#10;mBk38JH6PJQiQthnqKEKoc2k9EVFFv3ctcTRu7jOYoiyK6XpcIhw28iFUqm0WHNcqLClbUXFT/5r&#10;NXx/XM6npTqUO5u0gxuVZPsitZ4+jm+vIAKN4T98b++NhmSR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P0nbEAAAA3AAAAA8AAAAAAAAAAAAAAAAAmAIAAGRycy9k&#10;b3ducmV2LnhtbFBLBQYAAAAABAAEAPUAAACJAwAAAAA=&#10;" filled="f" stroked="f">
                  <v:textbox>
                    <w:txbxContent>
                      <w:p w:rsidR="003647C2" w:rsidRDefault="003647C2" w:rsidP="003647C2">
                        <w:r>
                          <w:t>v</w:t>
                        </w:r>
                        <w:r>
                          <w:rPr>
                            <w:vertAlign w:val="subscript"/>
                          </w:rPr>
                          <w:t>1</w:t>
                        </w:r>
                        <w:r>
                          <w:t>=15.0 m/s</w:t>
                        </w:r>
                      </w:p>
                    </w:txbxContent>
                  </v:textbox>
                </v:shape>
              </v:group>
            </w:pict>
          </mc:Fallback>
        </mc:AlternateContent>
      </w:r>
      <w:r w:rsidR="003647C2">
        <w:t xml:space="preserve"> </w:t>
      </w:r>
      <w:r w:rsidR="002B62A8" w:rsidRPr="00815AD2">
        <w:rPr>
          <w:position w:val="-100"/>
        </w:rPr>
        <w:object w:dxaOrig="1920" w:dyaOrig="2100">
          <v:shape id="_x0000_i1040" type="#_x0000_t75" style="width:96.2pt;height:105.3pt" o:ole="">
            <v:imagedata r:id="rId39" o:title=""/>
          </v:shape>
          <o:OLEObject Type="Embed" ProgID="Equation.DSMT4" ShapeID="_x0000_i1040" DrawAspect="Content" ObjectID="_1523893101" r:id="rId40"/>
        </w:object>
      </w:r>
    </w:p>
    <w:p w:rsidR="003647C2" w:rsidRDefault="003647C2" w:rsidP="002B62A8">
      <w:pPr>
        <w:widowControl w:val="0"/>
        <w:ind w:left="3690"/>
      </w:pPr>
      <w:r>
        <w:t>v</w:t>
      </w:r>
      <w:r>
        <w:rPr>
          <w:vertAlign w:val="subscript"/>
        </w:rPr>
        <w:t>2</w:t>
      </w:r>
      <w:r>
        <w:t xml:space="preserve"> =  </w:t>
      </w:r>
      <w:r>
        <w:rPr>
          <w:b/>
        </w:rPr>
        <w:t>11.2 m/s</w:t>
      </w:r>
    </w:p>
    <w:p w:rsidR="003647C2" w:rsidRDefault="003647C2" w:rsidP="003647C2">
      <w:pPr>
        <w:widowControl w:val="0"/>
        <w:ind w:left="3600" w:firstLine="720"/>
      </w:pPr>
    </w:p>
    <w:p w:rsidR="003647C2" w:rsidRDefault="002166DE" w:rsidP="003647C2">
      <w:pPr>
        <w:widowControl w:val="0"/>
      </w:pPr>
      <w:r>
        <w:rPr>
          <w:noProof/>
        </w:rPr>
        <mc:AlternateContent>
          <mc:Choice Requires="wps">
            <w:drawing>
              <wp:anchor distT="0" distB="0" distL="114300" distR="114300" simplePos="0" relativeHeight="251616768" behindDoc="0" locked="0" layoutInCell="0" allowOverlap="1">
                <wp:simplePos x="0" y="0"/>
                <wp:positionH relativeFrom="column">
                  <wp:posOffset>-182880</wp:posOffset>
                </wp:positionH>
                <wp:positionV relativeFrom="paragraph">
                  <wp:posOffset>85725</wp:posOffset>
                </wp:positionV>
                <wp:extent cx="6217920" cy="2504440"/>
                <wp:effectExtent l="0" t="0" r="0" b="0"/>
                <wp:wrapNone/>
                <wp:docPr id="517" name="Rectangl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250444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5" o:spid="_x0000_s1026" style="position:absolute;margin-left:-14.4pt;margin-top:6.75pt;width:489.6pt;height:197.2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" o:allowincell="f" filled="f"/>
            </w:pict>
          </mc:Fallback>
        </mc:AlternateContent>
      </w:r>
    </w:p>
    <w:p w:rsidR="003647C2" w:rsidRDefault="003647C2" w:rsidP="00F60F17">
      <w:pPr>
        <w:pStyle w:val="Example"/>
      </w:pPr>
    </w:p>
    <w:p w:rsidR="003647C2" w:rsidRDefault="003647C2" w:rsidP="002B62A8">
      <w:pPr>
        <w:widowControl w:val="0"/>
        <w:ind w:right="-180"/>
      </w:pPr>
      <w:r>
        <w:t>A wave travels from a region with a speed of 45 m/s into a region with a speed of 60 m/s.  If the wavelength of the wave is 1.5 m in the slow region, what is the wavelength in the fast region?</w:t>
      </w:r>
    </w:p>
    <w:p w:rsidR="003647C2" w:rsidRDefault="002B62A8" w:rsidP="003647C2">
      <w:pPr>
        <w:widowControl w:val="0"/>
        <w:ind w:left="720"/>
      </w:pPr>
      <w:r w:rsidRPr="002B62A8">
        <w:rPr>
          <w:position w:val="-96"/>
        </w:rPr>
        <w:object w:dxaOrig="1840" w:dyaOrig="2060">
          <v:shape id="_x0000_i1041" type="#_x0000_t75" style="width:91.95pt;height:102.85pt" o:ole="" fillcolor="window">
            <v:imagedata r:id="rId41" o:title=""/>
          </v:shape>
          <o:OLEObject Type="Embed" ProgID="Equation.DSMT4" ShapeID="_x0000_i1041" DrawAspect="Content" ObjectID="_1523893102" r:id="rId42"/>
        </w:object>
      </w:r>
    </w:p>
    <w:p w:rsidR="003647C2" w:rsidRDefault="003647C2" w:rsidP="003647C2">
      <w:pPr>
        <w:widowControl w:val="0"/>
        <w:ind w:left="720"/>
      </w:pPr>
      <w:r>
        <w:rPr>
          <w:rFonts w:ascii="Symbol" w:hAnsi="Symbol"/>
        </w:rPr>
        <w:t></w:t>
      </w:r>
      <w:r>
        <w:rPr>
          <w:vertAlign w:val="subscript"/>
        </w:rPr>
        <w:t>2</w:t>
      </w:r>
      <w:r>
        <w:t xml:space="preserve"> = </w:t>
      </w:r>
      <w:r>
        <w:rPr>
          <w:b/>
        </w:rPr>
        <w:t>2.0 m</w:t>
      </w:r>
    </w:p>
    <w:p w:rsidR="003647C2" w:rsidRDefault="003647C2" w:rsidP="003647C2">
      <w:pPr>
        <w:widowControl w:val="0"/>
        <w:ind w:left="720"/>
      </w:pPr>
    </w:p>
    <w:p w:rsidR="003647C2" w:rsidRDefault="003647C2" w:rsidP="003647C2">
      <w:pPr>
        <w:widowControl w:val="0"/>
        <w:ind w:left="720"/>
      </w:pPr>
    </w:p>
    <w:p w:rsidR="003647C2" w:rsidRDefault="003647C2" w:rsidP="003647C2">
      <w:pPr>
        <w:widowControl w:val="0"/>
        <w:ind w:left="720"/>
      </w:pPr>
    </w:p>
    <w:p w:rsidR="003647C2" w:rsidRDefault="003647C2" w:rsidP="003647C2">
      <w:pPr>
        <w:pStyle w:val="Header"/>
        <w:widowControl w:val="0"/>
        <w:tabs>
          <w:tab w:val="clear" w:pos="4320"/>
          <w:tab w:val="clear" w:pos="8640"/>
        </w:tabs>
      </w:pPr>
    </w:p>
    <w:p w:rsidR="003647C2" w:rsidRDefault="003647C2" w:rsidP="003647C2">
      <w:pPr>
        <w:pStyle w:val="Heading1"/>
      </w:pPr>
      <w:r>
        <w:br w:type="page"/>
      </w:r>
      <w:r>
        <w:lastRenderedPageBreak/>
        <w:t>Diffraction</w:t>
      </w:r>
    </w:p>
    <w:p w:rsidR="003647C2" w:rsidRDefault="002166DE" w:rsidP="003647C2">
      <w:pPr>
        <w:pStyle w:val="Header"/>
        <w:tabs>
          <w:tab w:val="clear" w:pos="4320"/>
          <w:tab w:val="clear" w:pos="8640"/>
        </w:tabs>
      </w:pPr>
      <w:r>
        <w:rPr>
          <w:noProof/>
        </w:rPr>
        <mc:AlternateContent>
          <mc:Choice Requires="wps">
            <w:drawing>
              <wp:anchor distT="0" distB="0" distL="114300" distR="114300" simplePos="0" relativeHeight="251721216" behindDoc="0" locked="0" layoutInCell="0" allowOverlap="1">
                <wp:simplePos x="0" y="0"/>
                <wp:positionH relativeFrom="column">
                  <wp:posOffset>4480560</wp:posOffset>
                </wp:positionH>
                <wp:positionV relativeFrom="paragraph">
                  <wp:posOffset>64135</wp:posOffset>
                </wp:positionV>
                <wp:extent cx="1828800" cy="2964180"/>
                <wp:effectExtent l="0" t="0" r="0" b="0"/>
                <wp:wrapSquare wrapText="bothSides"/>
                <wp:docPr id="516"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2964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2166DE" w:rsidP="003647C2">
                            <w:r>
                              <w:rPr>
                                <w:noProof/>
                              </w:rPr>
                              <w:drawing>
                                <wp:inline distT="0" distB="0" distL="0" distR="0">
                                  <wp:extent cx="1640205" cy="291084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40205" cy="291084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3" o:spid="_x0000_s1169" type="#_x0000_t202" style="position:absolute;margin-left:352.8pt;margin-top:5.05pt;width:2in;height:233.4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IvxvwIAAMY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" o:allowincell="f" filled="f" stroked="f">
                <v:textbox>
                  <w:txbxContent>
                    <w:p w:rsidR="003647C2" w:rsidRDefault="002166DE" w:rsidP="003647C2">
                      <w:r>
                        <w:rPr>
                          <w:noProof/>
                        </w:rPr>
                        <w:drawing>
                          <wp:inline distT="0" distB="0" distL="0" distR="0">
                            <wp:extent cx="1640205" cy="291084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40205" cy="2910840"/>
                                    </a:xfrm>
                                    <a:prstGeom prst="rect">
                                      <a:avLst/>
                                    </a:prstGeom>
                                    <a:noFill/>
                                    <a:ln>
                                      <a:noFill/>
                                    </a:ln>
                                  </pic:spPr>
                                </pic:pic>
                              </a:graphicData>
                            </a:graphic>
                          </wp:inline>
                        </w:drawing>
                      </w:r>
                    </w:p>
                  </w:txbxContent>
                </v:textbox>
                <w10:wrap type="square"/>
              </v:shape>
            </w:pict>
          </mc:Fallback>
        </mc:AlternateContent>
      </w:r>
      <w:r>
        <w:rPr>
          <w:noProof/>
        </w:rPr>
        <mc:AlternateContent>
          <mc:Choice Requires="wps">
            <w:drawing>
              <wp:anchor distT="0" distB="0" distL="114300" distR="114300" simplePos="0" relativeHeight="251720192" behindDoc="0" locked="0" layoutInCell="0" allowOverlap="1">
                <wp:simplePos x="0" y="0"/>
                <wp:positionH relativeFrom="column">
                  <wp:posOffset>2743200</wp:posOffset>
                </wp:positionH>
                <wp:positionV relativeFrom="paragraph">
                  <wp:posOffset>64135</wp:posOffset>
                </wp:positionV>
                <wp:extent cx="1737360" cy="3089275"/>
                <wp:effectExtent l="0" t="0" r="0" b="0"/>
                <wp:wrapSquare wrapText="bothSides"/>
                <wp:docPr id="515"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7360"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7C2" w:rsidRDefault="002166DE" w:rsidP="003647C2">
                            <w:r>
                              <w:rPr>
                                <w:noProof/>
                              </w:rPr>
                              <w:drawing>
                                <wp:inline distT="0" distB="0" distL="0" distR="0">
                                  <wp:extent cx="1591310" cy="2987675"/>
                                  <wp:effectExtent l="0" t="0" r="889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91310" cy="29876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2" o:spid="_x0000_s1170" type="#_x0000_t202" style="position:absolute;margin-left:3in;margin-top:5.05pt;width:136.8pt;height:243.2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" o:allowincell="f" filled="f" stroked="f">
                <v:textbox>
                  <w:txbxContent>
                    <w:p w:rsidR="003647C2" w:rsidRDefault="002166DE" w:rsidP="003647C2">
                      <w:r>
                        <w:rPr>
                          <w:noProof/>
                        </w:rPr>
                        <w:drawing>
                          <wp:inline distT="0" distB="0" distL="0" distR="0">
                            <wp:extent cx="1591310" cy="2987675"/>
                            <wp:effectExtent l="0" t="0" r="889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91310" cy="2987675"/>
                                    </a:xfrm>
                                    <a:prstGeom prst="rect">
                                      <a:avLst/>
                                    </a:prstGeom>
                                    <a:noFill/>
                                    <a:ln>
                                      <a:noFill/>
                                    </a:ln>
                                  </pic:spPr>
                                </pic:pic>
                              </a:graphicData>
                            </a:graphic>
                          </wp:inline>
                        </w:drawing>
                      </w:r>
                    </w:p>
                  </w:txbxContent>
                </v:textbox>
                <w10:wrap type="square"/>
              </v:shape>
            </w:pict>
          </mc:Fallback>
        </mc:AlternateContent>
      </w:r>
      <w:r w:rsidR="003647C2">
        <w:t>In the diagrams to the right we see what happens when waves meet different kinds of obstacles.   In diagram (a) when water waves pass through blades of grass, the waves reform around the grass.  Similarly, for a stick in the water, the waves reform around the stick.  In both cases the waves reform as though the obstacles were never there.  For larger objects like a log floating in water (c) and (d) the waves bend around as shown.</w:t>
      </w:r>
    </w:p>
    <w:p w:rsidR="003647C2" w:rsidRDefault="003647C2" w:rsidP="003647C2"/>
    <w:p w:rsidR="003647C2" w:rsidRDefault="003647C2" w:rsidP="003647C2">
      <w:r>
        <w:t xml:space="preserve">The apparent bending and spreading of waves around corners, around obstacles or through openings is known as </w:t>
      </w:r>
      <w:r w:rsidRPr="002B62A8">
        <w:rPr>
          <w:b/>
        </w:rPr>
        <w:t>diffraction</w:t>
      </w:r>
      <w:r>
        <w:t>.</w:t>
      </w:r>
    </w:p>
    <w:p w:rsidR="003647C2" w:rsidRDefault="003647C2" w:rsidP="003647C2"/>
    <w:p w:rsidR="003647C2" w:rsidRDefault="003647C2" w:rsidP="003647C2">
      <w:pPr>
        <w:spacing w:before="120"/>
      </w:pPr>
      <w:r>
        <w:t xml:space="preserve">Christian Huygens, a contemporary and rival of </w:t>
      </w:r>
      <w:smartTag w:uri="urn:schemas-microsoft-com:office:smarttags" w:element="City">
        <w:smartTag w:uri="urn:schemas-microsoft-com:office:smarttags" w:element="place">
          <w:r>
            <w:t>Newton</w:t>
          </w:r>
        </w:smartTag>
      </w:smartTag>
      <w:r>
        <w:t xml:space="preserve">, developed a principle to </w:t>
      </w:r>
      <w:r w:rsidR="002166DE">
        <w:rPr>
          <w:noProof/>
        </w:rPr>
        <w:drawing>
          <wp:anchor distT="0" distB="0" distL="114300" distR="114300" simplePos="0" relativeHeight="251688448" behindDoc="0" locked="0" layoutInCell="0" allowOverlap="1" wp14:anchorId="449AF187" wp14:editId="0730AFF9">
            <wp:simplePos x="0" y="0"/>
            <wp:positionH relativeFrom="column">
              <wp:posOffset>3840480</wp:posOffset>
            </wp:positionH>
            <wp:positionV relativeFrom="paragraph">
              <wp:posOffset>274320</wp:posOffset>
            </wp:positionV>
            <wp:extent cx="1938655" cy="1426210"/>
            <wp:effectExtent l="0" t="0" r="4445" b="2540"/>
            <wp:wrapSquare wrapText="bothSides"/>
            <wp:docPr id="514" name="Picture 246" descr="huygens circ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uygens circular"/>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38655" cy="142621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explain diffraction and other wave phenomena.  Huygens’ principle states: </w:t>
      </w:r>
      <w:r w:rsidRPr="009B0D2F">
        <w:rPr>
          <w:b/>
        </w:rPr>
        <w:t>Every point on a wave front may be considered to behave as a point source for new spherical waves generated in the direction of the wave’s motion</w:t>
      </w:r>
      <w:r>
        <w:t xml:space="preserve">.  This is illustrated in the diagram to the right where waves created by a stone thrown into water radiate outward.    </w:t>
      </w:r>
    </w:p>
    <w:p w:rsidR="003647C2" w:rsidRDefault="003647C2" w:rsidP="003647C2"/>
    <w:p w:rsidR="002B62A8" w:rsidRDefault="002B62A8" w:rsidP="003647C2"/>
    <w:p w:rsidR="003647C2" w:rsidRDefault="002B62A8" w:rsidP="003647C2">
      <w:r>
        <w:t xml:space="preserve">In the case of an obstacle, the wave front </w:t>
      </w:r>
      <w:r w:rsidR="007E724B">
        <w:t>“</w:t>
      </w:r>
      <w:r>
        <w:t>bends</w:t>
      </w:r>
      <w:r w:rsidR="007E724B">
        <w:t>”</w:t>
      </w:r>
      <w:r>
        <w:t xml:space="preserve"> around the edges of the obstacle by sending out new wave spherical fronts in circles around the edges of the obstacle.  </w:t>
      </w:r>
      <w:r w:rsidR="003647C2">
        <w:t>In the diagrams below, notice how the waves diffract from the edges of a corner or an opening to form new wave fronts.  This is further evidence for Huygens’ principle.</w:t>
      </w:r>
    </w:p>
    <w:p w:rsidR="008D717A" w:rsidRDefault="009B0D2F" w:rsidP="008D717A">
      <w:r>
        <w:rPr>
          <w:noProof/>
        </w:rPr>
        <mc:AlternateContent>
          <mc:Choice Requires="wpg">
            <w:drawing>
              <wp:anchor distT="0" distB="0" distL="114300" distR="114300" simplePos="0" relativeHeight="251722240" behindDoc="0" locked="0" layoutInCell="0" allowOverlap="1" wp14:anchorId="6F179529" wp14:editId="76C245A5">
                <wp:simplePos x="0" y="0"/>
                <wp:positionH relativeFrom="column">
                  <wp:posOffset>-7620</wp:posOffset>
                </wp:positionH>
                <wp:positionV relativeFrom="paragraph">
                  <wp:posOffset>62865</wp:posOffset>
                </wp:positionV>
                <wp:extent cx="6035675" cy="1680845"/>
                <wp:effectExtent l="0" t="0" r="22225" b="52705"/>
                <wp:wrapNone/>
                <wp:docPr id="489"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35675" cy="1680845"/>
                          <a:chOff x="1152" y="9936"/>
                          <a:chExt cx="9505" cy="2647"/>
                        </a:xfrm>
                      </wpg:grpSpPr>
                      <wps:wsp>
                        <wps:cNvPr id="490" name="Line 285"/>
                        <wps:cNvCnPr/>
                        <wps:spPr bwMode="auto">
                          <a:xfrm>
                            <a:off x="3168" y="10224"/>
                            <a:ext cx="2305"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286"/>
                        <wps:cNvCnPr/>
                        <wps:spPr bwMode="auto">
                          <a:xfrm>
                            <a:off x="3168" y="10512"/>
                            <a:ext cx="2305"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287"/>
                        <wps:cNvCnPr/>
                        <wps:spPr bwMode="auto">
                          <a:xfrm>
                            <a:off x="3168" y="10800"/>
                            <a:ext cx="2305"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Line 288"/>
                        <wps:cNvCnPr/>
                        <wps:spPr bwMode="auto">
                          <a:xfrm>
                            <a:off x="3168" y="11088"/>
                            <a:ext cx="2305"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4" name="Line 289"/>
                        <wps:cNvCnPr/>
                        <wps:spPr bwMode="auto">
                          <a:xfrm>
                            <a:off x="3168" y="11376"/>
                            <a:ext cx="2305"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5" name="Line 290"/>
                        <wps:cNvCnPr/>
                        <wps:spPr bwMode="auto">
                          <a:xfrm>
                            <a:off x="3168" y="11664"/>
                            <a:ext cx="2305"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6" name="Line 291"/>
                        <wps:cNvCnPr/>
                        <wps:spPr bwMode="auto">
                          <a:xfrm>
                            <a:off x="3168" y="11952"/>
                            <a:ext cx="2305"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7" name="Arc 292"/>
                        <wps:cNvSpPr>
                          <a:spLocks/>
                        </wps:cNvSpPr>
                        <wps:spPr bwMode="auto">
                          <a:xfrm flipH="1" flipV="1">
                            <a:off x="2880" y="11088"/>
                            <a:ext cx="289"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8" name="Arc 293"/>
                        <wps:cNvSpPr>
                          <a:spLocks/>
                        </wps:cNvSpPr>
                        <wps:spPr bwMode="auto">
                          <a:xfrm flipH="1" flipV="1">
                            <a:off x="2592" y="11088"/>
                            <a:ext cx="577" cy="5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9" name="Arc 294"/>
                        <wps:cNvSpPr>
                          <a:spLocks/>
                        </wps:cNvSpPr>
                        <wps:spPr bwMode="auto">
                          <a:xfrm flipH="1" flipV="1">
                            <a:off x="2304" y="11088"/>
                            <a:ext cx="865" cy="8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0" name="Rectangle 295"/>
                        <wps:cNvSpPr>
                          <a:spLocks noChangeArrowheads="1"/>
                        </wps:cNvSpPr>
                        <wps:spPr bwMode="auto">
                          <a:xfrm>
                            <a:off x="1152" y="9936"/>
                            <a:ext cx="2017" cy="1153"/>
                          </a:xfrm>
                          <a:prstGeom prst="rect">
                            <a:avLst/>
                          </a:prstGeom>
                          <a:solidFill>
                            <a:srgbClr val="CCCCCC"/>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47C2" w:rsidRDefault="003647C2" w:rsidP="003647C2"/>
                          </w:txbxContent>
                        </wps:txbx>
                        <wps:bodyPr rot="0" vert="horz" wrap="square" lIns="12700" tIns="12700" rIns="12700" bIns="12700" anchor="t" anchorCtr="0" upright="1">
                          <a:noAutofit/>
                        </wps:bodyPr>
                      </wps:wsp>
                      <wps:wsp>
                        <wps:cNvPr id="501" name="Line 296"/>
                        <wps:cNvCnPr/>
                        <wps:spPr bwMode="auto">
                          <a:xfrm>
                            <a:off x="1152" y="11088"/>
                            <a:ext cx="2017" cy="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2" name="Line 297"/>
                        <wps:cNvCnPr/>
                        <wps:spPr bwMode="auto">
                          <a:xfrm flipV="1">
                            <a:off x="3168" y="9936"/>
                            <a:ext cx="1" cy="1153"/>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3" name="Line 298"/>
                        <wps:cNvCnPr/>
                        <wps:spPr bwMode="auto">
                          <a:xfrm>
                            <a:off x="7200" y="11088"/>
                            <a:ext cx="1441" cy="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299"/>
                        <wps:cNvCnPr/>
                        <wps:spPr bwMode="auto">
                          <a:xfrm>
                            <a:off x="9216" y="11088"/>
                            <a:ext cx="1441" cy="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300"/>
                        <wps:cNvCnPr/>
                        <wps:spPr bwMode="auto">
                          <a:xfrm>
                            <a:off x="7488" y="10800"/>
                            <a:ext cx="288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301"/>
                        <wps:cNvCnPr/>
                        <wps:spPr bwMode="auto">
                          <a:xfrm>
                            <a:off x="7488" y="10512"/>
                            <a:ext cx="288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302"/>
                        <wps:cNvCnPr/>
                        <wps:spPr bwMode="auto">
                          <a:xfrm>
                            <a:off x="7488" y="10224"/>
                            <a:ext cx="288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Arc 303"/>
                        <wps:cNvSpPr>
                          <a:spLocks/>
                        </wps:cNvSpPr>
                        <wps:spPr bwMode="auto">
                          <a:xfrm flipH="1" flipV="1">
                            <a:off x="8352" y="11088"/>
                            <a:ext cx="577"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9" name="Arc 304"/>
                        <wps:cNvSpPr>
                          <a:spLocks/>
                        </wps:cNvSpPr>
                        <wps:spPr bwMode="auto">
                          <a:xfrm flipV="1">
                            <a:off x="8928" y="11088"/>
                            <a:ext cx="577"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0" name="Arc 305"/>
                        <wps:cNvSpPr>
                          <a:spLocks/>
                        </wps:cNvSpPr>
                        <wps:spPr bwMode="auto">
                          <a:xfrm flipH="1" flipV="1">
                            <a:off x="8064" y="11088"/>
                            <a:ext cx="865" cy="5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1" name="Arc 306"/>
                        <wps:cNvSpPr>
                          <a:spLocks/>
                        </wps:cNvSpPr>
                        <wps:spPr bwMode="auto">
                          <a:xfrm flipV="1">
                            <a:off x="8928" y="11088"/>
                            <a:ext cx="865" cy="5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2" name="Line 307"/>
                        <wps:cNvCnPr/>
                        <wps:spPr bwMode="auto">
                          <a:xfrm>
                            <a:off x="4320" y="12007"/>
                            <a:ext cx="0" cy="57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3" name="Line 308"/>
                        <wps:cNvCnPr/>
                        <wps:spPr bwMode="auto">
                          <a:xfrm>
                            <a:off x="8928" y="10567"/>
                            <a:ext cx="0" cy="57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4" o:spid="_x0000_s1171" style="position:absolute;margin-left:-.6pt;margin-top:4.95pt;width:475.25pt;height:132.35pt;z-index:251722240" coordorigin="1152,9936" coordsize="9505,2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" o:allowincell="f">
                <v:line id="Line 285" o:spid="_x0000_s1172" style="position:absolute;visibility:visible;mso-wrap-style:square" from="3168,10224" to="5473,10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40Qb8AAADcAAAADwAAAGRycy9kb3ducmV2LnhtbERPS2vCQBC+F/wPywje6kbREqOriCAI&#10;PUit0OuQHZNgdjZkJw//ffdQ6PHje+8Oo6tVT22oPBtYzBNQxLm3FRcG7t/n9xRUEGSLtWcy8KIA&#10;h/3kbYeZ9QN/UX+TQsUQDhkaKEWaTOuQl+QwzH1DHLmHbx1KhG2hbYtDDHe1XibJh3ZYcWwosaFT&#10;Sfnz1jkDnTw+abx36Q+lvJYhva5dfzVmNh2PW1BCo/yL/9wXa2C1ifPjmXgE9P4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b40Qb8AAADcAAAADwAAAAAAAAAAAAAAAACh&#10;AgAAZHJzL2Rvd25yZXYueG1sUEsFBgAAAAAEAAQA+QAAAI0DAAAAAA==&#10;" strokeweight="1pt">
                  <v:stroke startarrowwidth="narrow" startarrowlength="short" endarrowwidth="narrow" endarrowlength="short"/>
                </v:line>
                <v:line id="Line 286" o:spid="_x0000_s1173" style="position:absolute;visibility:visible;mso-wrap-style:square" from="3168,10512" to="5473,10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R2sMAAADcAAAADwAAAGRycy9kb3ducmV2LnhtbESPzWrDMBCE74G8g9hCbomckhTXjWxC&#10;oVDIITQN9LpYG9vUWhlr/dO3rwKFHoeZ+YY5FLNr1Uh9aDwb2G4SUMSltw1XBq6fb+sUVBBki61n&#10;MvBDAYp8uThgZv3EHzRepFIRwiFDA7VIl2kdypocho3viKN3871DibKvtO1xinDX6sckedIOG44L&#10;NXb0WlP5fRmcgUFuJ5qvQ/pFKe9lSs97N56NWT3MxxdQQrP8h//a79bA7nkL9zPxCOj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7ykdrDAAAA3AAAAA8AAAAAAAAAAAAA&#10;AAAAoQIAAGRycy9kb3ducmV2LnhtbFBLBQYAAAAABAAEAPkAAACRAwAAAAA=&#10;" strokeweight="1pt">
                  <v:stroke startarrowwidth="narrow" startarrowlength="short" endarrowwidth="narrow" endarrowlength="short"/>
                </v:line>
                <v:line id="Line 287" o:spid="_x0000_s1174" style="position:absolute;visibility:visible;mso-wrap-style:square" from="3168,10800" to="5473,10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APrcMAAADcAAAADwAAAGRycy9kb3ducmV2LnhtbESPzWrDMBCE74W8g9hAb42c0BTHiWxC&#10;oFDoITQN9LpYG9vEWhlr/dO3rwqFHoeZ+YY5FLNr1Uh9aDwbWK8SUMSltw1XBq6fr08pqCDIFlvP&#10;ZOCbAhT54uGAmfUTf9B4kUpFCIcMDdQiXaZ1KGtyGFa+I47ezfcOJcq+0rbHKcJdqzdJ8qIdNhwX&#10;auzoVFN5vwzOwCC3d5qvQ/pFKW9lSs9bN56NeVzOxz0ooVn+w3/tN2vgebeB3zPxCO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4gD63DAAAA3AAAAA8AAAAAAAAAAAAA&#10;AAAAoQIAAGRycy9kb3ducmV2LnhtbFBLBQYAAAAABAAEAPkAAACRAwAAAAA=&#10;" strokeweight="1pt">
                  <v:stroke startarrowwidth="narrow" startarrowlength="short" endarrowwidth="narrow" endarrowlength="short"/>
                </v:line>
                <v:line id="Line 288" o:spid="_x0000_s1175" style="position:absolute;visibility:visible;mso-wrap-style:square" from="3168,11088" to="5473,1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yqNsMAAADcAAAADwAAAGRycy9kb3ducmV2LnhtbESPX2vCQBDE3wt+h2OFvtWLtZYYPUUK&#10;gtAHqRV8XXJrEszthdzmT7+9Vyj0cZiZ3zCb3ehq1VMbKs8G5rMEFHHubcWFgcv34SUFFQTZYu2Z&#10;DPxQgN128rTBzPqBv6g/S6EihEOGBkqRJtM65CU5DDPfEEfv5luHEmVbaNviEOGu1q9J8q4dVhwX&#10;Smzoo6T8fu6cgU5unzReuvRKKS9lSE9L15+MeZ6O+zUooVH+w3/tozXwtlrA75l4BPT2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sqjbDAAAA3AAAAA8AAAAAAAAAAAAA&#10;AAAAoQIAAGRycy9kb3ducmV2LnhtbFBLBQYAAAAABAAEAPkAAACRAwAAAAA=&#10;" strokeweight="1pt">
                  <v:stroke startarrowwidth="narrow" startarrowlength="short" endarrowwidth="narrow" endarrowlength="short"/>
                </v:line>
                <v:line id="Line 289" o:spid="_x0000_s1176" style="position:absolute;visibility:visible;mso-wrap-style:square" from="3168,11376" to="5473,11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UyQsMAAADcAAAADwAAAGRycy9kb3ducmV2LnhtbESPzWrDMBCE74W8g9hAb42ckhTHiWxC&#10;oFDoITQN9LpYG9vEWhlr/dO3rwqFHoeZ+YY5FLNr1Uh9aDwbWK8SUMSltw1XBq6fr08pqCDIFlvP&#10;ZOCbAhT54uGAmfUTf9B4kUpFCIcMDdQiXaZ1KGtyGFa+I47ezfcOJcq+0rbHKcJdq5+T5EU7bDgu&#10;1NjRqabyfhmcgUFu7zRfh/SLUt7KlJ63bjwb87icj3tQQrP8h//ab9bAZreB3zPxCO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6FMkLDAAAA3AAAAA8AAAAAAAAAAAAA&#10;AAAAoQIAAGRycy9kb3ducmV2LnhtbFBLBQYAAAAABAAEAPkAAACRAwAAAAA=&#10;" strokeweight="1pt">
                  <v:stroke startarrowwidth="narrow" startarrowlength="short" endarrowwidth="narrow" endarrowlength="short"/>
                </v:line>
                <v:line id="Line 290" o:spid="_x0000_s1177" style="position:absolute;visibility:visible;mso-wrap-style:square" from="3168,11664" to="5473,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mX2cMAAADcAAAADwAAAGRycy9kb3ducmV2LnhtbESPzWrDMBCE74W+g9hAb42cUhfXjRJK&#10;IRDIITQx9LpYG9vUWhlr/ZO3jwKFHoeZ+YZZb2fXqpH60Hg2sFomoIhLbxuuDBTn3XMGKgiyxdYz&#10;GbhSgO3m8WGNufUTf9N4kkpFCIccDdQiXa51KGtyGJa+I47exfcOJcq+0rbHKcJdq1+S5E07bDgu&#10;1NjRV03l72lwBga5HGguhuyHMk5lyo6pG4/GPC3mzw9QQrP8h//ae2vg9T2F+5l4BPTm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Jl9nDAAAA3AAAAA8AAAAAAAAAAAAA&#10;AAAAoQIAAGRycy9kb3ducmV2LnhtbFBLBQYAAAAABAAEAPkAAACRAwAAAAA=&#10;" strokeweight="1pt">
                  <v:stroke startarrowwidth="narrow" startarrowlength="short" endarrowwidth="narrow" endarrowlength="short"/>
                </v:line>
                <v:line id="Line 291" o:spid="_x0000_s1178" style="position:absolute;visibility:visible;mso-wrap-style:square" from="3168,11952" to="5473,11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sJrsMAAADcAAAADwAAAGRycy9kb3ducmV2LnhtbESPW2vCQBSE3wv+h+UIfaubikqauooI&#10;gtAH8QK+HrLHJDR7NmRPLv333ULBx2FmvmHW29HVqqc2VJ4NvM8SUMS5txUXBm7Xw1sKKgiyxdoz&#10;GfihANvN5GWNmfUDn6m/SKEihEOGBkqRJtM65CU5DDPfEEfv4VuHEmVbaNviEOGu1vMkWWmHFceF&#10;Ehval5R/XzpnoJPHF423Lr1TyksZ0tPS9SdjXqfj7hOU0CjP8H/7aA0sPlbwdyYeAb3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bCa7DAAAA3AAAAA8AAAAAAAAAAAAA&#10;AAAAoQIAAGRycy9kb3ducmV2LnhtbFBLBQYAAAAABAAEAPkAAACRAwAAAAA=&#10;" strokeweight="1pt">
                  <v:stroke startarrowwidth="narrow" startarrowlength="short" endarrowwidth="narrow" endarrowlength="short"/>
                </v:line>
                <v:shape id="Arc 292" o:spid="_x0000_s1179" style="position:absolute;left:2880;top:11088;width:289;height:289;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X7csgA&#10;AADcAAAADwAAAGRycy9kb3ducmV2LnhtbESPT2vCQBTE70K/w/KE3nRjiUajq7S1itBD8c/F2yP7&#10;TNJm34bsVqOfvisUPA4z8xtmtmhNJc7UuNKygkE/AkGcWV1yruCwX/XGIJxH1lhZJgVXcrCYP3Vm&#10;mGp74S2ddz4XAcIuRQWF93UqpcsKMuj6tiYO3sk2Bn2QTS51g5cAN5V8iaKRNFhyWCiwpveCsp/d&#10;r1GQ2NvX4OO4jpNkORx+buLvt+Vqr9Rzt32dgvDU+kf4v73RCuJJAvcz4Qj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xftyyAAAANwAAAAPAAAAAAAAAAAAAAAAAJgCAABk&#10;cnMvZG93bnJldi54bWxQSwUGAAAAAAQABAD1AAAAjQMAAAAA&#10;" path="m-1,nfc11929,,21600,9670,21600,21600em-1,nsc11929,,21600,9670,21600,21600l,21600,-1,xe" filled="f" strokeweight="1pt">
                  <v:path arrowok="t" o:extrusionok="f" o:connecttype="custom" o:connectlocs="0,0;289,289;0,289" o:connectangles="0,0,0"/>
                </v:shape>
                <v:shape id="Arc 293" o:spid="_x0000_s1180" style="position:absolute;left:2592;top:11088;width:577;height:577;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pvAMUA&#10;AADcAAAADwAAAGRycy9kb3ducmV2LnhtbERPPW/CMBDdK/U/WFeJrTig0LQBEwGBCqkDArp0O8VH&#10;kjY+R7GB0F+Ph0odn973LOtNIy7UudqygtEwAkFcWF1zqeDzuHl+BeE8ssbGMim4kYNs/vgww1Tb&#10;K+/pcvClCCHsUlRQed+mUrqiIoNuaFviwJ1sZ9AH2JVSd3gN4aaR4yh6kQZrDg0VtrSqqPg5nI2C&#10;xP7uRuuv9zhJ8snkYxt/L/PNUanBU7+YgvDU+3/xn3urFcRvYW04E4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Wm8AxQAAANwAAAAPAAAAAAAAAAAAAAAAAJgCAABkcnMv&#10;ZG93bnJldi54bWxQSwUGAAAAAAQABAD1AAAAigMAAAAA&#10;" path="m-1,nfc11929,,21600,9670,21600,21600em-1,nsc11929,,21600,9670,21600,21600l,21600,-1,xe" filled="f" strokeweight="1pt">
                  <v:path arrowok="t" o:extrusionok="f" o:connecttype="custom" o:connectlocs="0,0;577,577;0,577" o:connectangles="0,0,0"/>
                </v:shape>
                <v:shape id="Arc 294" o:spid="_x0000_s1181" style="position:absolute;left:2304;top:11088;width:865;height:865;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bKm8gA&#10;AADcAAAADwAAAGRycy9kb3ducmV2LnhtbESPT2vCQBTE70K/w/IKvenGEo1GV2lrFaEH8c/F2yP7&#10;mqTNvg3ZrUY/vSsUPA4z8xtmOm9NJU7UuNKygn4vAkGcWV1yruCwX3ZHIJxH1lhZJgUXcjCfPXWm&#10;mGp75i2ddj4XAcIuRQWF93UqpcsKMuh6tiYO3rdtDPogm1zqBs8Bbir5GkVDabDksFBgTR8FZb+7&#10;P6MgsddN//O4ipNkMRh8reOf98Vyr9TLc/s2AeGp9Y/wf3utFcTjMdzPhCM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FsqbyAAAANwAAAAPAAAAAAAAAAAAAAAAAJgCAABk&#10;cnMvZG93bnJldi54bWxQSwUGAAAAAAQABAD1AAAAjQMAAAAA&#10;" path="m-1,nfc11929,,21600,9670,21600,21600em-1,nsc11929,,21600,9670,21600,21600l,21600,-1,xe" filled="f" strokeweight="1pt">
                  <v:path arrowok="t" o:extrusionok="f" o:connecttype="custom" o:connectlocs="0,0;865,865;0,865" o:connectangles="0,0,0"/>
                </v:shape>
                <v:rect id="Rectangle 295" o:spid="_x0000_s1182" style="position:absolute;left:1152;top:9936;width:2017;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lVCsEA&#10;AADcAAAADwAAAGRycy9kb3ducmV2LnhtbERPy2oCMRTdF/yHcAV3NVHpw6lRykBB6KpjwS6vk9uZ&#10;wcnNkGQe/r1ZFLo8nPfuMNlWDORD41jDaqlAEJfONFxp+D59PL6CCBHZYOuYNNwowGE/e9hhZtzI&#10;XzQUsRIphEOGGuoYu0zKUNZkMSxdR5y4X+ctxgR9JY3HMYXbVq6VepYWG04NNXaU11Rei95qUP3F&#10;rqujsi/KFPnmvPXl+edT68V8en8DEWmK/+I/99FoeFJpfjqTjoD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pVQrBAAAA3AAAAA8AAAAAAAAAAAAAAAAAmAIAAGRycy9kb3du&#10;cmV2LnhtbFBLBQYAAAAABAAEAPUAAACGAwAAAAA=&#10;" fillcolor="#ccc" stroked="f" strokeweight="1pt">
                  <v:textbox inset="1pt,1pt,1pt,1pt">
                    <w:txbxContent>
                      <w:p w:rsidR="003647C2" w:rsidRDefault="003647C2" w:rsidP="003647C2"/>
                    </w:txbxContent>
                  </v:textbox>
                </v:rect>
                <v:line id="Line 296" o:spid="_x0000_s1183" style="position:absolute;visibility:visible;mso-wrap-style:square" from="1152,11088" to="3169,1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mBasQAAADcAAAADwAAAGRycy9kb3ducmV2LnhtbESP0UoDMRRE34X+Q7iCbzZp1bJsm5ZS&#10;FbUvxdoPuGyum+jmZknidv17Iwg+DjNzhlltRt+JgWJygTXMpgoEcROM41bD6e3xugKRMrLBLjBp&#10;+KYEm/XkYoW1CWd+peGYW1EgnGrUYHPuaylTY8ljmoaeuHjvIXrMRcZWmojnAvednCu1kB4dlwWL&#10;Pe0sNZ/HL6+hrdzLeLi9UXu7q54e4vCxbdy91leX43YJItOY/8N/7Wej4U7N4PdMOQ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eYFqxAAAANwAAAAPAAAAAAAAAAAA&#10;AAAAAKECAABkcnMvZG93bnJldi54bWxQSwUGAAAAAAQABAD5AAAAkgMAAAAA&#10;" strokeweight="2pt">
                  <v:stroke startarrowwidth="narrow" startarrowlength="short" endarrowwidth="narrow" endarrowlength="short"/>
                </v:line>
                <v:line id="Line 297" o:spid="_x0000_s1184" style="position:absolute;flip:y;visibility:visible;mso-wrap-style:square" from="3168,9936" to="3169,1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KRMYAAADcAAAADwAAAGRycy9kb3ducmV2LnhtbESPQWvCQBSE7wX/w/IEb3VTbUVTVxFp&#10;wEMuTb14e80+k9Ds27C7TaK/vlso9DjMzDfMdj+aVvTkfGNZwdM8AUFcWt1wpeD8kT2uQfiArLG1&#10;TApu5GG/mzxsMdV24Hfqi1CJCGGfooI6hC6V0pc1GfRz2xFH72qdwRClq6R2OES4aeUiSVbSYMNx&#10;ocaOjjWVX8W3UbB0z5urfTvn1ae/ZxfcrJd5yJWaTcfDK4hAY/gP/7VPWsFLsoDfM/EIyN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QykTGAAAA3AAAAA8AAAAAAAAA&#10;AAAAAAAAoQIAAGRycy9kb3ducmV2LnhtbFBLBQYAAAAABAAEAPkAAACUAwAAAAA=&#10;" strokeweight="2pt">
                  <v:stroke startarrowwidth="narrow" startarrowlength="short" endarrowwidth="narrow" endarrowlength="short"/>
                </v:line>
                <v:line id="Line 298" o:spid="_x0000_s1185" style="position:absolute;visibility:visible;mso-wrap-style:square" from="7200,11088" to="8641,1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e6hsQAAADcAAAADwAAAGRycy9kb3ducmV2LnhtbESP3UoDMRSE7wXfIRzBO5toVZZt01Kq&#10;ovZG+vMAh83pJnVzsiRxu769EQQvh5n5hpkvR9+JgWJygTXcThQI4iYYx62Gw/7lpgKRMrLBLjBp&#10;+KYEy8XlxRxrE868pWGXW1EgnGrUYHPuaylTY8ljmoSeuHjHED3mImMrTcRzgftO3in1KD06LgsW&#10;e1pbaj53X15DW7n38eN+qjZ2Xb0+x+G0atyT1tdX42oGItOY/8N/7Tej4UFN4fdMOQJy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57qGxAAAANwAAAAPAAAAAAAAAAAA&#10;AAAAAKECAABkcnMvZG93bnJldi54bWxQSwUGAAAAAAQABAD5AAAAkgMAAAAA&#10;" strokeweight="2pt">
                  <v:stroke startarrowwidth="narrow" startarrowlength="short" endarrowwidth="narrow" endarrowlength="short"/>
                </v:line>
                <v:line id="Line 299" o:spid="_x0000_s1186" style="position:absolute;visibility:visible;mso-wrap-style:square" from="9216,11088" to="10657,1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4i8sQAAADcAAAADwAAAGRycy9kb3ducmV2LnhtbESP3UoDMRSE7wXfIRzBO5uoVZZt01Kq&#10;ovZG+vMAh83pJnVzsiRxu769EQQvh5n5hpkvR9+JgWJygTXcThQI4iYYx62Gw/7lpgKRMrLBLjBp&#10;+KYEy8XlxRxrE868pWGXW1EgnGrUYHPuaylTY8ljmoSeuHjHED3mImMrTcRzgftO3in1KD06LgsW&#10;e1pbaj53X15DW7n38WN6rzZ2Xb0+x+G0atyT1tdX42oGItOY/8N/7Tej4UFN4fdMOQJy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iLyxAAAANwAAAAPAAAAAAAAAAAA&#10;AAAAAKECAABkcnMvZG93bnJldi54bWxQSwUGAAAAAAQABAD5AAAAkgMAAAAA&#10;" strokeweight="2pt">
                  <v:stroke startarrowwidth="narrow" startarrowlength="short" endarrowwidth="narrow" endarrowlength="short"/>
                </v:line>
                <v:line id="Line 300" o:spid="_x0000_s1187" style="position:absolute;visibility:visible;mso-wrap-style:square" from="7488,10800" to="10369,10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INw8IAAADcAAAADwAAAGRycy9kb3ducmV2LnhtbESPX2vCQBDE3wW/w7EF3/RSISVETykF&#10;QfBBagVfl9yaBHN7Ibf547f3CoU+DjPzG2a7n1yjBupC7dnA+yoBRVx4W3Np4PpzWGaggiBbbDyT&#10;gScF2O/msy3m1o/8TcNFShUhHHI0UIm0udahqMhhWPmWOHp33zmUKLtS2w7HCHeNXifJh3ZYc1yo&#10;sKWviorHpXcGermfaLr22Y0yTmXMzqkbzsYs3qbPDSihSf7Df+2jNZAmKfyeiUdA71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INw8IAAADcAAAADwAAAAAAAAAAAAAA&#10;AAChAgAAZHJzL2Rvd25yZXYueG1sUEsFBgAAAAAEAAQA+QAAAJADAAAAAA==&#10;" strokeweight="1pt">
                  <v:stroke startarrowwidth="narrow" startarrowlength="short" endarrowwidth="narrow" endarrowlength="short"/>
                </v:line>
                <v:line id="Line 301" o:spid="_x0000_s1188" style="position:absolute;visibility:visible;mso-wrap-style:square" from="7488,10512" to="10369,10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TtMIAAADcAAAADwAAAGRycy9kb3ducmV2LnhtbESPS2vDMBCE74X8B7GB3hq5BQfjRAml&#10;EAj0EPKAXBdrY5taK2OtH/n3USGQ4zAz3zDr7eQaNVAXas8GPhcJKOLC25pLA5fz7iMDFQTZYuOZ&#10;DNwpwHYze1tjbv3IRxpOUqoI4ZCjgUqkzbUORUUOw8K3xNG7+c6hRNmV2nY4Rrhr9FeSLLXDmuNC&#10;hS39VFT8nXpnoJfbL02XPrtSxqmM2SF1w8GY9/n0vQIlNMkr/GzvrYE0WcL/mXgE9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TtMIAAADcAAAADwAAAAAAAAAAAAAA&#10;AAChAgAAZHJzL2Rvd25yZXYueG1sUEsFBgAAAAAEAAQA+QAAAJADAAAAAA==&#10;" strokeweight="1pt">
                  <v:stroke startarrowwidth="narrow" startarrowlength="short" endarrowwidth="narrow" endarrowlength="short"/>
                </v:line>
                <v:line id="Line 302" o:spid="_x0000_s1189" style="position:absolute;visibility:visible;mso-wrap-style:square" from="7488,10224" to="10369,10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w2L8IAAADcAAAADwAAAGRycy9kb3ducmV2LnhtbESPX2vCQBDE3wt+h2MF3+rFQmpIPUWE&#10;QsEHqQp9XXJrEszthdzmT799ryD4OMzMb5jNbnKNGqgLtWcDq2UCirjwtubSwPXy+ZqBCoJssfFM&#10;Bn4pwG47e9lgbv3I3zScpVQRwiFHA5VIm2sdioochqVviaN3851DibIrte1wjHDX6LckedcOa44L&#10;FbZ0qKi4n3tnoJfbkaZrn/1QxqmM2Sl1w8mYxXzaf4ASmuQZfrS/rIE0WcP/mXgE9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Lw2L8IAAADcAAAADwAAAAAAAAAAAAAA&#10;AAChAgAAZHJzL2Rvd25yZXYueG1sUEsFBgAAAAAEAAQA+QAAAJADAAAAAA==&#10;" strokeweight="1pt">
                  <v:stroke startarrowwidth="narrow" startarrowlength="short" endarrowwidth="narrow" endarrowlength="short"/>
                </v:line>
                <v:shape id="Arc 303" o:spid="_x0000_s1190" style="position:absolute;left:8352;top:11088;width:577;height:289;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H1GsQA&#10;AADcAAAADwAAAGRycy9kb3ducmV2LnhtbERPy2rCQBTdC/7DcAV3OrGYRqKjWB9F6EJ8bNxdMtck&#10;mrkTMqOm/frOotDl4bxni9ZU4kmNKy0rGA0jEMSZ1SXnCs6n7WACwnlkjZVlUvBNDhbzbmeGqbYv&#10;PtDz6HMRQtilqKDwvk6ldFlBBt3Q1sSBu9rGoA+wyaVu8BXCTSXfouhdGiw5NBRY06qg7H58GAWJ&#10;/dmPNpfPcZKs4/hrN759rLcnpfq9djkF4an1/+I/904riKOwNpwJR0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x9RrEAAAA3AAAAA8AAAAAAAAAAAAAAAAAmAIAAGRycy9k&#10;b3ducmV2LnhtbFBLBQYAAAAABAAEAPUAAACJAwAAAAA=&#10;" path="m-1,nfc11929,,21600,9670,21600,21600em-1,nsc11929,,21600,9670,21600,21600l,21600,-1,xe" filled="f" strokeweight="1pt">
                  <v:path arrowok="t" o:extrusionok="f" o:connecttype="custom" o:connectlocs="0,0;577,289;0,289" o:connectangles="0,0,0"/>
                </v:shape>
                <v:shape id="Arc 304" o:spid="_x0000_s1191" style="position:absolute;left:8928;top:11088;width:577;height:289;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MVFcQA&#10;AADcAAAADwAAAGRycy9kb3ducmV2LnhtbESPT4vCMBTE74LfITxhL6LpLihajeIKQkEQ1D3s8dG8&#10;/sHmpSSxdr/9RhA8DjPzG2a97U0jOnK+tqzgc5qAIM6trrlU8HM9TBYgfEDW2FgmBX/kYbsZDtaY&#10;avvgM3WXUIoIYZ+igiqENpXS5xUZ9FPbEkevsM5giNKVUjt8RLhp5FeSzKXBmuNChS3tK8pvl7tR&#10;8N1ZdxzflubeZTv7WxdZcT1lSn2M+t0KRKA+vMOvdqYVzJIlPM/EI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zFRXEAAAA3AAAAA8AAAAAAAAAAAAAAAAAmAIAAGRycy9k&#10;b3ducmV2LnhtbFBLBQYAAAAABAAEAPUAAACJAwAAAAA=&#10;" path="m-1,nfc11929,,21600,9670,21600,21600em-1,nsc11929,,21600,9670,21600,21600l,21600,-1,xe" filled="f" strokeweight="1pt">
                  <v:path arrowok="t" o:extrusionok="f" o:connecttype="custom" o:connectlocs="0,0;577,289;0,289" o:connectangles="0,0,0"/>
                </v:shape>
                <v:shape id="Arc 305" o:spid="_x0000_s1192" style="position:absolute;left:8064;top:11088;width:865;height:577;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5vwcUA&#10;AADcAAAADwAAAGRycy9kb3ducmV2LnhtbERPy2rCQBTdC/7DcIXudJJiGolOQltrEboQHxt3l8w1&#10;ic3cCZmppv36zqLQ5eG8V8VgWnGj3jWWFcSzCARxaXXDlYLTcTNdgHAeWWNrmRR8k4MiH49WmGl7&#10;5z3dDr4SIYRdhgpq77tMSlfWZNDNbEccuIvtDfoA+0rqHu8h3LTyMYqepMGGQ0ONHb3WVH4evoyC&#10;1P7s4rfz+zxN10nysZ1fX9abo1IPk+F5CcLT4P/Ff+6tVpDEYX44E46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Hm/BxQAAANwAAAAPAAAAAAAAAAAAAAAAAJgCAABkcnMv&#10;ZG93bnJldi54bWxQSwUGAAAAAAQABAD1AAAAigMAAAAA&#10;" path="m-1,nfc11929,,21600,9670,21600,21600em-1,nsc11929,,21600,9670,21600,21600l,21600,-1,xe" filled="f" strokeweight="1pt">
                  <v:path arrowok="t" o:extrusionok="f" o:connecttype="custom" o:connectlocs="0,0;865,577;0,577" o:connectangles="0,0,0"/>
                </v:shape>
                <v:shape id="Arc 306" o:spid="_x0000_s1193" style="position:absolute;left:8928;top:11088;width:865;height:57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yPzsQA&#10;AADcAAAADwAAAGRycy9kb3ducmV2LnhtbESPT4vCMBTE7wt+h/AEL4umFXbRahQVhMLCwqoHj4/m&#10;9Q82LyWJtX57s7Cwx2FmfsOst4NpRU/ON5YVpLMEBHFhdcOVgsv5OF2A8AFZY2uZFDzJw3Yzeltj&#10;pu2Df6g/hUpECPsMFdQhdJmUvqjJoJ/Zjjh6pXUGQ5SuktrhI8JNK+dJ8ikNNhwXauzoUFNxO92N&#10;gn1v3df7bWnufb6z16bMy/N3rtRkPOxWIAIN4T/81861go80hd8z8QjIz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cj87EAAAA3AAAAA8AAAAAAAAAAAAAAAAAmAIAAGRycy9k&#10;b3ducmV2LnhtbFBLBQYAAAAABAAEAPUAAACJAwAAAAA=&#10;" path="m-1,nfc11929,,21600,9670,21600,21600em-1,nsc11929,,21600,9670,21600,21600l,21600,-1,xe" filled="f" strokeweight="1pt">
                  <v:path arrowok="t" o:extrusionok="f" o:connecttype="custom" o:connectlocs="0,0;865,577;0,577" o:connectangles="0,0,0"/>
                </v:shape>
                <v:line id="Line 307" o:spid="_x0000_s1194" style="position:absolute;visibility:visible;mso-wrap-style:square" from="4320,12007" to="4320,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n4xcQAAADcAAAADwAAAGRycy9kb3ducmV2LnhtbESP3YrCMBSE7xd8h3CEvVk0VVh/qlFE&#10;EJa9EPx5gGNzbIPNSW1irT69WVjwcpj5Zpj5srWlaKj2xrGCQT8BQZw5bThXcDxsehMQPiBrLB2T&#10;ggd5WC46H3NMtbvzjpp9yEUsYZ+igiKEKpXSZwVZ9H1XEUfv7GqLIco6l7rGeyy3pRwmyUhaNBwX&#10;CqxoXVB22d+sgm9zvY7Pt23ZrH5xerLPL3OSpNRnt13NQARqwzv8T//oyA2G8Hc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fjFxAAAANwAAAAPAAAAAAAAAAAA&#10;AAAAAKECAABkcnMvZG93bnJldi54bWxQSwUGAAAAAAQABAD5AAAAkgMAAAAA&#10;">
                  <v:stroke endarrow="open"/>
                </v:line>
                <v:line id="Line 308" o:spid="_x0000_s1195" style="position:absolute;visibility:visible;mso-wrap-style:square" from="8928,10567" to="8928,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VdXsUAAADcAAAADwAAAGRycy9kb3ducmV2LnhtbESP0WrCQBRE3wv+w3ILvohuVGpt6ioi&#10;CNKHgrEfcM1ek6XZuzG7xujXuwWhj8PMmWEWq85WoqXGG8cKxqMEBHHutOFCwc9hO5yD8AFZY+WY&#10;FNzIw2rZe1lgqt2V99RmoRCxhH2KCsoQ6lRKn5dk0Y9cTRy9k2sshiibQuoGr7HcVnKSJDNp0XBc&#10;KLGmTUn5b3axCt7M+fx+unxX7foLP472PjBHSUr1X7v1J4hAXfgPP+mdjtx4Cn9n4h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9VdXsUAAADcAAAADwAAAAAAAAAA&#10;AAAAAAChAgAAZHJzL2Rvd25yZXYueG1sUEsFBgAAAAAEAAQA+QAAAJMDAAAAAA==&#10;">
                  <v:stroke endarrow="open"/>
                </v:line>
              </v:group>
            </w:pict>
          </mc:Fallback>
        </mc:AlternateContent>
      </w:r>
    </w:p>
    <w:p w:rsidR="009B0D2F" w:rsidRDefault="009B0D2F" w:rsidP="008D717A"/>
    <w:p w:rsidR="009B0D2F" w:rsidRDefault="009B0D2F" w:rsidP="008D717A"/>
    <w:p w:rsidR="009B0D2F" w:rsidRDefault="009B0D2F" w:rsidP="008D717A"/>
    <w:p w:rsidR="009B0D2F" w:rsidRDefault="009B0D2F" w:rsidP="008D717A"/>
    <w:p w:rsidR="009B0D2F" w:rsidRDefault="009B0D2F" w:rsidP="008D717A"/>
    <w:p w:rsidR="009B0D2F" w:rsidRDefault="009B0D2F" w:rsidP="008D717A"/>
    <w:p w:rsidR="009B0D2F" w:rsidRDefault="009B0D2F" w:rsidP="008D717A"/>
    <w:p w:rsidR="009B0D2F" w:rsidRDefault="009B0D2F" w:rsidP="008D717A"/>
    <w:p w:rsidR="009B0D2F" w:rsidRDefault="009B0D2F" w:rsidP="008D717A"/>
    <w:p w:rsidR="009B0D2F" w:rsidRDefault="009B0D2F" w:rsidP="008D717A"/>
    <w:p w:rsidR="009B0D2F" w:rsidRDefault="009B0D2F" w:rsidP="008D717A">
      <w:r w:rsidRPr="009B0D2F">
        <w:t xml:space="preserve">Check out the video clip called </w:t>
      </w:r>
      <w:r w:rsidRPr="009B0D2F">
        <w:rPr>
          <w:color w:val="FF0000"/>
        </w:rPr>
        <w:t>P20 L</w:t>
      </w:r>
      <w:r w:rsidR="00506003">
        <w:rPr>
          <w:color w:val="FF0000"/>
        </w:rPr>
        <w:t>30</w:t>
      </w:r>
      <w:r w:rsidRPr="009B0D2F">
        <w:rPr>
          <w:color w:val="FF0000"/>
        </w:rPr>
        <w:t xml:space="preserve"> Diffraction of Waves </w:t>
      </w:r>
      <w:r>
        <w:t xml:space="preserve">and </w:t>
      </w:r>
      <w:r w:rsidRPr="009B0D2F">
        <w:rPr>
          <w:color w:val="FF0000"/>
        </w:rPr>
        <w:t>P20 L</w:t>
      </w:r>
      <w:r w:rsidR="00506003">
        <w:rPr>
          <w:color w:val="FF0000"/>
        </w:rPr>
        <w:t>30</w:t>
      </w:r>
      <w:r w:rsidRPr="009B0D2F">
        <w:rPr>
          <w:color w:val="FF0000"/>
        </w:rPr>
        <w:t xml:space="preserve"> Diffraction through a slit </w:t>
      </w:r>
      <w:r w:rsidRPr="009B0D2F">
        <w:t>on D2L.</w:t>
      </w:r>
    </w:p>
    <w:p w:rsidR="009B0D2F" w:rsidRDefault="009B0D2F" w:rsidP="008D717A"/>
    <w:p w:rsidR="009B0D2F" w:rsidRDefault="009B0D2F" w:rsidP="008D717A"/>
    <w:p w:rsidR="009B0D2F" w:rsidRDefault="009B0D2F">
      <w:r>
        <w:br w:type="page"/>
      </w:r>
    </w:p>
    <w:p w:rsidR="008D717A" w:rsidRDefault="008D717A" w:rsidP="008D717A">
      <w:pPr>
        <w:pStyle w:val="Heading1"/>
      </w:pPr>
      <w:r>
        <w:lastRenderedPageBreak/>
        <w:t>Interference</w:t>
      </w:r>
      <w:r w:rsidR="002166DE">
        <w:rPr>
          <w:noProof/>
        </w:rPr>
        <mc:AlternateContent>
          <mc:Choice Requires="wpg">
            <w:drawing>
              <wp:anchor distT="0" distB="0" distL="114300" distR="114300" simplePos="0" relativeHeight="251730432" behindDoc="0" locked="0" layoutInCell="1" allowOverlap="1">
                <wp:simplePos x="0" y="0"/>
                <wp:positionH relativeFrom="column">
                  <wp:posOffset>2606040</wp:posOffset>
                </wp:positionH>
                <wp:positionV relativeFrom="paragraph">
                  <wp:posOffset>228600</wp:posOffset>
                </wp:positionV>
                <wp:extent cx="3800475" cy="3156585"/>
                <wp:effectExtent l="0" t="0" r="0" b="0"/>
                <wp:wrapSquare wrapText="bothSides"/>
                <wp:docPr id="479" name="Group 7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0475" cy="3156585"/>
                          <a:chOff x="5544" y="1080"/>
                          <a:chExt cx="5985" cy="4971"/>
                        </a:xfrm>
                      </wpg:grpSpPr>
                      <pic:pic xmlns:pic="http://schemas.openxmlformats.org/drawingml/2006/picture">
                        <pic:nvPicPr>
                          <pic:cNvPr id="480" name="Picture 739" descr="~AUT000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rot="5400000">
                            <a:off x="5214" y="1410"/>
                            <a:ext cx="4971" cy="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ic:spPr>
                      </pic:pic>
                      <wps:wsp>
                        <wps:cNvPr id="481" name="Text Box 740"/>
                        <wps:cNvSpPr txBox="1">
                          <a:spLocks noChangeArrowheads="1"/>
                        </wps:cNvSpPr>
                        <wps:spPr bwMode="auto">
                          <a:xfrm>
                            <a:off x="10104" y="2340"/>
                            <a:ext cx="14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17A" w:rsidRPr="00DC4D42" w:rsidRDefault="008D717A" w:rsidP="008D717A">
                              <w:pPr>
                                <w:rPr>
                                  <w:sz w:val="20"/>
                                </w:rPr>
                              </w:pPr>
                              <w:r w:rsidRPr="00DC4D42">
                                <w:rPr>
                                  <w:sz w:val="20"/>
                                </w:rPr>
                                <w:t>antinodes</w:t>
                              </w:r>
                            </w:p>
                          </w:txbxContent>
                        </wps:txbx>
                        <wps:bodyPr rot="0" vert="horz" wrap="square" lIns="91440" tIns="45720" rIns="91440" bIns="45720" anchor="t" anchorCtr="0" upright="1">
                          <a:noAutofit/>
                        </wps:bodyPr>
                      </wps:wsp>
                      <wps:wsp>
                        <wps:cNvPr id="482" name="Text Box 741"/>
                        <wps:cNvSpPr txBox="1">
                          <a:spLocks noChangeArrowheads="1"/>
                        </wps:cNvSpPr>
                        <wps:spPr bwMode="auto">
                          <a:xfrm>
                            <a:off x="9990" y="3960"/>
                            <a:ext cx="14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17A" w:rsidRPr="00DC4D42" w:rsidRDefault="008D717A" w:rsidP="008D717A">
                              <w:pPr>
                                <w:rPr>
                                  <w:sz w:val="20"/>
                                </w:rPr>
                              </w:pPr>
                              <w:r w:rsidRPr="00DC4D42">
                                <w:rPr>
                                  <w:sz w:val="20"/>
                                </w:rPr>
                                <w:t>nodes</w:t>
                              </w:r>
                            </w:p>
                          </w:txbxContent>
                        </wps:txbx>
                        <wps:bodyPr rot="0" vert="horz" wrap="square" lIns="91440" tIns="45720" rIns="91440" bIns="45720" anchor="t" anchorCtr="0" upright="1">
                          <a:noAutofit/>
                        </wps:bodyPr>
                      </wps:wsp>
                      <wps:wsp>
                        <wps:cNvPr id="483" name="Line 742"/>
                        <wps:cNvCnPr/>
                        <wps:spPr bwMode="auto">
                          <a:xfrm flipH="1">
                            <a:off x="9306" y="2520"/>
                            <a:ext cx="855" cy="3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 name="Line 743"/>
                        <wps:cNvCnPr/>
                        <wps:spPr bwMode="auto">
                          <a:xfrm flipH="1" flipV="1">
                            <a:off x="9078" y="3780"/>
                            <a:ext cx="1026" cy="3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 name="Line 744"/>
                        <wps:cNvCnPr/>
                        <wps:spPr bwMode="auto">
                          <a:xfrm flipH="1" flipV="1">
                            <a:off x="9306" y="2160"/>
                            <a:ext cx="855" cy="3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 name="Line 745"/>
                        <wps:cNvCnPr/>
                        <wps:spPr bwMode="auto">
                          <a:xfrm flipH="1">
                            <a:off x="9420" y="2520"/>
                            <a:ext cx="741" cy="108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 name="Line 746"/>
                        <wps:cNvCnPr/>
                        <wps:spPr bwMode="auto">
                          <a:xfrm flipH="1">
                            <a:off x="9078" y="4140"/>
                            <a:ext cx="969" cy="18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8" name="Line 747"/>
                        <wps:cNvCnPr/>
                        <wps:spPr bwMode="auto">
                          <a:xfrm flipH="1">
                            <a:off x="9135" y="4140"/>
                            <a:ext cx="969" cy="72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38" o:spid="_x0000_s1196" style="position:absolute;left:0;text-align:left;margin-left:205.2pt;margin-top:18pt;width:299.25pt;height:248.55pt;z-index:251730432" coordorigin="5544,1080" coordsize="5985,49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">
                <v:shape id="Picture 739" o:spid="_x0000_s1197" type="#_x0000_t75" alt="~AUT0001" style="position:absolute;left:5214;top:1410;width:4971;height:4312;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LSLnDAAAA3AAAAA8AAABkcnMvZG93bnJldi54bWxET1trwjAUfh/4H8IRfBk2nRsqtVHEMTYY&#10;Ct7Ax2NzbIvNSUky7f798jDw8eO754vONOJGzteWFbwkKQjiwuqaSwWH/cdwCsIHZI2NZVLwSx4W&#10;895Tjpm2d97SbRdKEUPYZ6igCqHNpPRFRQZ9YlviyF2sMxgidKXUDu8x3DRylKZjabDm2FBhS6uK&#10;iuvuxyjw1xTH5eH0+rlyx+b7mSfrzftZqUG/W85ABOrCQ/zv/tIK3qZxfjwTj4C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AtIucMAAADcAAAADwAAAAAAAAAAAAAAAACf&#10;AgAAZHJzL2Rvd25yZXYueG1sUEsFBgAAAAAEAAQA9wAAAI8DAAAAAA==&#10;">
                  <v:stroke dashstyle="dash"/>
                  <v:imagedata r:id="rId49" o:title="~AUT0001"/>
                </v:shape>
                <v:shape id="Text Box 740" o:spid="_x0000_s1198" type="#_x0000_t202" style="position:absolute;left:10104;top:2340;width:14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apcMA&#10;AADcAAAADwAAAGRycy9kb3ducmV2LnhtbESPQYvCMBSE78L+h/AWvGmiqGjXKIsieFLUXWFvj+bZ&#10;lm1eShNt/fdGEDwOM/MNM1+2thQ3qn3hWMOgr0AQp84UnGn4OW16UxA+IBssHZOGO3lYLj46c0yM&#10;a/hAt2PIRISwT1BDHkKVSOnTnCz6vquIo3dxtcUQZZ1JU2MT4baUQ6Um0mLBcSHHilY5pf/Hq9Xw&#10;u7v8nUdqn63tuGpcqyTbmdS6+9l+f4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EapcMAAADcAAAADwAAAAAAAAAAAAAAAACYAgAAZHJzL2Rv&#10;d25yZXYueG1sUEsFBgAAAAAEAAQA9QAAAIgDAAAAAA==&#10;" filled="f" stroked="f">
                  <v:textbox>
                    <w:txbxContent>
                      <w:p w:rsidR="008D717A" w:rsidRPr="00DC4D42" w:rsidRDefault="008D717A" w:rsidP="008D717A">
                        <w:pPr>
                          <w:rPr>
                            <w:sz w:val="20"/>
                          </w:rPr>
                        </w:pPr>
                        <w:r w:rsidRPr="00DC4D42">
                          <w:rPr>
                            <w:sz w:val="20"/>
                          </w:rPr>
                          <w:t>antinodes</w:t>
                        </w:r>
                      </w:p>
                    </w:txbxContent>
                  </v:textbox>
                </v:shape>
                <v:shape id="Text Box 741" o:spid="_x0000_s1199" type="#_x0000_t202" style="position:absolute;left:9990;top:3960;width:14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E0sQA&#10;AADcAAAADwAAAGRycy9kb3ducmV2LnhtbESPQWvCQBSE7wX/w/IEb3VXsUWjmyAWoaeWpip4e2Sf&#10;STD7NmS3Sfrvu4VCj8PMfMPsstE2oqfO1441LOYKBHHhTM2lhtPn8XENwgdkg41j0vBNHrJ08rDD&#10;xLiBP6jPQykihH2CGqoQ2kRKX1Rk0c9dSxy9m+sshii7UpoOhwi3jVwq9Swt1hwXKmzpUFFxz7+s&#10;hvPb7XpZqffyxT61gxuVZLuRWs+m434LItAY/sN/7VejYbVe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hNLEAAAA3AAAAA8AAAAAAAAAAAAAAAAAmAIAAGRycy9k&#10;b3ducmV2LnhtbFBLBQYAAAAABAAEAPUAAACJAwAAAAA=&#10;" filled="f" stroked="f">
                  <v:textbox>
                    <w:txbxContent>
                      <w:p w:rsidR="008D717A" w:rsidRPr="00DC4D42" w:rsidRDefault="008D717A" w:rsidP="008D717A">
                        <w:pPr>
                          <w:rPr>
                            <w:sz w:val="20"/>
                          </w:rPr>
                        </w:pPr>
                        <w:r w:rsidRPr="00DC4D42">
                          <w:rPr>
                            <w:sz w:val="20"/>
                          </w:rPr>
                          <w:t>nodes</w:t>
                        </w:r>
                      </w:p>
                    </w:txbxContent>
                  </v:textbox>
                </v:shape>
                <v:line id="Line 742" o:spid="_x0000_s1200" style="position:absolute;flip:x;visibility:visible;mso-wrap-style:square" from="9306,2520" to="10161,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71WcUAAADcAAAADwAAAGRycy9kb3ducmV2LnhtbESPW4vCMBSE3xf8D+EIviya1l0vVKOI&#10;4FL2RbyAr4fm2BSbk9JErf9+s7Cwj8PMfMMs152txYNaXzlWkI4SEMSF0xWXCs6n3XAOwgdkjbVj&#10;UvAiD+tV722JmXZPPtDjGEoRIewzVGBCaDIpfWHIoh+5hjh6V9daDFG2pdQtPiPc1nKcJFNpseK4&#10;YLChraHidrxbBdN0P8nzk/FfW7qF6vtiZu+pUWrQ7zYLEIG68B/+a+dawef8A37PxCM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71WcUAAADcAAAADwAAAAAAAAAA&#10;AAAAAAChAgAAZHJzL2Rvd25yZXYueG1sUEsFBgAAAAAEAAQA+QAAAJMDAAAAAA==&#10;" strokeweight="2.25pt">
                  <v:stroke endarrow="block"/>
                </v:line>
                <v:line id="Line 743" o:spid="_x0000_s1201" style="position:absolute;flip:x y;visibility:visible;mso-wrap-style:square" from="9078,3780" to="10104,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T9PMMAAADcAAAADwAAAGRycy9kb3ducmV2LnhtbESPS4vCQBCE7wv+h6EFb+tEkSVER/EV&#10;3OuqF29Nps3DTE/MjBr/vbMgeCyq6itqtuhMLe7UutKygtEwAkGcWV1yruB4SL9jEM4ja6wtk4In&#10;OVjMe18zTLR98B/d9z4XAcIuQQWF900ipcsKMuiGtiEO3tm2Bn2QbS51i48AN7UcR9GPNFhyWCiw&#10;oXVB2WV/MwrO26qL02t6O+6q5fW02lWbUb5RatDvllMQnjr/Cb/bv1rBJJ7A/5lwBOT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E/TzDAAAA3AAAAA8AAAAAAAAAAAAA&#10;AAAAoQIAAGRycy9kb3ducmV2LnhtbFBLBQYAAAAABAAEAPkAAACRAwAAAAA=&#10;" strokeweight="2.25pt">
                  <v:stroke endarrow="block"/>
                </v:line>
                <v:line id="Line 744" o:spid="_x0000_s1202" style="position:absolute;flip:x y;visibility:visible;mso-wrap-style:square" from="9306,2160" to="10161,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hYp8QAAADcAAAADwAAAGRycy9kb3ducmV2LnhtbESPS2/CMBCE75X4D9YicSsOFUVRwCAe&#10;jeiVx4XbKl7yIF6H2ED672skJI6jmflGM1t0phZ3al1pWcFoGIEgzqwuOVdwPKSfMQjnkTXWlknB&#10;HzlYzHsfM0y0ffCO7nufiwBhl6CCwvsmkdJlBRl0Q9sQB+9sW4M+yDaXusVHgJtafkXRRBosOSwU&#10;2NC6oOyyvxkF55+qi9Nrejtuq+X1tNpWm1G+UWrQ75ZTEJ46/w6/2r9awTj+hueZc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iFinxAAAANwAAAAPAAAAAAAAAAAA&#10;AAAAAKECAABkcnMvZG93bnJldi54bWxQSwUGAAAAAAQABAD5AAAAkgMAAAAA&#10;" strokeweight="2.25pt">
                  <v:stroke endarrow="block"/>
                </v:line>
                <v:line id="Line 745" o:spid="_x0000_s1203" style="position:absolute;flip:x;visibility:visible;mso-wrap-style:square" from="9420,2520" to="10161,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lWwcUAAADcAAAADwAAAGRycy9kb3ducmV2LnhtbESPQWvCQBSE74L/YXmFXsRsUmqUNKuI&#10;YAm9SGOh10f2NRvMvg3ZVdN/3y0Uehxm5hum3E22FzcafedYQZakIIgbpztuFXycj8sNCB+QNfaO&#10;ScE3edht57MSC+3u/E63OrQiQtgXqMCEMBRS+saQRZ+4gTh6X260GKIcW6lHvEe47eVTmubSYsdx&#10;weBAB0PNpb5aBXl2WlXV2fjXA11C9/Zp1ovMKPX4MO1fQASawn/4r11pBc+bHH7PxCM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lWwcUAAADcAAAADwAAAAAAAAAA&#10;AAAAAAChAgAAZHJzL2Rvd25yZXYueG1sUEsFBgAAAAAEAAQA+QAAAJMDAAAAAA==&#10;" strokeweight="2.25pt">
                  <v:stroke endarrow="block"/>
                </v:line>
                <v:line id="Line 746" o:spid="_x0000_s1204" style="position:absolute;flip:x;visibility:visible;mso-wrap-style:square" from="9078,4140" to="10047,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zWsUAAADcAAAADwAAAGRycy9kb3ducmV2LnhtbESPQWvCQBSE7wX/w/IKXopuIm2U1FUk&#10;UAm9FKPQ6yP7mg1m34bsNsZ/3y0Uehxm5htmu59sJ0YafOtYQbpMQBDXTrfcKLic3xYbED4ga+wc&#10;k4I7edjvZg9bzLW78YnGKjQiQtjnqMCE0OdS+tqQRb90PXH0vtxgMUQ5NFIPeItw28lVkmTSYstx&#10;wWBPhaH6Wn1bBVn68VKWZ+OPBV1D+/5p1k+pUWr+OB1eQQSawn/4r11qBc+bNfyeiUdA7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zWsUAAADcAAAADwAAAAAAAAAA&#10;AAAAAAChAgAAZHJzL2Rvd25yZXYueG1sUEsFBgAAAAAEAAQA+QAAAJMDAAAAAA==&#10;" strokeweight="2.25pt">
                  <v:stroke endarrow="block"/>
                </v:line>
                <v:line id="Line 747" o:spid="_x0000_s1205" style="position:absolute;flip:x;visibility:visible;mso-wrap-style:square" from="9135,4140" to="10104,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pnKMIAAADcAAAADwAAAGRycy9kb3ducmV2LnhtbERPz2vCMBS+D/wfwhN2GTOtbCrVtAzB&#10;UXYZtsKuj+bZFJuX0mRa/3tzGOz48f3eFZPtxZVG3zlWkC4SEMSN0x23Ck714XUDwgdkjb1jUnAn&#10;D0U+e9phpt2Nj3StQitiCPsMFZgQhkxK3xiy6BduII7c2Y0WQ4RjK/WItxhue7lMkpW02HFsMDjQ&#10;3lBzqX6tglX6/V6WtfGfe7qE7uvHrF9So9TzfPrYggg0hX/xn7vUCt42cW08E4+Az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mpnKMIAAADcAAAADwAAAAAAAAAAAAAA&#10;AAChAgAAZHJzL2Rvd25yZXYueG1sUEsFBgAAAAAEAAQA+QAAAJADAAAAAA==&#10;" strokeweight="2.25pt">
                  <v:stroke endarrow="block"/>
                </v:line>
                <w10:wrap type="square"/>
              </v:group>
            </w:pict>
          </mc:Fallback>
        </mc:AlternateContent>
      </w:r>
    </w:p>
    <w:p w:rsidR="00B149B7" w:rsidRPr="00B149B7" w:rsidRDefault="008D717A" w:rsidP="00B149B7">
      <w:r>
        <w:t xml:space="preserve">As we saw with one-dimensional waves, when two waves meet they interfere with each other in an additive fashion.  The waves combine either constructively or destructively depending on the situation.  For two-dimensional waves consider the situation where two sets of waves are being generated at the same time and in the same phase a distance (d) from each other.  When crests meet crests and troughs meet troughs, </w:t>
      </w:r>
      <w:r>
        <w:rPr>
          <w:b/>
        </w:rPr>
        <w:t>constructive interference</w:t>
      </w:r>
      <w:r>
        <w:t xml:space="preserve"> occurs and these are called </w:t>
      </w:r>
      <w:r>
        <w:rPr>
          <w:b/>
        </w:rPr>
        <w:t>antinodes</w:t>
      </w:r>
      <w:r>
        <w:t xml:space="preserve"> or </w:t>
      </w:r>
      <w:r>
        <w:rPr>
          <w:b/>
        </w:rPr>
        <w:t>maxima</w:t>
      </w:r>
      <w:r>
        <w:t xml:space="preserve">.  When crests meet troughs, complete </w:t>
      </w:r>
      <w:r>
        <w:rPr>
          <w:b/>
        </w:rPr>
        <w:t>destructive interference</w:t>
      </w:r>
      <w:r>
        <w:t xml:space="preserve"> occurs and these are called </w:t>
      </w:r>
      <w:r>
        <w:rPr>
          <w:b/>
        </w:rPr>
        <w:t>nodes</w:t>
      </w:r>
      <w:r>
        <w:t xml:space="preserve"> or </w:t>
      </w:r>
      <w:r>
        <w:rPr>
          <w:b/>
        </w:rPr>
        <w:t>minima</w:t>
      </w:r>
      <w:r>
        <w:t>.  Notice the pattern of antinodes with nodes in between them.</w:t>
      </w:r>
      <w:r w:rsidR="00853C71">
        <w:t xml:space="preserve">  (Refer to pages 425 to 428 in Pearson for a discussion of two-dimensional wave interference.)</w:t>
      </w:r>
      <w:r w:rsidR="00B149B7" w:rsidRPr="00B149B7">
        <w:t xml:space="preserve"> Check out the video clip called </w:t>
      </w:r>
      <w:r w:rsidR="00B149B7" w:rsidRPr="00B149B7">
        <w:rPr>
          <w:color w:val="FF0000"/>
        </w:rPr>
        <w:t>P20 L</w:t>
      </w:r>
      <w:r w:rsidR="00506003">
        <w:rPr>
          <w:color w:val="FF0000"/>
        </w:rPr>
        <w:t>30</w:t>
      </w:r>
      <w:r w:rsidR="00B149B7" w:rsidRPr="00B149B7">
        <w:rPr>
          <w:color w:val="FF0000"/>
        </w:rPr>
        <w:t xml:space="preserve"> Double source interference </w:t>
      </w:r>
      <w:r w:rsidR="00B149B7" w:rsidRPr="00B149B7">
        <w:t>on D2L.</w:t>
      </w:r>
    </w:p>
    <w:p w:rsidR="008D717A" w:rsidRDefault="008D717A" w:rsidP="008D717A">
      <w:pPr>
        <w:widowControl w:val="0"/>
      </w:pPr>
    </w:p>
    <w:p w:rsidR="008D717A" w:rsidRDefault="002166DE" w:rsidP="008D717A">
      <w:pPr>
        <w:widowControl w:val="0"/>
      </w:pPr>
      <w:r>
        <w:rPr>
          <w:noProof/>
        </w:rPr>
        <mc:AlternateContent>
          <mc:Choice Requires="wpg">
            <w:drawing>
              <wp:anchor distT="0" distB="0" distL="114300" distR="114300" simplePos="0" relativeHeight="251728384" behindDoc="0" locked="0" layoutInCell="1" allowOverlap="1">
                <wp:simplePos x="0" y="0"/>
                <wp:positionH relativeFrom="column">
                  <wp:posOffset>3587115</wp:posOffset>
                </wp:positionH>
                <wp:positionV relativeFrom="paragraph">
                  <wp:posOffset>1383030</wp:posOffset>
                </wp:positionV>
                <wp:extent cx="2750820" cy="3200400"/>
                <wp:effectExtent l="0" t="0" r="0" b="0"/>
                <wp:wrapSquare wrapText="left"/>
                <wp:docPr id="336" name="Group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0820" cy="3200400"/>
                          <a:chOff x="7440" y="10389"/>
                          <a:chExt cx="4332" cy="5040"/>
                        </a:xfrm>
                      </wpg:grpSpPr>
                      <wpg:grpSp>
                        <wpg:cNvPr id="337" name="Group 463"/>
                        <wpg:cNvGrpSpPr>
                          <a:grpSpLocks/>
                        </wpg:cNvGrpSpPr>
                        <wpg:grpSpPr bwMode="auto">
                          <a:xfrm>
                            <a:off x="9036" y="10389"/>
                            <a:ext cx="285" cy="5040"/>
                            <a:chOff x="4838" y="5842"/>
                            <a:chExt cx="568" cy="6958"/>
                          </a:xfrm>
                        </wpg:grpSpPr>
                        <wpg:grpSp>
                          <wpg:cNvPr id="338" name="Group 464"/>
                          <wpg:cNvGrpSpPr>
                            <a:grpSpLocks/>
                          </wpg:cNvGrpSpPr>
                          <wpg:grpSpPr bwMode="auto">
                            <a:xfrm rot="18314216">
                              <a:off x="1911" y="8769"/>
                              <a:ext cx="6213" cy="360"/>
                              <a:chOff x="2253" y="2109"/>
                              <a:chExt cx="9234" cy="540"/>
                            </a:xfrm>
                          </wpg:grpSpPr>
                          <wpg:grpSp>
                            <wpg:cNvPr id="339" name="Group 465"/>
                            <wpg:cNvGrpSpPr>
                              <a:grpSpLocks/>
                            </wpg:cNvGrpSpPr>
                            <wpg:grpSpPr bwMode="auto">
                              <a:xfrm>
                                <a:off x="2253" y="2109"/>
                                <a:ext cx="6156" cy="540"/>
                                <a:chOff x="2253" y="2109"/>
                                <a:chExt cx="6156" cy="540"/>
                              </a:xfrm>
                            </wpg:grpSpPr>
                            <wpg:grpSp>
                              <wpg:cNvPr id="340" name="Group 466"/>
                              <wpg:cNvGrpSpPr>
                                <a:grpSpLocks/>
                              </wpg:cNvGrpSpPr>
                              <wpg:grpSpPr bwMode="auto">
                                <a:xfrm>
                                  <a:off x="2253" y="2109"/>
                                  <a:ext cx="3078" cy="540"/>
                                  <a:chOff x="2253" y="1929"/>
                                  <a:chExt cx="8208" cy="1440"/>
                                </a:xfrm>
                              </wpg:grpSpPr>
                              <wpg:grpSp>
                                <wpg:cNvPr id="341" name="Group 467"/>
                                <wpg:cNvGrpSpPr>
                                  <a:grpSpLocks/>
                                </wpg:cNvGrpSpPr>
                                <wpg:grpSpPr bwMode="auto">
                                  <a:xfrm>
                                    <a:off x="2253" y="1929"/>
                                    <a:ext cx="2052" cy="1440"/>
                                    <a:chOff x="2253" y="1929"/>
                                    <a:chExt cx="2052" cy="1440"/>
                                  </a:xfrm>
                                </wpg:grpSpPr>
                                <wps:wsp>
                                  <wps:cNvPr id="342" name="Arc 46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 name="Arc 46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Arc 47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Arc 47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6" name="Group 472"/>
                                <wpg:cNvGrpSpPr>
                                  <a:grpSpLocks/>
                                </wpg:cNvGrpSpPr>
                                <wpg:grpSpPr bwMode="auto">
                                  <a:xfrm>
                                    <a:off x="4305" y="1929"/>
                                    <a:ext cx="2052" cy="1440"/>
                                    <a:chOff x="2253" y="1929"/>
                                    <a:chExt cx="2052" cy="1440"/>
                                  </a:xfrm>
                                </wpg:grpSpPr>
                                <wps:wsp>
                                  <wps:cNvPr id="347" name="Arc 47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Arc 47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Arc 47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Arc 47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1" name="Group 477"/>
                                <wpg:cNvGrpSpPr>
                                  <a:grpSpLocks/>
                                </wpg:cNvGrpSpPr>
                                <wpg:grpSpPr bwMode="auto">
                                  <a:xfrm>
                                    <a:off x="6357" y="1929"/>
                                    <a:ext cx="2052" cy="1440"/>
                                    <a:chOff x="2253" y="1929"/>
                                    <a:chExt cx="2052" cy="1440"/>
                                  </a:xfrm>
                                </wpg:grpSpPr>
                                <wps:wsp>
                                  <wps:cNvPr id="352" name="Arc 47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 name="Arc 47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 name="Arc 48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 name="Arc 48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6" name="Group 482"/>
                                <wpg:cNvGrpSpPr>
                                  <a:grpSpLocks/>
                                </wpg:cNvGrpSpPr>
                                <wpg:grpSpPr bwMode="auto">
                                  <a:xfrm>
                                    <a:off x="8409" y="1929"/>
                                    <a:ext cx="2052" cy="1440"/>
                                    <a:chOff x="2253" y="1929"/>
                                    <a:chExt cx="2052" cy="1440"/>
                                  </a:xfrm>
                                </wpg:grpSpPr>
                                <wps:wsp>
                                  <wps:cNvPr id="357" name="Arc 48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 name="Arc 48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 name="Arc 48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Arc 48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61" name="Group 487"/>
                              <wpg:cNvGrpSpPr>
                                <a:grpSpLocks/>
                              </wpg:cNvGrpSpPr>
                              <wpg:grpSpPr bwMode="auto">
                                <a:xfrm>
                                  <a:off x="5331" y="2109"/>
                                  <a:ext cx="3078" cy="540"/>
                                  <a:chOff x="2253" y="1929"/>
                                  <a:chExt cx="8208" cy="1440"/>
                                </a:xfrm>
                              </wpg:grpSpPr>
                              <wpg:grpSp>
                                <wpg:cNvPr id="362" name="Group 488"/>
                                <wpg:cNvGrpSpPr>
                                  <a:grpSpLocks/>
                                </wpg:cNvGrpSpPr>
                                <wpg:grpSpPr bwMode="auto">
                                  <a:xfrm>
                                    <a:off x="2253" y="1929"/>
                                    <a:ext cx="2052" cy="1440"/>
                                    <a:chOff x="2253" y="1929"/>
                                    <a:chExt cx="2052" cy="1440"/>
                                  </a:xfrm>
                                </wpg:grpSpPr>
                                <wps:wsp>
                                  <wps:cNvPr id="363" name="Arc 48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Arc 49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Arc 49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 name="Arc 49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7" name="Group 493"/>
                                <wpg:cNvGrpSpPr>
                                  <a:grpSpLocks/>
                                </wpg:cNvGrpSpPr>
                                <wpg:grpSpPr bwMode="auto">
                                  <a:xfrm>
                                    <a:off x="4305" y="1929"/>
                                    <a:ext cx="2052" cy="1440"/>
                                    <a:chOff x="2253" y="1929"/>
                                    <a:chExt cx="2052" cy="1440"/>
                                  </a:xfrm>
                                </wpg:grpSpPr>
                                <wps:wsp>
                                  <wps:cNvPr id="368" name="Arc 49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 name="Arc 49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Arc 49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 name="Arc 49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2" name="Group 498"/>
                                <wpg:cNvGrpSpPr>
                                  <a:grpSpLocks/>
                                </wpg:cNvGrpSpPr>
                                <wpg:grpSpPr bwMode="auto">
                                  <a:xfrm>
                                    <a:off x="6357" y="1929"/>
                                    <a:ext cx="2052" cy="1440"/>
                                    <a:chOff x="2253" y="1929"/>
                                    <a:chExt cx="2052" cy="1440"/>
                                  </a:xfrm>
                                </wpg:grpSpPr>
                                <wps:wsp>
                                  <wps:cNvPr id="373" name="Arc 49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Arc 50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Arc 50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Arc 50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7" name="Group 503"/>
                                <wpg:cNvGrpSpPr>
                                  <a:grpSpLocks/>
                                </wpg:cNvGrpSpPr>
                                <wpg:grpSpPr bwMode="auto">
                                  <a:xfrm>
                                    <a:off x="8409" y="1929"/>
                                    <a:ext cx="2052" cy="1440"/>
                                    <a:chOff x="2253" y="1929"/>
                                    <a:chExt cx="2052" cy="1440"/>
                                  </a:xfrm>
                                </wpg:grpSpPr>
                                <wps:wsp>
                                  <wps:cNvPr id="378" name="Arc 50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Arc 50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Arc 50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Arc 50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382" name="Group 508"/>
                            <wpg:cNvGrpSpPr>
                              <a:grpSpLocks/>
                            </wpg:cNvGrpSpPr>
                            <wpg:grpSpPr bwMode="auto">
                              <a:xfrm>
                                <a:off x="8409" y="2109"/>
                                <a:ext cx="3078" cy="540"/>
                                <a:chOff x="2253" y="1929"/>
                                <a:chExt cx="8208" cy="1440"/>
                              </a:xfrm>
                            </wpg:grpSpPr>
                            <wpg:grpSp>
                              <wpg:cNvPr id="383" name="Group 509"/>
                              <wpg:cNvGrpSpPr>
                                <a:grpSpLocks/>
                              </wpg:cNvGrpSpPr>
                              <wpg:grpSpPr bwMode="auto">
                                <a:xfrm>
                                  <a:off x="2253" y="1929"/>
                                  <a:ext cx="2052" cy="1440"/>
                                  <a:chOff x="2253" y="1929"/>
                                  <a:chExt cx="2052" cy="1440"/>
                                </a:xfrm>
                              </wpg:grpSpPr>
                              <wps:wsp>
                                <wps:cNvPr id="384" name="Arc 51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Arc 51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Arc 51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Arc 51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8" name="Group 514"/>
                              <wpg:cNvGrpSpPr>
                                <a:grpSpLocks/>
                              </wpg:cNvGrpSpPr>
                              <wpg:grpSpPr bwMode="auto">
                                <a:xfrm>
                                  <a:off x="4305" y="1929"/>
                                  <a:ext cx="2052" cy="1440"/>
                                  <a:chOff x="2253" y="1929"/>
                                  <a:chExt cx="2052" cy="1440"/>
                                </a:xfrm>
                              </wpg:grpSpPr>
                              <wps:wsp>
                                <wps:cNvPr id="389" name="Arc 51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Arc 51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Arc 51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Arc 51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3" name="Group 519"/>
                              <wpg:cNvGrpSpPr>
                                <a:grpSpLocks/>
                              </wpg:cNvGrpSpPr>
                              <wpg:grpSpPr bwMode="auto">
                                <a:xfrm>
                                  <a:off x="6357" y="1929"/>
                                  <a:ext cx="2052" cy="1440"/>
                                  <a:chOff x="2253" y="1929"/>
                                  <a:chExt cx="2052" cy="1440"/>
                                </a:xfrm>
                              </wpg:grpSpPr>
                              <wps:wsp>
                                <wps:cNvPr id="394" name="Arc 52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Arc 52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Arc 52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Arc 52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8" name="Group 524"/>
                              <wpg:cNvGrpSpPr>
                                <a:grpSpLocks/>
                              </wpg:cNvGrpSpPr>
                              <wpg:grpSpPr bwMode="auto">
                                <a:xfrm>
                                  <a:off x="8409" y="1929"/>
                                  <a:ext cx="2052" cy="1440"/>
                                  <a:chOff x="2253" y="1929"/>
                                  <a:chExt cx="2052" cy="1440"/>
                                </a:xfrm>
                              </wpg:grpSpPr>
                              <wps:wsp>
                                <wps:cNvPr id="399" name="Arc 52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 name="Arc 52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Arc 52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 name="Arc 52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403" name="Group 529"/>
                          <wpg:cNvGrpSpPr>
                            <a:grpSpLocks/>
                          </wpg:cNvGrpSpPr>
                          <wpg:grpSpPr bwMode="auto">
                            <a:xfrm rot="61096718">
                              <a:off x="1860" y="9255"/>
                              <a:ext cx="6731" cy="360"/>
                              <a:chOff x="2310" y="8409"/>
                              <a:chExt cx="6731" cy="360"/>
                            </a:xfrm>
                          </wpg:grpSpPr>
                          <wpg:grpSp>
                            <wpg:cNvPr id="404" name="Group 530"/>
                            <wpg:cNvGrpSpPr>
                              <a:grpSpLocks/>
                            </wpg:cNvGrpSpPr>
                            <wpg:grpSpPr bwMode="auto">
                              <a:xfrm>
                                <a:off x="2310" y="8409"/>
                                <a:ext cx="6213" cy="360"/>
                                <a:chOff x="2253" y="2109"/>
                                <a:chExt cx="9234" cy="540"/>
                              </a:xfrm>
                            </wpg:grpSpPr>
                            <wpg:grpSp>
                              <wpg:cNvPr id="405" name="Group 531"/>
                              <wpg:cNvGrpSpPr>
                                <a:grpSpLocks/>
                              </wpg:cNvGrpSpPr>
                              <wpg:grpSpPr bwMode="auto">
                                <a:xfrm>
                                  <a:off x="2253" y="2109"/>
                                  <a:ext cx="6156" cy="540"/>
                                  <a:chOff x="2253" y="2109"/>
                                  <a:chExt cx="6156" cy="540"/>
                                </a:xfrm>
                              </wpg:grpSpPr>
                              <wpg:grpSp>
                                <wpg:cNvPr id="406" name="Group 532"/>
                                <wpg:cNvGrpSpPr>
                                  <a:grpSpLocks/>
                                </wpg:cNvGrpSpPr>
                                <wpg:grpSpPr bwMode="auto">
                                  <a:xfrm>
                                    <a:off x="2253" y="2109"/>
                                    <a:ext cx="3078" cy="540"/>
                                    <a:chOff x="2253" y="1929"/>
                                    <a:chExt cx="8208" cy="1440"/>
                                  </a:xfrm>
                                </wpg:grpSpPr>
                                <wpg:grpSp>
                                  <wpg:cNvPr id="407" name="Group 533"/>
                                  <wpg:cNvGrpSpPr>
                                    <a:grpSpLocks/>
                                  </wpg:cNvGrpSpPr>
                                  <wpg:grpSpPr bwMode="auto">
                                    <a:xfrm>
                                      <a:off x="2253" y="1929"/>
                                      <a:ext cx="2052" cy="1440"/>
                                      <a:chOff x="2253" y="1929"/>
                                      <a:chExt cx="2052" cy="1440"/>
                                    </a:xfrm>
                                  </wpg:grpSpPr>
                                  <wps:wsp>
                                    <wps:cNvPr id="408" name="Arc 53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 name="Arc 53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 name="Arc 53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 name="Arc 53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2" name="Group 538"/>
                                  <wpg:cNvGrpSpPr>
                                    <a:grpSpLocks/>
                                  </wpg:cNvGrpSpPr>
                                  <wpg:grpSpPr bwMode="auto">
                                    <a:xfrm>
                                      <a:off x="4305" y="1929"/>
                                      <a:ext cx="2052" cy="1440"/>
                                      <a:chOff x="2253" y="1929"/>
                                      <a:chExt cx="2052" cy="1440"/>
                                    </a:xfrm>
                                  </wpg:grpSpPr>
                                  <wps:wsp>
                                    <wps:cNvPr id="413" name="Arc 53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Arc 54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 name="Arc 54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 name="Arc 54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7" name="Group 543"/>
                                  <wpg:cNvGrpSpPr>
                                    <a:grpSpLocks/>
                                  </wpg:cNvGrpSpPr>
                                  <wpg:grpSpPr bwMode="auto">
                                    <a:xfrm>
                                      <a:off x="6357" y="1929"/>
                                      <a:ext cx="2052" cy="1440"/>
                                      <a:chOff x="2253" y="1929"/>
                                      <a:chExt cx="2052" cy="1440"/>
                                    </a:xfrm>
                                  </wpg:grpSpPr>
                                  <wps:wsp>
                                    <wps:cNvPr id="418" name="Arc 54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 name="Arc 54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 name="Arc 54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 name="Arc 54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2" name="Group 548"/>
                                  <wpg:cNvGrpSpPr>
                                    <a:grpSpLocks/>
                                  </wpg:cNvGrpSpPr>
                                  <wpg:grpSpPr bwMode="auto">
                                    <a:xfrm>
                                      <a:off x="8409" y="1929"/>
                                      <a:ext cx="2052" cy="1440"/>
                                      <a:chOff x="2253" y="1929"/>
                                      <a:chExt cx="2052" cy="1440"/>
                                    </a:xfrm>
                                  </wpg:grpSpPr>
                                  <wps:wsp>
                                    <wps:cNvPr id="423" name="Arc 54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 name="Arc 55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 name="Arc 55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 name="Arc 55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27" name="Group 553"/>
                                <wpg:cNvGrpSpPr>
                                  <a:grpSpLocks/>
                                </wpg:cNvGrpSpPr>
                                <wpg:grpSpPr bwMode="auto">
                                  <a:xfrm>
                                    <a:off x="5331" y="2109"/>
                                    <a:ext cx="3078" cy="540"/>
                                    <a:chOff x="2253" y="1929"/>
                                    <a:chExt cx="8208" cy="1440"/>
                                  </a:xfrm>
                                </wpg:grpSpPr>
                                <wpg:grpSp>
                                  <wpg:cNvPr id="428" name="Group 554"/>
                                  <wpg:cNvGrpSpPr>
                                    <a:grpSpLocks/>
                                  </wpg:cNvGrpSpPr>
                                  <wpg:grpSpPr bwMode="auto">
                                    <a:xfrm>
                                      <a:off x="2253" y="1929"/>
                                      <a:ext cx="2052" cy="1440"/>
                                      <a:chOff x="2253" y="1929"/>
                                      <a:chExt cx="2052" cy="1440"/>
                                    </a:xfrm>
                                  </wpg:grpSpPr>
                                  <wps:wsp>
                                    <wps:cNvPr id="429" name="Arc 55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 name="Arc 55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 name="Arc 55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Arc 55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3" name="Group 559"/>
                                  <wpg:cNvGrpSpPr>
                                    <a:grpSpLocks/>
                                  </wpg:cNvGrpSpPr>
                                  <wpg:grpSpPr bwMode="auto">
                                    <a:xfrm>
                                      <a:off x="4305" y="1929"/>
                                      <a:ext cx="2052" cy="1440"/>
                                      <a:chOff x="2253" y="1929"/>
                                      <a:chExt cx="2052" cy="1440"/>
                                    </a:xfrm>
                                  </wpg:grpSpPr>
                                  <wps:wsp>
                                    <wps:cNvPr id="434" name="Arc 56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5" name="Arc 56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Arc 56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Arc 56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8" name="Group 564"/>
                                  <wpg:cNvGrpSpPr>
                                    <a:grpSpLocks/>
                                  </wpg:cNvGrpSpPr>
                                  <wpg:grpSpPr bwMode="auto">
                                    <a:xfrm>
                                      <a:off x="6357" y="1929"/>
                                      <a:ext cx="2052" cy="1440"/>
                                      <a:chOff x="2253" y="1929"/>
                                      <a:chExt cx="2052" cy="1440"/>
                                    </a:xfrm>
                                  </wpg:grpSpPr>
                                  <wps:wsp>
                                    <wps:cNvPr id="439" name="Arc 56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0" name="Arc 56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Arc 56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 name="Arc 56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3" name="Group 569"/>
                                  <wpg:cNvGrpSpPr>
                                    <a:grpSpLocks/>
                                  </wpg:cNvGrpSpPr>
                                  <wpg:grpSpPr bwMode="auto">
                                    <a:xfrm>
                                      <a:off x="8409" y="1929"/>
                                      <a:ext cx="2052" cy="1440"/>
                                      <a:chOff x="2253" y="1929"/>
                                      <a:chExt cx="2052" cy="1440"/>
                                    </a:xfrm>
                                  </wpg:grpSpPr>
                                  <wps:wsp>
                                    <wps:cNvPr id="444" name="Arc 57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Arc 57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 name="Arc 57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 name="Arc 57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448" name="Group 574"/>
                              <wpg:cNvGrpSpPr>
                                <a:grpSpLocks/>
                              </wpg:cNvGrpSpPr>
                              <wpg:grpSpPr bwMode="auto">
                                <a:xfrm>
                                  <a:off x="8409" y="2109"/>
                                  <a:ext cx="3078" cy="540"/>
                                  <a:chOff x="2253" y="1929"/>
                                  <a:chExt cx="8208" cy="1440"/>
                                </a:xfrm>
                              </wpg:grpSpPr>
                              <wpg:grpSp>
                                <wpg:cNvPr id="449" name="Group 575"/>
                                <wpg:cNvGrpSpPr>
                                  <a:grpSpLocks/>
                                </wpg:cNvGrpSpPr>
                                <wpg:grpSpPr bwMode="auto">
                                  <a:xfrm>
                                    <a:off x="2253" y="1929"/>
                                    <a:ext cx="2052" cy="1440"/>
                                    <a:chOff x="2253" y="1929"/>
                                    <a:chExt cx="2052" cy="1440"/>
                                  </a:xfrm>
                                </wpg:grpSpPr>
                                <wps:wsp>
                                  <wps:cNvPr id="450" name="Arc 57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Arc 57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 name="Arc 57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 name="Arc 57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4" name="Group 580"/>
                                <wpg:cNvGrpSpPr>
                                  <a:grpSpLocks/>
                                </wpg:cNvGrpSpPr>
                                <wpg:grpSpPr bwMode="auto">
                                  <a:xfrm>
                                    <a:off x="4305" y="1929"/>
                                    <a:ext cx="2052" cy="1440"/>
                                    <a:chOff x="2253" y="1929"/>
                                    <a:chExt cx="2052" cy="1440"/>
                                  </a:xfrm>
                                </wpg:grpSpPr>
                                <wps:wsp>
                                  <wps:cNvPr id="455" name="Arc 58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Arc 58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Arc 58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Arc 58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9" name="Group 585"/>
                                <wpg:cNvGrpSpPr>
                                  <a:grpSpLocks/>
                                </wpg:cNvGrpSpPr>
                                <wpg:grpSpPr bwMode="auto">
                                  <a:xfrm>
                                    <a:off x="6357" y="1929"/>
                                    <a:ext cx="2052" cy="1440"/>
                                    <a:chOff x="2253" y="1929"/>
                                    <a:chExt cx="2052" cy="1440"/>
                                  </a:xfrm>
                                </wpg:grpSpPr>
                                <wps:wsp>
                                  <wps:cNvPr id="460" name="Arc 58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Arc 58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 name="Arc 58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 name="Arc 58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4" name="Group 590"/>
                                <wpg:cNvGrpSpPr>
                                  <a:grpSpLocks/>
                                </wpg:cNvGrpSpPr>
                                <wpg:grpSpPr bwMode="auto">
                                  <a:xfrm>
                                    <a:off x="8409" y="1929"/>
                                    <a:ext cx="2052" cy="1440"/>
                                    <a:chOff x="2253" y="1929"/>
                                    <a:chExt cx="2052" cy="1440"/>
                                  </a:xfrm>
                                </wpg:grpSpPr>
                                <wps:wsp>
                                  <wps:cNvPr id="465" name="Arc 59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 name="Arc 59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 name="Arc 59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 name="Arc 59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469" name="Group 595"/>
                            <wpg:cNvGrpSpPr>
                              <a:grpSpLocks/>
                            </wpg:cNvGrpSpPr>
                            <wpg:grpSpPr bwMode="auto">
                              <a:xfrm>
                                <a:off x="8523" y="8409"/>
                                <a:ext cx="518" cy="360"/>
                                <a:chOff x="8549" y="6789"/>
                                <a:chExt cx="518" cy="360"/>
                              </a:xfrm>
                            </wpg:grpSpPr>
                            <wps:wsp>
                              <wps:cNvPr id="470" name="Arc 596"/>
                              <wps:cNvSpPr>
                                <a:spLocks/>
                              </wps:cNvSpPr>
                              <wps:spPr bwMode="auto">
                                <a:xfrm flipH="1">
                                  <a:off x="8549" y="678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Arc 597"/>
                              <wps:cNvSpPr>
                                <a:spLocks/>
                              </wps:cNvSpPr>
                              <wps:spPr bwMode="auto">
                                <a:xfrm>
                                  <a:off x="8664" y="678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Arc 598"/>
                              <wps:cNvSpPr>
                                <a:spLocks/>
                              </wps:cNvSpPr>
                              <wps:spPr bwMode="auto">
                                <a:xfrm flipH="1" flipV="1">
                                  <a:off x="8808" y="69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Arc 599"/>
                              <wps:cNvSpPr>
                                <a:spLocks/>
                              </wps:cNvSpPr>
                              <wps:spPr bwMode="auto">
                                <a:xfrm flipV="1">
                                  <a:off x="8923" y="69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474" name="Text Box 600"/>
                        <wps:cNvSpPr txBox="1">
                          <a:spLocks noChangeArrowheads="1"/>
                        </wps:cNvSpPr>
                        <wps:spPr bwMode="auto">
                          <a:xfrm>
                            <a:off x="7440" y="13989"/>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17A" w:rsidRPr="00770DB0" w:rsidRDefault="008D717A" w:rsidP="008D717A">
                              <w:pPr>
                                <w:rPr>
                                  <w:vertAlign w:val="subscript"/>
                                </w:rPr>
                              </w:pPr>
                              <w:r>
                                <w:t>S</w:t>
                              </w:r>
                              <w:r>
                                <w:rPr>
                                  <w:vertAlign w:val="subscript"/>
                                </w:rPr>
                                <w:t>1</w:t>
                              </w:r>
                            </w:p>
                          </w:txbxContent>
                        </wps:txbx>
                        <wps:bodyPr rot="0" vert="horz" wrap="square" lIns="91440" tIns="45720" rIns="91440" bIns="45720" anchor="t" anchorCtr="0" upright="1">
                          <a:noAutofit/>
                        </wps:bodyPr>
                      </wps:wsp>
                      <wps:wsp>
                        <wps:cNvPr id="475" name="Text Box 601"/>
                        <wps:cNvSpPr txBox="1">
                          <a:spLocks noChangeArrowheads="1"/>
                        </wps:cNvSpPr>
                        <wps:spPr bwMode="auto">
                          <a:xfrm>
                            <a:off x="7554" y="14889"/>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17A" w:rsidRPr="00770DB0" w:rsidRDefault="008D717A" w:rsidP="008D717A">
                              <w:pPr>
                                <w:rPr>
                                  <w:vertAlign w:val="subscript"/>
                                </w:rPr>
                              </w:pPr>
                              <w:r>
                                <w:t>S</w:t>
                              </w:r>
                              <w:r>
                                <w:rPr>
                                  <w:vertAlign w:val="subscript"/>
                                </w:rPr>
                                <w:t>2</w:t>
                              </w:r>
                            </w:p>
                          </w:txbxContent>
                        </wps:txbx>
                        <wps:bodyPr rot="0" vert="horz" wrap="square" lIns="91440" tIns="45720" rIns="91440" bIns="45720" anchor="t" anchorCtr="0" upright="1">
                          <a:noAutofit/>
                        </wps:bodyPr>
                      </wps:wsp>
                      <wps:wsp>
                        <wps:cNvPr id="476" name="Text Box 602"/>
                        <wps:cNvSpPr txBox="1">
                          <a:spLocks noChangeArrowheads="1"/>
                        </wps:cNvSpPr>
                        <wps:spPr bwMode="auto">
                          <a:xfrm>
                            <a:off x="8922" y="13989"/>
                            <a:ext cx="28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17A" w:rsidRDefault="008D717A" w:rsidP="008D717A">
                              <w:r>
                                <w:rPr>
                                  <w:sz w:val="20"/>
                                </w:rPr>
                                <w:t>b</w:t>
                              </w:r>
                              <w:r w:rsidRPr="00363C9C">
                                <w:rPr>
                                  <w:sz w:val="20"/>
                                </w:rPr>
                                <w:t>) constructive interference</w:t>
                              </w:r>
                            </w:p>
                          </w:txbxContent>
                        </wps:txbx>
                        <wps:bodyPr rot="0" vert="horz" wrap="square" lIns="91440" tIns="45720" rIns="91440" bIns="45720" anchor="t" anchorCtr="0" upright="1">
                          <a:noAutofit/>
                        </wps:bodyPr>
                      </wps:wsp>
                      <wps:wsp>
                        <wps:cNvPr id="477" name="Text Box 603"/>
                        <wps:cNvSpPr txBox="1">
                          <a:spLocks noChangeArrowheads="1"/>
                        </wps:cNvSpPr>
                        <wps:spPr bwMode="auto">
                          <a:xfrm>
                            <a:off x="8295" y="14889"/>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17A" w:rsidRDefault="008D717A" w:rsidP="008D717A">
                              <w:r w:rsidRPr="003B3FBC">
                                <w:rPr>
                                  <w:rFonts w:ascii="Symbol" w:hAnsi="Symbol"/>
                                </w:rPr>
                                <w:t></w:t>
                              </w:r>
                            </w:p>
                          </w:txbxContent>
                        </wps:txbx>
                        <wps:bodyPr rot="0" vert="horz" wrap="square" lIns="91440" tIns="45720" rIns="91440" bIns="45720" anchor="t" anchorCtr="0" upright="1">
                          <a:noAutofit/>
                        </wps:bodyPr>
                      </wps:wsp>
                      <wps:wsp>
                        <wps:cNvPr id="478" name="Line 604"/>
                        <wps:cNvCnPr/>
                        <wps:spPr bwMode="auto">
                          <a:xfrm flipV="1">
                            <a:off x="8181" y="14889"/>
                            <a:ext cx="285" cy="36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2" o:spid="_x0000_s1206" style="position:absolute;margin-left:282.45pt;margin-top:108.9pt;width:216.6pt;height:252pt;z-index:251728384" coordorigin="7440,10389" coordsize="4332,5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">
                <v:group id="Group 463" o:spid="_x0000_s1207" style="position:absolute;left:9036;top:10389;width:285;height:5040" coordorigin="4838,5842" coordsize="568,69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group id="Group 464" o:spid="_x0000_s1208" style="position:absolute;left:1911;top:8769;width:6213;height:360;rotation:-3588952fd" coordorigin="2253,2109" coordsize="923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HSPwwwAAANwAAAAP&#10;AAAAAAAAAAAAAAAAAKoCAABkcnMvZG93bnJldi54bWxQSwUGAAAAAAQABAD6AAAAmgMAAAAA&#10;">
                    <v:group id="Group 465" o:spid="_x0000_s1209" style="position:absolute;left:2253;top:2109;width:6156;height:540" coordorigin="2253,2109" coordsize="615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aXncUAAADcAAAADwAAAGRycy9kb3ducmV2LnhtbESPT2vCQBTE7wW/w/KE&#10;3uomhhaNriKipQcR/APi7ZF9JsHs25Bdk/jtuwWhx2FmfsPMl72pREuNKy0riEcRCOLM6pJzBefT&#10;9mMCwnlkjZVlUvAkB8vF4G2OqbYdH6g9+lwECLsUFRTe16mULivIoBvZmjh4N9sY9EE2udQNdgFu&#10;KjmOoi9psOSwUGBN64Ky+/FhFHx32K2SeNPu7rf183r63F92MSn1PuxXMxCeev8ffrV/tIIkmc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Wl53FAAAA3AAA&#10;AA8AAAAAAAAAAAAAAAAAqgIAAGRycy9kb3ducmV2LnhtbFBLBQYAAAAABAAEAPoAAACcAwAAAAA=&#10;">
                      <v:group id="Group 466" o:spid="_x0000_s1210" style="position:absolute;left:2253;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NfcIAAADcAAAADwAAAGRycy9kb3ducmV2LnhtbERPy4rCMBTdC/MP4Q7M&#10;TtOOD4aOUUQccSGCdUDcXZprW2xuShPb+vdmIbg8nPd82ZtKtNS40rKCeBSBIM6sLjlX8H/6G/6A&#10;cB5ZY2WZFDzIwXLxMZhjom3HR2pTn4sQwi5BBYX3dSKlywoy6Ea2Jg7c1TYGfYBNLnWDXQg3lfyO&#10;opk0WHJoKLCmdUHZLb0bBdsOu9U43rT723X9uJymh/M+JqW+PvvVLwhPvX+LX+6dVjCehP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BqTX3CAAAA3AAAAA8A&#10;AAAAAAAAAAAAAAAAqgIAAGRycy9kb3ducmV2LnhtbFBLBQYAAAAABAAEAPoAAACZAwAAAAA=&#10;">
                        <v:group id="Group 467" o:spid="_x0000_s1211"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bo5sYAAADcAAAADwAAAGRycy9kb3ducmV2LnhtbESPT2vCQBTE70K/w/IK&#10;vZlNmlpKmlVEaulBCmqh9PbIPpNg9m3Irvnz7V2h4HGYmd8w+Wo0jeipc7VlBUkUgyAurK65VPBz&#10;3M7fQDiPrLGxTAomcrBaPsxyzLQdeE/9wZciQNhlqKDyvs2kdEVFBl1kW+LgnWxn0AfZlVJ3OAS4&#10;aeRzHL9KgzWHhQpb2lRUnA8Xo+BzwGGdJh/97nzaTH/HxffvLiGlnh7H9TsIT6O/h//bX1pB+pL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JujmxgAAANwA&#10;AAAPAAAAAAAAAAAAAAAAAKoCAABkcnMvZG93bnJldi54bWxQSwUGAAAAAAQABAD6AAAAnQMAAAAA&#10;">
                          <v:shape id="Arc 468" o:spid="_x0000_s121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X/cQA&#10;AADcAAAADwAAAGRycy9kb3ducmV2LnhtbESPQUsDMRSE7wX/Q3hCb+1bayuyNi1FFNqj1YPeHptn&#10;srh5WTdxu/vvm4LQ4zAz3zDr7eAb1XMX6yAa7uYFKJYqmFqsho/319kjqJhIDDVBWMPIEbabm8ma&#10;ShNO8sb9MVmVIRJL0uBSakvEWDn2FOehZcned+g8pSw7i6ajU4b7BhdF8YCeaskLjlp+dlz9HP+8&#10;hmQP+OndbsSVrZbj78sBsf/Seno77J5AJR7SNfzf3hsN98sFXM7kI4C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V/3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69" o:spid="_x0000_s121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j1jcMA&#10;AADcAAAADwAAAGRycy9kb3ducmV2LnhtbESPQWvCQBSE7wX/w/KE3uqmRkqbuopoK14b254f2dds&#10;aPZtzL5q/PeuIPQ4zMw3zHw5+FYdqY9NYAOPkwwUcRVsw7WBz/37wzOoKMgW28Bk4EwRlovR3RwL&#10;G078QcdSapUgHAs04ES6QutYOfIYJ6EjTt5P6D1Kkn2tbY+nBPetnmbZk/bYcFpw2NHaUfVb/nkD&#10;X1v7fa4yeTlIm5fuDTcb7fbG3I+H1SsooUH+w7f2zhrIZzlcz6QjoB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j1j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70" o:spid="_x0000_s121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oeHsYA&#10;AADcAAAADwAAAGRycy9kb3ducmV2LnhtbESPQWvCQBSE7wX/w/IEb3WTGkRSVymKRUIpqAV7fGSf&#10;STD7Nsluk/TfdwuFHoeZ+YZZb0dTi546V1lWEM8jEMS51RUXCj4uh8cVCOeRNdaWScE3OdhuJg9r&#10;TLUd+ET92RciQNilqKD0vkmldHlJBt3cNsTBu9nOoA+yK6TucAhwU8unKFpKgxWHhRIb2pWU389f&#10;RsEhW77F7WtrrvL2me2P1+z+PqBSs+n48gzC0+j/w3/to1awSBL4PROO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oeHs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471" o:spid="_x0000_s121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HPicQA&#10;AADcAAAADwAAAGRycy9kb3ducmV2LnhtbESPQUsDMRSE7wX/Q3iCt/attRVZm5YiLdijbQ96e2ye&#10;yeLmZd2k291/bwTB4zAz3zCrzeAb1XMX6yAa7mcFKJYqmFqshvNpP30CFROJoSYIaxg5wmZ9M1lR&#10;acJV3rg/JqsyRGJJGlxKbYkYK8ee4iy0LNn7DJ2nlGVn0XR0zXDf4LwoHtFTLXnBUcsvjquv48Vr&#10;SPaA795tR1zaajF+7w6I/YfWd7fD9hlU4iH9h//ar0bDw2IJv2fyEcD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Bz4n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472" o:spid="_x0000_s1216"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shape id="Arc 473" o:spid="_x0000_s121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0ZcQA&#10;AADcAAAADwAAAGRycy9kb3ducmV2LnhtbESPzU7DMBCE70i8g7VI3OimUH4U6lZVBVJ7pOUAt1W8&#10;2FHjdYjdNHn7Ggmpx9HMfKOZLwffqJ67WAfRMJ0UoFiqYGqxGj7373cvoGIiMdQEYQ0jR1gurq/m&#10;VJpwkg/ud8mqDJFYkgaXUlsixsqxpzgJLUv2fkLnKWXZWTQdnTLcN3hfFE/oqZa84KjltePqsDt6&#10;Dclu8cu71YiPtpqNv29bxP5b69ubYfUKKvGQLuH/9sZoeJg9w9+ZfARwc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9GX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74" o:spid="_x0000_s121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n/MAA&#10;AADcAAAADwAAAGRycy9kb3ducmV2LnhtbERPyW7CMBC9V+IfrEHqrTiUqoKAQajQqteG5TyKhzgi&#10;Hod4gPD39aFSj09vX6x636gbdbEObGA8ykARl8HWXBnY7z5fpqCiIFtsApOBB0VYLQdPC8xtuPMP&#10;3QqpVArhmKMBJ9LmWsfSkcc4Ci1x4k6h8ygJdpW2Hd5TuG/0a5a9a481pwaHLX04Ks/F1Rs4fNnj&#10;o8xkdpFmUrgtbjba7Yx5HvbrOSihXv7Ff+5va2DyltamM+kI6O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xn/M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475" o:spid="_x0000_s121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uxgMYA&#10;AADcAAAADwAAAGRycy9kb3ducmV2LnhtbESP3WrCQBSE74W+w3IK3ulGLdKmWaUoFglFaFqwl4fs&#10;yQ9mz8bsatK37xYEL4eZ+YZJ1oNpxJU6V1tWMJtGIIhzq2suFXx/7SbPIJxH1thYJgW/5GC9ehgl&#10;GGvb8yddM1+KAGEXo4LK+zaW0uUVGXRT2xIHr7CdQR9kV0rdYR/gppHzKFpKgzWHhQpb2lSUn7KL&#10;UbBLlx+z8/vZHGXxk273x/R06FGp8ePw9grC0+Dv4Vt7rxUsnl7g/0w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0uxg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476" o:spid="_x0000_s122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6zMAA&#10;AADcAAAADwAAAGRycy9kb3ducmV2LnhtbERPO0/DMBDeK/EfrENiay48ilBaN4oQSHSkMMB2iq92&#10;RHwOsUmTf48HJMZP33tXz75XE4+xC6LhuihBsbTBdGI1vL89rx9AxURiqA/CGhaOUO8vVjuqTDjL&#10;K0/HZFUOkViRBpfSUCHG1rGnWISBJXOnMHpKGY4WzUjnHO57vCnLe/TUSW5wNPCj4/br+OM1JHvA&#10;D++aBTe2vVu+nw6I06fWV5dzswWVeE7/4j/3i9Fwu8nz85l8BH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a/6zM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group>
                        <v:group id="Group 477" o:spid="_x0000_s1221"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shape id="Arc 478" o:spid="_x0000_s122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HBIMQA&#10;AADcAAAADwAAAGRycy9kb3ducmV2LnhtbESPQUsDMRSE74L/ITzBm31ra0XWpqVIC/Zo24PeHptn&#10;srh5WTfpdvffG6HQ4zAz3zCL1eAb1XMX6yAaHicFKJYqmFqshuNh+/ACKiYSQ00Q1jByhNXy9mZB&#10;pQln+eB+n6zKEIklaXAptSVirBx7ipPQsmTvO3SeUpadRdPROcN9g9OieEZPteQFRy2/Oa5+9iev&#10;Idkdfnq3HnFuq6fxd7ND7L+0vr8b1q+gEg/pGr60342G2XwK/2fyEc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xwSD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79" o:spid="_x0000_s122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FjUMMA&#10;AADcAAAADwAAAGRycy9kb3ducmV2LnhtbESPQWvCQBSE7wX/w/KE3uqmBkubuopoK14b254f2dds&#10;aPZtzL5q/PeuIPQ4zMw3zHw5+FYdqY9NYAOPkwwUcRVsw7WBz/37wzOoKMgW28Bk4EwRlovR3RwL&#10;G078QcdSapUgHAs04ES6QutYOfIYJ6EjTt5P6D1Kkn2tbY+nBPetnmbZk/bYcFpw2NHaUfVb/nkD&#10;X1v7fa4yeTlIm5fuDTcb7fbG3I+H1SsooUH+w7f2zhrIZzlcz6QjoB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FjU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80" o:spid="_x0000_s122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OIw8YA&#10;AADcAAAADwAAAGRycy9kb3ducmV2LnhtbESP3WrCQBSE74W+w3IK3ulGrVLSrFIUi4QiNC3Yy0P2&#10;5AezZ2N2NenbdwtCL4eZ+YZJNoNpxI06V1tWMJtGIIhzq2suFXx97ifPIJxH1thYJgU/5GCzfhgl&#10;GGvb8wfdMl+KAGEXo4LK+zaW0uUVGXRT2xIHr7CdQR9kV0rdYR/gppHzKFpJgzWHhQpb2laUn7Or&#10;UbBPV++zy9vFnGTxne4Op/R87FGp8ePw+gLC0+D/w/f2QStYLJ/g70w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OIw8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481" o:spid="_x0000_s122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hZVMMA&#10;AADcAAAADwAAAGRycy9kb3ducmV2LnhtbESPQUvDQBSE70L/w/IK3uxL1UhJuy1FFOzR1oPeHtnn&#10;bjD7Ns2uafLvXUHwOMzMN8xmN/pWDdzHJoiG5aIAxVIH04jV8HZ6vlmBionEUBuENUwcYbedXW2o&#10;MuEirzwck1UZIrEiDS6lrkKMtWNPcRE6lux9ht5TyrK3aHq6ZLhv8bYoHtBTI3nBUcePjuuv47fX&#10;kOwB373bT1ja+n46Px0Qhw+tr+fjfg0q8Zj+w3/tF6Phrizh90w+Arj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hZV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482" o:spid="_x0000_s1226"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v:shape id="Arc 483" o:spid="_x0000_s122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ZiuMQA&#10;AADcAAAADwAAAGRycy9kb3ducmV2LnhtbESPQUsDMRSE74L/ITzBm31btbasTUspCvZo9dDeHptn&#10;snTzsm7S7e6/N4LgcZiZb5jlevCN6rmLdRAN00kBiqUKphar4fPj9W4BKiYSQ00Q1jByhPXq+mpJ&#10;pQkXeed+n6zKEIklaXAptSVirBx7ipPQsmTvK3SeUpadRdPRJcN9g/dF8YSeaskLjlreOq5O+7PX&#10;kOwOD95tRpzZ6nH8ftkh9ketb2+GzTOoxEP6D/+134yGh9kcfs/kI4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GYrj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84" o:spid="_x0000_s122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XxIcAA&#10;AADcAAAADwAAAGRycy9kb3ducmV2LnhtbERPyW7CMBC9V+IfrEHqrTgUtYKAQajQqteG5TyKhzgi&#10;Hod4gPD39aFSj09vX6x636gbdbEObGA8ykARl8HWXBnY7z5fpqCiIFtsApOBB0VYLQdPC8xtuPMP&#10;3QqpVArhmKMBJ9LmWsfSkcc4Ci1x4k6h8ygJdpW2Hd5TuG/0a5a9a481pwaHLX04Ks/F1Rs4fNnj&#10;o8xkdpFmUrgtbjba7Yx5HvbrOSihXv7Ff+5va2DyltamM+kI6O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jXxIc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485" o:spid="_x0000_s122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InXcYA&#10;AADcAAAADwAAAGRycy9kb3ducmV2LnhtbESP3WrCQBSE74W+w3IK3ulGpdKmWaUoFglFaFqwl4fs&#10;yQ9mz8bsatK37xYEL4eZ+YZJ1oNpxJU6V1tWMJtGIIhzq2suFXx/7SbPIJxH1thYJgW/5GC9ehgl&#10;GGvb8yddM1+KAGEXo4LK+zaW0uUVGXRT2xIHr7CdQR9kV0rdYR/gppHzKFpKgzWHhQpb2lSUn7KL&#10;UbBLlx+z8/vZHGXxk273x/R06FGp8ePw9grC0+Dv4Vt7rxUsnl7g/0w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InX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486" o:spid="_x0000_s123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MwccEA&#10;AADcAAAADwAAAGRycy9kb3ducmV2LnhtbERPTU8CMRC9m/gfmjHxJrOiErJQCCGayBH0ALfJdmg3&#10;bKfrti67/94eSDy+vO/levCN6rmLdRANz5MCFEsVTC1Ww/fXx9McVEwkhpogrGHkCOvV/d2SShOu&#10;suf+kKzKIRJL0uBSakvEWDn2FCehZcncOXSeUoadRdPRNYf7BqdFMUNPteQGRy1vHVeXw6/XkOwO&#10;j95tRnyz1ev4875D7E9aPz4MmwWoxEP6F9/cn0bDyyzPz2fyEcD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DMHH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v:group id="Group 487" o:spid="_x0000_s1231" style="position:absolute;left:5331;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O0hsYAAADcAAAADwAAAGRycy9kb3ducmV2LnhtbESPzWrDMBCE74G+g9hC&#10;b4nsmoTgRgnBtKUHU4hTKL0t1sY2sVbGUv3z9lWgkOMwM98wu8NkWjFQ7xrLCuJVBIK4tLrhSsHX&#10;+W25BeE8ssbWMimYycFh/7DYYartyCcaCl+JAGGXooLa+y6V0pU1GXQr2xEH72J7gz7IvpK6xzHA&#10;TSufo2gjDTYcFmrsKKupvBa/RsH7iOMxiV+H/HrJ5p/z+vM7j0mpp8fp+ALC0+Tv4f/2h1aQbG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k7SGxgAAANwA&#10;AAAPAAAAAAAAAAAAAAAAAKoCAABkcnMvZG93bnJldi54bWxQSwUGAAAAAAQABAD6AAAAnQMAAAAA&#10;">
                        <v:group id="Group 488" o:spid="_x0000_s1232"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shape id="Arc 489" o:spid="_x0000_s123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GuBsQA&#10;AADcAAAADwAAAGRycy9kb3ducmV2LnhtbESPT0sDMRTE7wW/Q3iCt/atrRZZm5ZSFOyxfw56e2ye&#10;yeLmZd3E7e63N0LB4zAzv2FWm8E3qucu1kE03M8KUCxVMLVYDefT6/QJVEwkhpogrGHkCJv1zWRF&#10;pQkXOXB/TFZliMSSNLiU2hIxVo49xVloWbL3GTpPKcvOounokuG+wXlRLNFTLXnBUcs7x9XX8cdr&#10;SHaP795tR3y01cP4/bJH7D+0vrsdts+gEg/pP3xtvxkNi+UC/s7kI4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Rrgb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90" o:spid="_x0000_s123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QxmcIA&#10;AADcAAAADwAAAGRycy9kb3ducmV2LnhtbESPQWvCQBSE74L/YXmF3nTTKmJTV5FapVej7fmRfc2G&#10;Zt+m2VeN/94tCB6HmfmGWax636gTdbEObOBpnIEiLoOtuTJwPGxHc1BRkC02gcnAhSKslsPBAnMb&#10;zrynUyGVShCOORpwIm2udSwdeYzj0BIn7zt0HiXJrtK2w3OC+0Y/Z9lMe6w5LThs6c1R+VP8eQOf&#10;O/t1KTN5+ZVmUrh33Gy0Oxjz+NCvX0EJ9XIP39of1sBkNoX/M+kI6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FDGZ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91" o:spid="_x0000_s123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Pn5cYA&#10;AADcAAAADwAAAGRycy9kb3ducmV2LnhtbESP3WrCQBSE74W+w3KE3tWNLQ0Ss4q0WCQUwbSgl4fs&#10;yQ9mz8bs1qRv3xUKXg4z8w2TrkfTiiv1rrGsYD6LQBAXVjdcKfj+2j4tQDiPrLG1TAp+ycF69TBJ&#10;MdF24ANdc1+JAGGXoILa+y6R0hU1GXQz2xEHr7S9QR9kX0nd4xDgppXPURRLgw2HhRo7equpOOc/&#10;RsE2iz/nl4+LOcrylL3vjtl5P6BSj9NxswThafT38H97pxW8xK9wOxOO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Pn5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492" o:spid="_x0000_s123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YNnsMA&#10;AADcAAAADwAAAGRycy9kb3ducmV2LnhtbESPzWrDMBCE74W8g9hAb826f6Y4UUIILTTHJj20t8Xa&#10;SKbWyrFUx377qlDocZiZb5jVZvStGriPTRANt4sCFEsdTCNWw/vx5eYJVEwkhtogrGHiCJv17GpF&#10;lQkXeePhkKzKEIkVaXApdRVirB17iovQsWTvFHpPKcveounpkuG+xbuiKNFTI3nBUcc7x/XX4dtr&#10;SHaPH95tJ3y09cN0ft4jDp9aX8/H7RJU4jH9h//ar0bDfVnC75l8BHD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2YNn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493" o:spid="_x0000_s1237"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shape id="Arc 494" o:spid="_x0000_s123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U8d8EA&#10;AADcAAAADwAAAGRycy9kb3ducmV2LnhtbERPTU8CMRC9m/gfmjHxJrOiErJQCCGayBH0ALfJdmg3&#10;bKfrti67/94eSDy+vO/levCN6rmLdRANz5MCFEsVTC1Ww/fXx9McVEwkhpogrGHkCOvV/d2SShOu&#10;suf+kKzKIRJL0uBSakvEWDn2FCehZcncOXSeUoadRdPRNYf7BqdFMUNPteQGRy1vHVeXw6/XkOwO&#10;j95tRnyz1ev4875D7E9aPz4MmwWoxEP6F9/cn0bDyyyvzWfyEcD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1PHf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495" o:spid="_x0000_s123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eB8IA&#10;AADcAAAADwAAAGRycy9kb3ducmV2LnhtbESPX2vCQBDE3wt+h2OFvtWLClJTTylqi6+Nf56X3DYX&#10;mtuLuVXjt+8JhT4OM/MbZrHqfaOu1MU6sIHxKANFXAZbc2XgsP94eQUVBdliE5gM3CnCajl4WmBu&#10;w42/6FpIpRKEY44GnEibax1LRx7jKLTEyfsOnUdJsqu07fCW4L7RkyybaY81pwWHLa0dlT/FxRs4&#10;ftrTvcxkfpZmWrgtbjba7Y15Hvbvb6CEevkP/7V31sB0NofHmXQE9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FZ4H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96" o:spid="_x0000_s124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3SoMMA&#10;AADcAAAADwAAAGRycy9kb3ducmV2LnhtbERPTWvCQBC9F/oflil4q5soWImuIooSQimoBXscsmMS&#10;kp2N2W2S/vvuodDj432vt6NpRE+dqywriKcRCOLc6ooLBZ/X4+sShPPIGhvLpOCHHGw3z09rTLQd&#10;+Ez9xRcihLBLUEHpfZtI6fKSDLqpbYkDd7edQR9gV0jd4RDCTSNnUbSQBisODSW2tC8pry/fRsEx&#10;W7zHj9PD3OT9Kzukt6z+GFCpycu4W4HwNPp/8Z871Qrmb2F+OBOO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3So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97" o:spid="_x0000_s124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YDN8QA&#10;AADcAAAADwAAAGRycy9kb3ducmV2LnhtbESPzWrDMBCE74W+g9hCb806/Utwo4RQEkiOTXtIbou1&#10;lUytlWspjv32VaHQ4zAz3zCL1eAb1XMX6yAappMCFEsVTC1Ww8f79m4OKiYSQ00Q1jByhNXy+mpB&#10;pQkXeeP+kKzKEIklaXAptSVirBx7ipPQsmTvM3SeUpadRdPRJcN9g/dF8YyeaskLjlp+dVx9Hc5e&#10;Q7J7PHq3HvHJVo/j92aP2J+0vr0Z1i+gEg/pP/zX3hkND7Mp/J7JRw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WAzf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498" o:spid="_x0000_s1242"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shape id="Arc 499" o:spid="_x0000_s124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428QA&#10;AADcAAAADwAAAGRycy9kb3ducmV2LnhtbESPzWrDMBCE74G+g9hCbsk6Tf9wo4RQUmiOTXtob4u1&#10;lUyslWupjv32VSDQ4zAz3zCrzeAb1XMX6yAaFvMCFEsVTC1Ww8f7y+wRVEwkhpogrGHkCJv11WRF&#10;pQkneeP+kKzKEIklaXAptSVirBx7ivPQsmTvO3SeUpadRdPRKcN9gzdFcY+easkLjlp+dlwdD79e&#10;Q7J7/PRuO+KdrW7Hn90esf/Seno9bJ9AJR7Sf/jSfjUalg9LOJ/JRw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IONv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500" o:spid="_x0000_s124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nRMMA&#10;AADcAAAADwAAAGRycy9kb3ducmV2LnhtbESPQU/CQBSE7yb8h80j8SZbgYBWFkJECVcKen7pPruN&#10;3be1+4Ty71kSE4+Tmfkms1j1vlEn6mId2MDjKANFXAZbc2XgeHh/eAIVBdliE5gMXCjCajm4W2Bu&#10;w5n3dCqkUgnCMUcDTqTNtY6lI49xFFri5H2FzqMk2VXadnhOcN/ocZbNtMea04LDll4dld/Frzfw&#10;sbWflzKT5x9pJoV7w81Gu4Mx98N+/QJKqJf/8F97Zw1M5lO4nUlH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2nR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01" o:spid="_x0000_s124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pxOMYA&#10;AADcAAAADwAAAGRycy9kb3ducmV2LnhtbESP3WrCQBSE74W+w3IK3ulGpbakWaUoFglFaFqwl4fs&#10;yQ9mz8bsatK37xYEL4eZ+YZJ1oNpxJU6V1tWMJtGIIhzq2suFXx/7SYvIJxH1thYJgW/5GC9ehgl&#10;GGvb8yddM1+KAGEXo4LK+zaW0uUVGXRT2xIHr7CdQR9kV0rdYR/gppHzKFpKgzWHhQpb2lSUn7KL&#10;UbBLlx+z8/vZHGXxk273x/R06FGp8ePw9grC0+Dv4Vt7rxUsnp/g/0w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pxO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502" o:spid="_x0000_s124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bQ8QA&#10;AADcAAAADwAAAGRycy9kb3ducmV2LnhtbESPzWrDMBCE74W+g9hCb826f0lxo4RQEkiOTXNIbou1&#10;lUytlWspjv32VaHQ4zAz3zDz5eAb1XMX6yAa7icFKJYqmFqshsPH5u4FVEwkhpogrGHkCMvF9dWc&#10;ShMu8s79PlmVIRJL0uBSakvEWDn2FCehZcneZ+g8pSw7i6ajS4b7Bh+KYoqeaskLjlp+c1x97c9e&#10;Q7I7PHq3GvHZVk/j93qH2J+0vr0ZVq+gEg/pP/zX3hoNj7Mp/J7JRw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m0P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503" o:spid="_x0000_s1247"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shape id="Arc 504" o:spid="_x0000_s124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yqqsEA&#10;AADcAAAADwAAAGRycy9kb3ducmV2LnhtbERPO2/CMBDeK/U/WFepW7mUPkApBiHUSmUsZYDtFB92&#10;1Picxm5I/n09IDF++t6L1eAb1XMX6yAaHicFKJYqmFqshv33x8McVEwkhpogrGHkCKvl7c2CShPO&#10;8sX9LlmVQySWpMGl1JaIsXLsKU5Cy5K5U+g8pQw7i6ajcw73DU6L4hU91ZIbHLW8cVz97P68hmS3&#10;ePBuPeKLrZ7H3/ctYn/U+v5uWL+BSjykq/ji/jQanmZ5bT6Tjw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sqqr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505" o:spid="_x0000_s124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wI2sIA&#10;AADcAAAADwAAAGRycy9kb3ducmV2LnhtbESPQWvCQBSE70L/w/IKvemmFbSmriK1Fa/GtudH9jUb&#10;mn0bs68a/70rCB6HmfmGmS9736gjdbEObOB5lIEiLoOtuTLwtf8cvoKKgmyxCUwGzhRhuXgYzDG3&#10;4cQ7OhZSqQThmKMBJ9LmWsfSkcc4Ci1x8n5D51GS7CptOzwluG/0S5ZNtMea04LDlt4dlX/Fvzfw&#10;vbE/5zKT2UGaceE+cL3Wbm/M02O/egMl1Ms9fGtvrYHxdAbXM+kI6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zAja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06" o:spid="_x0000_s125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iih8MA&#10;AADcAAAADwAAAGRycy9kb3ducmV2LnhtbERPy2rCQBTdF/oPwy24q5O0ECR1ItJikSCFakGXl8zN&#10;AzN3ksw0iX/vLApdHs57vZlNK0YaXGNZQbyMQBAXVjdcKfg57Z5XIJxH1thaJgU3crDJHh/WmGo7&#10;8TeNR1+JEMIuRQW1910qpStqMuiWtiMOXGkHgz7AoZJ6wCmEm1a+RFEiDTYcGmrs6L2m4nr8NQp2&#10;eXKI+8/enGV5yT/25/z6NaFSi6d5+wbC0+z/xX/uvVbwugrzw5lwBG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iih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07" o:spid="_x0000_s125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zEMQA&#10;AADcAAAADwAAAGRycy9kb3ducmV2LnhtbESPQUsDMRSE7wX/Q3hCb+3bWpWyNi1FFNqjbQ96e2ye&#10;yeLmZd3E7e6/bwTB4zAz3zDr7eAb1XMX6yAaFvMCFEsVTC1Ww/n0OluBionEUBOENYwcYbu5mayp&#10;NOEib9wfk1UZIrEkDS6ltkSMlWNPcR5alux9hs5TyrKzaDq6ZLhv8K4oHtFTLXnBUcvPjquv44/X&#10;kOwB373bjfhgq/vx++WA2H9oPb0ddk+gEg/pP/zX3hsNy9UCfs/kI4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DcxD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v:group>
                    <v:group id="Group 508" o:spid="_x0000_s1252" style="position:absolute;left:8409;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group id="Group 509" o:spid="_x0000_s1253"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shape id="Arc 510" o:spid="_x0000_s125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QiMQA&#10;AADcAAAADwAAAGRycy9kb3ducmV2LnhtbESPT0sDMRTE74LfITzBm31rrVLWpqUUBXvsn4PeHptn&#10;srh5WTdxu/vtm0LB4zAzv2EWq8E3qucu1kE0PE4KUCxVMLVYDcfD+8McVEwkhpogrGHkCKvl7c2C&#10;ShNOsuN+n6zKEIklaXAptSVirBx7ipPQsmTvO3SeUpadRdPRKcN9g9OieEFPteQFRy1vHFc/+z+v&#10;Idktfnq3HvHZVrPx922L2H9pfX83rF9BJR7Sf/ja/jAanuYzuJzJRwCX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00Ij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511" o:spid="_x0000_s125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Ry+MIA&#10;AADcAAAADwAAAGRycy9kb3ducmV2LnhtbESPQWvCQBSE70L/w/IKvemmFcWmriK1Fa/GtudH9jUb&#10;mn0bs68a/70rCB6HmfmGmS9736gjdbEObOB5lIEiLoOtuTLwtf8czkBFQbbYBCYDZ4qwXDwM5pjb&#10;cOIdHQupVIJwzNGAE2lzrWPpyGMchZY4eb+h8yhJdpW2HZ4S3Df6Jcum2mPNacFhS++Oyr/i3xv4&#10;3tifc5nJ60GaceE+cL3Wbm/M02O/egMl1Ms9fGtvrYHxbALXM+kI6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VHL4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12" o:spid="_x0000_s125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2faMYA&#10;AADcAAAADwAAAGRycy9kb3ducmV2LnhtbESPQWvCQBSE7wX/w/IKvTUbKwSJrlIqFglSqBXS4yP7&#10;zAazb2N2Nem/dwuFHoeZ+YZZrkfbihv1vnGsYJqkIIgrpxuuFRy/ts9zED4ga2wdk4If8rBeTR6W&#10;mGs38CfdDqEWEcI+RwUmhC6X0leGLPrEdcTRO7neYoiyr6XucYhw28qXNM2kxYbjgsGO3gxV58PV&#10;KtgW2X56eb/YUp6+i82uLM4fAyr19Di+LkAEGsN/+K+90wpm8wx+z8Qj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2fa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513" o:spid="_x0000_s125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O/8MA&#10;AADcAAAADwAAAGRycy9kb3ducmV2LnhtbESPzWrDMBCE74W+g9hCb826vwlulBBKAsmxaQ/JbbE2&#10;kqm1ci3Fsd++KhR6HGbmG2a+HHyjeu5iHUTD/aQAxVIFU4vV8PmxuZuBionEUBOENYwcYbm4vppT&#10;acJF3rnfJ6syRGJJGlxKbYkYK8ee4iS0LNk7hc5TyrKzaDq6ZLhv8KEoXtBTLXnBUctvjquv/dlr&#10;SHaHB+9WIz7b6mn8Xu8Q+6PWtzfD6hVU4iH9h//aW6PhcTaF3zP5COD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ZO/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514" o:spid="_x0000_s1258"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X74cIAAADcAAAADwAAAGRycy9kb3ducmV2LnhtbERPy4rCMBTdC/5DuMLs&#10;NO2IIh1TERmHWYjgA2R2l+baljY3pYlt/fvJQnB5OO/1ZjC16Kh1pWUF8SwCQZxZXXKu4HrZT1cg&#10;nEfWWFsmBU9ysEnHozUm2vZ8ou7scxFC2CWooPC+SaR0WUEG3cw2xIG729agD7DNpW6xD+Gmlp9R&#10;tJQGSw4NBTa0Kyirzg+j4KfHfjuPv7tDdd89/y6L4+0Qk1Ifk2H7BcLT4N/il/tXK5iv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l++HCAAAA3AAAAA8A&#10;AAAAAAAAAAAAAAAAqgIAAGRycy9kb3ducmV2LnhtbFBLBQYAAAAABAAEAPoAAACZAwAAAAA=&#10;">
                        <v:shape id="Arc 515" o:spid="_x0000_s125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V/FsMA&#10;AADcAAAADwAAAGRycy9kb3ducmV2LnhtbESPzWrDMBCE74W+g9hCb826vyRulBBKAsmxaQ/JbbE2&#10;kqm1ci3Fsd++KhR6HGbmG2a+HHyjeu5iHUTD/aQAxVIFU4vV8PmxuZuCionEUBOENYwcYbm4vppT&#10;acJF3rnfJ6syRGJJGlxKbYkYK8ee4iS0LNk7hc5TyrKzaDq6ZLhv8KEoXtBTLXnBUctvjquv/dlr&#10;SHaHB+9WIz7b6mn8Xu8Q+6PWtzfD6hVU4iH9h//aW6PhcTqD3zP5COD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V/F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16" o:spid="_x0000_s126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Hvb8A&#10;AADcAAAADwAAAGRycy9kb3ducmV2LnhtbERPS2vCQBC+F/wPywje6sYKpUZXEa2lV+PjPGTHbDA7&#10;m2anGv999yD0+PG9F6veN+pGXawDG5iMM1DEZbA1VwaOh93rB6goyBabwGTgQRFWy8HLAnMb7ryn&#10;WyGVSiEcczTgRNpc61g68hjHoSVO3CV0HiXBrtK2w3sK941+y7J37bHm1OCwpY2j8lr8egOnL3t+&#10;lJnMfqSZFu4Tt1vtDsaMhv16Dkqol3/x0/1tDUxnaX46k46AX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ke9vwAAANw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517" o:spid="_x0000_s126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2RwcYA&#10;AADcAAAADwAAAGRycy9kb3ducmV2LnhtbESP3WrCQBSE74W+w3IK3tVNKoimWaW0KBKKYFqwl4fs&#10;yQ9mz8bsatK37xYKXg4z8w2TbkbTihv1rrGsIJ5FIIgLqxuuFHx9bp+WIJxH1thaJgU/5GCzfpik&#10;mGg78JFuua9EgLBLUEHtfZdI6YqaDLqZ7YiDV9reoA+yr6TucQhw08rnKFpIgw2HhRo7equpOOdX&#10;o2CbLT7iy+5iTrL8zt73p+x8GFCp6eP4+gLC0+jv4f/2XiuYr2L4Ox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12Rw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518" o:spid="_x0000_s126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h7usQA&#10;AADcAAAADwAAAGRycy9kb3ducmV2LnhtbESPzU7DMBCE75V4B2uRuLWblh9BqFtVqEj0SOEAt1W8&#10;2FHjdYjdNHl7XKkSx9HMfKNZrgffqJ67WAfRMJ8VoFiqYGqxGj4/XqePoGIiMdQEYQ0jR1ivriZL&#10;Kk04yTv3+2RVhkgsSYNLqS0RY+XYU5yFliV7P6HzlLLsLJqOThnuG1wUxQN6qiUvOGr5xXF12B+9&#10;hmR3+OXdZsR7W92Nv9sdYv+t9c31sHkGlXhI/+FL+81ouH1awPlMPgK4+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Ie7r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519" o:spid="_x0000_s1263"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TcUAAADcAAAADwAAAGRycy9kb3ducmV2LnhtbESPT2vCQBTE7wW/w/KE&#10;3uomhhaNriKipQcR/APi7ZF9JsHs25Bdk/jtuwWhx2FmfsPMl72pREuNKy0riEcRCOLM6pJzBefT&#10;9mMCwnlkjZVlUvAkB8vF4G2OqbYdH6g9+lwECLsUFRTe16mULivIoBvZmjh4N9sY9EE2udQNdgFu&#10;KjmOoi9psOSwUGBN64Ky+/FhFHx32K2SeNPu7rf183r63F92MSn1PuxXMxCeev8ffrV/tIJkm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Y/03FAAAA3AAA&#10;AA8AAAAAAAAAAAAAAAAAqgIAAGRycy9kb3ducmV2LnhtbFBLBQYAAAAABAAEAPoAAACcAwAAAAA=&#10;">
                        <v:shape id="Arc 520" o:spid="_x0000_s126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1GVcQA&#10;AADcAAAADwAAAGRycy9kb3ducmV2LnhtbESPQUsDMRSE74L/ITzBm31braJr01KKQnu09aC3x+aZ&#10;LN28rJt0u/vvG0HocZiZb5j5cvCN6rmLdRAN00kBiqUKphar4XP/fvcMKiYSQ00Q1jByhOXi+mpO&#10;pQkn+eB+l6zKEIklaXAptSVirBx7ipPQsmTvJ3SeUpadRdPRKcN9g/dF8YSeaskLjlpeO64Ou6PX&#10;kOwWv7xbjfhoq9n4+7ZF7L+1vr0ZVq+gEg/pEv5vb4yGh5cZ/J3JRwAX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tRlX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521" o:spid="_x0000_s126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3kJcIA&#10;AADcAAAADwAAAGRycy9kb3ducmV2LnhtbESPQWvCQBSE70L/w/IKvemmFaWmriK1Fa/GtudH9jUb&#10;mn0bs68a/70rCB6HmfmGmS9736gjdbEObOB5lIEiLoOtuTLwtf8cvoKKgmyxCUwGzhRhuXgYzDG3&#10;4cQ7OhZSqQThmKMBJ9LmWsfSkcc4Ci1x8n5D51GS7CptOzwluG/0S5ZNtcea04LDlt4dlX/Fvzfw&#10;vbE/5zKT2UGaceE+cL3Wbm/M02O/egMl1Ms9fGtvrYHxbALXM+kI6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jeQl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22" o:spid="_x0000_s126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QJtcUA&#10;AADcAAAADwAAAGRycy9kb3ducmV2LnhtbESPQWvCQBSE74X+h+UJvdWNFUKNriItigQpGAU9PrLP&#10;JJh9G7NbE/+9KxR6HGbmG2a26E0tbtS6yrKC0TACQZxbXXGh4LBfvX+CcB5ZY22ZFNzJwWL++jLD&#10;RNuOd3TLfCEChF2CCkrvm0RKl5dk0A1tQxy8s20N+iDbQuoWuwA3tfyIolgarDgslNjQV0n5Jfs1&#10;ClZpvB1d11dzlOdT+r05ppefDpV6G/TLKQhPvf8P/7U3WsF4EsPzTDg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tAm1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523" o:spid="_x0000_s126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IsQA&#10;AADcAAAADwAAAGRycy9kb3ducmV2LnhtbESPwU7DMBBE70j8g7VI3OgGaAuEulWFWokeWzjAbRUv&#10;dkS8DrGbJn+PKyFxHM3MG81iNfhG9dzFOoiG20kBiqUKphar4f1te/MIKiYSQ00Q1jByhNXy8mJB&#10;pQkn2XN/SFZliMSSNLiU2hIxVo49xUloWbL3FTpPKcvOounolOG+wbuimKOnWvKCo5ZfHFffh6PX&#10;kOwOP7xbjziz1XT82ewQ+0+tr6+G9TOoxEP6D/+1X42G+6cHOJ/JRw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2CL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524" o:spid="_x0000_s1268"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shape id="Arc 525" o:spid="_x0000_s126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zpy8MA&#10;AADcAAAADwAAAGRycy9kb3ducmV2LnhtbESPzWrDMBCE74W+g9hCb826vyRulBBKAsmxaQ/JbbE2&#10;kqm1ci3Fsd++KhR6HGbmG2a+HHyjeu5iHUTD/aQAxVIFU4vV8PmxuZuCionEUBOENYwcYbm4vppT&#10;acJF3rnfJ6syRGJJGlxKbYkYK8ee4iS0LNk7hc5TyrKzaDq6ZLhv8KEoXtBTLXnBUctvjquv/dlr&#10;SHaHB+9WIz7b6mn8Xu8Q+6PWtzfD6hVU4iH9h//aW6PhcTaD3zP5COD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zpy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26" o:spid="_x0000_s127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ofX8AA&#10;AADcAAAADwAAAGRycy9kb3ducmV2LnhtbERPyU7DMBC9I/UfrEHiRm0WVSXUiSoKiGvTwnkUD3FE&#10;PA7x0KZ/jw+Venx6+6qaQq8ONKYusoW7uQFF3ETXcWthv3u7XYJKguywj0wWTpSgKmdXKyxcPPKW&#10;DrW0KodwKtCCFxkKrVPjKWCax4E4c99xDCgZjq12Ix5zeOj1vTELHbDj3OBxoBdPzU/9Fyx8vruv&#10;U2Pk6Vf6h9q/4maj/c7am+tp/QxKaJKL+Oz+cBYeTZ6fz+QjoM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1ofX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527" o:spid="_x0000_s127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JI8YA&#10;AADcAAAADwAAAGRycy9kb3ducmV2LnhtbESPQWvCQBSE7wX/w/IEb3UTkVBSVykVi4RSqAr2+Mg+&#10;k5Ds2yS7TdJ/3y0UPA4z8w2z2U2mEQP1rrKsIF5GIIhzqysuFFzOh8cnEM4ja2wsk4IfcrDbzh42&#10;mGo78icNJ1+IAGGXooLS+zaV0uUlGXRL2xIH72Z7gz7IvpC6xzHATSNXUZRIgxWHhRJbei0pr0/f&#10;RsEhS97j7q0zV3n7yvbHa1Z/jKjUYj69PIPwNPl7+L991ArWUQx/Z8IR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3JI8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528" o:spid="_x0000_s127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gjWMMA&#10;AADcAAAADwAAAGRycy9kb3ducmV2LnhtbESPQWsCMRSE74X+h/AK3urbipWyNYqIgh6rHtrbY/Oa&#10;LN28bDdx3f33TaHQ4zAz3zDL9eAb1XMX6yAanqYFKJYqmFqshst5//gCKiYSQ00Q1jByhPXq/m5J&#10;pQk3eeP+lKzKEIklaXAptSVirBx7itPQsmTvM3SeUpadRdPRLcN9g7OiWKCnWvKCo5a3jquv09Vr&#10;SPaI795tRny21Xz83h0R+w+tJw/D5hVU4iH9h//aB6NhXszg90w+Arj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gjW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group>
                  <v:group id="Group 529" o:spid="_x0000_s1273" style="position:absolute;left:1860;top:9255;width:6731;height:360;rotation:-4044971fd" coordorigin="2310,8409" coordsize="673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U+UDjIAAAA&#10;3AAAAA8AAAAAAAAAAAAAAAAAqgIAAGRycy9kb3ducmV2LnhtbFBLBQYAAAAABAAEAPoAAACfAwAA&#10;AAA=&#10;">
                    <v:group id="Group 530" o:spid="_x0000_s1274" style="position:absolute;left:2310;top:8409;width:6213;height:360" coordorigin="2253,2109" coordsize="923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RP9vFAAAA3AAA&#10;AA8AAAAAAAAAAAAAAAAAqgIAAGRycy9kb3ducmV2LnhtbFBLBQYAAAAABAAEAPoAAACcAwAAAAA=&#10;">
                      <v:group id="Group 531" o:spid="_x0000_s1275" style="position:absolute;left:2253;top:2109;width:6156;height:540" coordorigin="2253,2109" coordsize="615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2aQMYAAADcAAAADwAAAGRycy9kb3ducmV2LnhtbESPT2vCQBTE74V+h+UV&#10;ejObtFokZhWRtvQQBLUg3h7ZZxLMvg3Zbf58e7dQ6HGYmd8w2WY0jeipc7VlBUkUgyAurK65VPB9&#10;+pgtQTiPrLGxTAomcrBZPz5kmGo78IH6oy9FgLBLUUHlfZtK6YqKDLrItsTBu9rOoA+yK6XucAhw&#10;08iXOH6TBmsOCxW2tKuouB1/jILPAYfta/Le57frbrqcFvtznpBSz0/jdgXC0+j/w3/tL61gH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3ZpAxgAAANwA&#10;AAAPAAAAAAAAAAAAAAAAAKoCAABkcnMvZG93bnJldi54bWxQSwUGAAAAAAQABAD6AAAAnQMAAAAA&#10;">
                        <v:group id="Group 532" o:spid="_x0000_s1276" style="position:absolute;left:2253;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8EN8UAAADcAAAADwAAAGRycy9kb3ducmV2LnhtbESPT4vCMBTE74LfITzB&#10;m6bVXVm6RhFR8SAL/oFlb4/m2Rabl9LEtn77jSB4HGbmN8x82ZlSNFS7wrKCeByBIE6tLjhTcDlv&#10;R18gnEfWWFomBQ9ysFz0e3NMtG35SM3JZyJA2CWoIPe+SqR0aU4G3dhWxMG72tqgD7LOpK6xDXBT&#10;ykkUzaTBgsNCjhWtc0pvp7tRsGuxXU3jTXO4XdePv/Pnz+8hJqWGg271DcJT59/hV3uvFXxE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PBDfFAAAA3AAA&#10;AA8AAAAAAAAAAAAAAAAAqgIAAGRycy9kb3ducmV2LnhtbFBLBQYAAAAABAAEAPoAAACcAwAAAAA=&#10;">
                          <v:group id="Group 533" o:spid="_x0000_s1277"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shape id="Arc 534" o:spid="_x0000_s127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AUssAA&#10;AADcAAAADwAAAGRycy9kb3ducmV2LnhtbERPTWsCMRC9C/0PYQq96WxFS9kaRcRCPWo9tLdhMyaL&#10;m8l2E9fdf98cCj0+3vdqM/hG9dzFOoiG51kBiqUKphar4fz5Pn0FFROJoSYIaxg5wmb9MFlRacJd&#10;jtyfklU5RGJJGlxKbYkYK8ee4iy0LJm7hM5TyrCzaDq653Df4LwoXtBTLbnBUcs7x9X1dPMakj3g&#10;l3fbEZe2Wow/+wNi/6310+OwfQOVeEj/4j/3h9GwKPLafCYfAV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MAUs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535" o:spid="_x0000_s127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C2wsMA&#10;AADcAAAADwAAAGRycy9kb3ducmV2LnhtbESPS2vDMBCE74X+B7GF3hqpD0rjRAklaUuvdR7nxdpY&#10;JtbKsbaJ8++rQKDHYWa+YabzIbTqSH1qIlt4HBlQxFV0DdcW1qvPhzdQSZAdtpHJwpkSzGe3N1Ms&#10;XDzxDx1LqVWGcCrQghfpCq1T5SlgGsWOOHu72AeULPtaux5PGR5a/WTMqw7YcF7w2NHCU7Uvf4OF&#10;zZfbnisj44O0z6X/wOVS+5W193fD+wSU0CD/4Wv721l4MWO4nMlH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C2w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36" o:spid="_x0000_s128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j6ZcMA&#10;AADcAAAADwAAAGRycy9kb3ducmV2LnhtbERPTWvCQBC9C/0PyxR6M5uUEiR1FbEoEqSgLaTHITsm&#10;wexszK5J/PfdQ6HHx/terifTioF611hWkEQxCOLS6oYrBd9fu/kChPPIGlvLpOBBDtarp9kSM21H&#10;PtFw9pUIIewyVFB732VSurImgy6yHXHgLrY36APsK6l7HEO4aeVrHKfSYMOhocaOtjWV1/PdKNjl&#10;6TG57W+mkJef/ONQ5NfPEZV6eZ427yA8Tf5f/Oc+aAVvSZgfzo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j6Z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37" o:spid="_x0000_s128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Mr8sMA&#10;AADcAAAADwAAAGRycy9kb3ducmV2LnhtbESPQUvDQBSE7wX/w/IEb+1LpIrEbkspCvZo7UFvj+zr&#10;bmj2bZpd0+Tfu4LgcZiZb5jVZvStGriPTRAN5aIAxVIH04jVcPx4nT+BionEUBuENUwcYbO+ma2o&#10;MuEq7zwcklUZIrEiDS6lrkKMtWNPcRE6luydQu8pZdlbND1dM9y3eF8Uj+ipkbzgqOOd4/p8+PYa&#10;kt3jp3fbCR9svZwuL3vE4Uvru9tx+wwq8Zj+w3/tN6NhWZbweyYfAV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Mr8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538" o:spid="_x0000_s1282"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2U6cQAAADcAAAADwAAAGRycy9kb3ducmV2LnhtbESPQYvCMBSE78L+h/AW&#10;vGlaVxepRhHZFQ8iqAvi7dE822LzUppsW/+9EQSPw8x8w8yXnSlFQ7UrLCuIhxEI4tTqgjMFf6ff&#10;wRSE88gaS8uk4E4OlouP3hwTbVs+UHP0mQgQdgkqyL2vEildmpNBN7QVcfCutjbog6wzqWtsA9yU&#10;chRF39JgwWEhx4rWOaW3479RsGmxXX3FP83udl3fL6fJ/ryLSan+Z7eagfDU+Xf41d5qBe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2U6cQAAADcAAAA&#10;DwAAAAAAAAAAAAAAAACqAgAAZHJzL2Rvd25yZXYueG1sUEsFBgAAAAAEAAQA+gAAAJsDAAAAAA==&#10;">
                            <v:shape id="Arc 539" o:spid="_x0000_s128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0QHsQA&#10;AADcAAAADwAAAGRycy9kb3ducmV2LnhtbESPQUsDMRSE7wX/Q3iCt/ZttZWybVqKKNij1YO9PTav&#10;yeLmZd3E7e6/N4LQ4zAz3zCb3eAb1XMX6yAa5rMCFEsVTC1Ww8f7y3QFKiYSQ00Q1jByhN32ZrKh&#10;0oSLvHF/TFZliMSSNLiU2hIxVo49xVloWbJ3Dp2nlGVn0XR0yXDf4H1RPKKnWvKCo5afHFdfxx+v&#10;IdkDfnq3H3Fpq8X4/XxA7E9a390O+zWoxEO6hv/br0bDYv4Af2fyEcD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9EB7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540" o:spid="_x0000_s128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iPgcIA&#10;AADcAAAADwAAAGRycy9kb3ducmV2LnhtbESPQWvCQBSE70L/w/IKvelGK2JTVxFti1ej7fmRfc2G&#10;Zt/G7KvGf+8WCh6HmfmGWax636gzdbEObGA8ykARl8HWXBk4Ht6Hc1BRkC02gcnAlSKslg+DBeY2&#10;XHhP50IqlSAcczTgRNpc61g68hhHoSVO3nfoPEqSXaVth5cE942eZNlMe6w5LThsaeOo/Cl+vYHP&#10;D/t1LTN5OUnzXLg33G61Oxjz9NivX0EJ9XIP/7d31sB0PIW/M+kI6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uI+B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41" o:spid="_x0000_s128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9Z/cUA&#10;AADcAAAADwAAAGRycy9kb3ducmV2LnhtbESPQWvCQBSE7wX/w/IK3nQTUSmpqxRFkVCEpgV7fGSf&#10;STD7NmZXE/99VxB6HGbmG2ax6k0tbtS6yrKCeByBIM6trrhQ8PO9Hb2BcB5ZY22ZFNzJwWo5eFlg&#10;om3HX3TLfCEChF2CCkrvm0RKl5dk0I1tQxy8k20N+iDbQuoWuwA3tZxE0VwarDgslNjQuqT8nF2N&#10;gm06/4wvu4s5ytNvutkf0/OhQ6WGr/3HOwhPvf8PP9t7rWAaz+BxJhw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H1n9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542" o:spid="_x0000_s128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qzhsMA&#10;AADcAAAADwAAAGRycy9kb3ducmV2LnhtbESPQWsCMRSE74X+h/AK3upbi0rZGkVKC/Wo9tDeHpvX&#10;ZOnmZbtJ191/bwTB4zAz3zCrzeAb1XMX6yAaZtMCFEsVTC1Ww+fx/fEZVEwkhpogrGHkCJv1/d2K&#10;ShNOsuf+kKzKEIklaXAptSVirBx7itPQsmTvJ3SeUpadRdPRKcN9g09FsURPteQFRy2/Oq5+D/9e&#10;Q7I7/PJuO+LCVvPx722H2H9rPXkYti+gEg/pFr62P4yG+WwJlzP5COD6D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8qzh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543" o:spid="_x0000_s1287"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o3ccYAAADcAAAADwAAAGRycy9kb3ducmV2LnhtbESPW2vCQBSE3wv9D8sp&#10;+KabVHshzSoiVXwQobFQ+nbInlwwezZk1yT+e7cg9HGYmW+YdDWaRvTUudqygngWgSDOra65VPB9&#10;2k7fQTiPrLGxTAqu5GC1fHxIMdF24C/qM1+KAGGXoILK+zaR0uUVGXQz2xIHr7CdQR9kV0rd4RDg&#10;ppHPUfQqDdYcFipsaVNRfs4uRsFuwGE9jz/7w7nYXH9PL8efQ0xKTZ7G9QcIT6P/D9/be61gEb/B&#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mjdxxgAAANwA&#10;AAAPAAAAAAAAAAAAAAAAAKoCAABkcnMvZG93bnJldi54bWxQSwUGAAAAAAQABAD6AAAAnQMAAAAA&#10;">
                            <v:shape id="Arc 544" o:spid="_x0000_s128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mCb8AA&#10;AADcAAAADwAAAGRycy9kb3ducmV2LnhtbERPTWsCMRC9F/ofwgje6qxipWyNImKhHqs9tLdhM00W&#10;N5PtJq67/94cCj0+3vd6O/hG9dzFOoiG+awAxVIFU4vV8Hl+e3oBFROJoSYIaxg5wnbz+LCm0oSb&#10;fHB/SlblEIklaXAptSVirBx7irPQsmTuJ3SeUoadRdPRLYf7BhdFsUJPteQGRy3vHVeX09VrSPaI&#10;X97tRny21XL8PRwR+2+tp5Nh9woq8ZD+xX/ud6NhOc9r85l8BHB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RmCb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545" o:spid="_x0000_s128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kgH8IA&#10;AADcAAAADwAAAGRycy9kb3ducmV2LnhtbESPQWvCQBSE7wX/w/KE3urGKkVTV5FqpddG2/Mj+5oN&#10;Zt+m2VeN/74rCB6HmfmGWax636gTdbEObGA8ykARl8HWXBk47N+fZqCiIFtsApOBC0VYLQcPC8xt&#10;OPMnnQqpVIJwzNGAE2lzrWPpyGMchZY4eT+h8yhJdpW2HZ4T3Df6OctetMea04LDlt4clcfizxv4&#10;2tnvS5nJ/FeaSeG2uNlotzfmcdivX0EJ9XIP39of1sB0PIfrmXQE9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uSAf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46" o:spid="_x0000_s129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Qw2MMA&#10;AADcAAAADwAAAGRycy9kb3ducmV2LnhtbERPy2rCQBTdF/oPwy10VycJRUrqRKTFEoII1YIuL5mb&#10;B2buxMw0iX/vLApdHs57tZ5NJ0YaXGtZQbyIQBCXVrdcK/g5bl/eQDiPrLGzTApu5GCdPT6sMNV2&#10;4m8aD74WIYRdigoa7/tUSlc2ZNAtbE8cuMoOBn2AQy31gFMIN51MomgpDbYcGhrs6aOh8nL4NQq2&#10;xXIXX7+u5iSrc/GZn4rLfkKlnp/mzTsIT7P/F/+5c63gNQnzw5lwBG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Qw2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47" o:spid="_x0000_s129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T8MA&#10;AADcAAAADwAAAGRycy9kb3ducmV2LnhtbESPQWsCMRSE74X+h/CE3upbxZayGkXEQj3W9tDeHptn&#10;srh52W7SdfffNwXB4zAz3zCrzeAb1XMX6yAaZtMCFEsVTC1Ww+fH6+MLqJhIDDVBWMPIETbr+7sV&#10;lSZc5J37Y7IqQySWpMGl1JaIsXLsKU5Dy5K9U+g8pSw7i6ajS4b7BudF8YyeaskLjlreOa7Ox1+v&#10;IdkDfnm3HfHJVovxZ39A7L+1fpgM2yWoxEO6ha/tN6NhMZ/B/5l8BHD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hT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548" o:spid="_x0000_s1292"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shape id="Arc 549" o:spid="_x0000_s129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Hao8QA&#10;AADcAAAADwAAAGRycy9kb3ducmV2LnhtbESPQUsDMRSE7wX/Q3hCb+1bayuyNi1FFNqj1YPeHptn&#10;srh5WTdxu/vvm4LQ4zAz3zDr7eAb1XMX6yAa7uYFKJYqmFqsho/319kjqJhIDDVBWMPIEbabm8ma&#10;ShNO8sb9MVmVIRJL0uBSakvEWDn2FOehZcned+g8pSw7i6ajU4b7BhdF8YCeaskLjlp+dlz9HP+8&#10;hmQP+OndbsSVrZbj78sBsf/Seno77J5AJR7SNfzf3hsNy8U9XM7kI4C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R2qP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550" o:spid="_x0000_s129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RFPMMA&#10;AADcAAAADwAAAGRycy9kb3ducmV2LnhtbESPzW7CMBCE75V4B2uReisOFFVtikGo/IhrQ9vzKt7G&#10;UeN1Gi8Q3h4jIXEczcw3mtmi9406UhfrwAbGowwUcRlszZWBr/3m6RVUFGSLTWAycKYIi/ngYYa5&#10;DSf+pGMhlUoQjjkacCJtrnUsHXmMo9ASJ+83dB4lya7StsNTgvtGT7LsRXusOS04bOnDUflXHLyB&#10;7639OZeZvP1L81y4Na5W2u2NeRz2y3dQQr3cw7f2zhqYTqZwPZOOgJ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9RFP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51" o:spid="_x0000_s129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OTQMYA&#10;AADcAAAADwAAAGRycy9kb3ducmV2LnhtbESPQWvCQBSE7wX/w/IEb3WjtCKpqxQlRUIpqAV7fGSf&#10;2WD2bZJdTfrvu4VCj8PMfMOsNoOtxZ06XzlWMJsmIIgLpysuFXyessclCB+QNdaOScE3edisRw8r&#10;TLXr+UD3YyhFhLBPUYEJoUml9IUhi37qGuLoXVxnMUTZlVJ32Ee4reU8SRbSYsVxwWBDW0PF9Xiz&#10;CrJ88T5r31p7lpevfLc/59ePHpWajIfXFxCBhvAf/mvvtYKn+TP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3OTQ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552" o:spid="_x0000_s129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Z5O8MA&#10;AADcAAAADwAAAGRycy9kb3ducmV2LnhtbESPQWsCMRSE74X+h/AKvdW3ipWyGkVKC/VY7aG9PTbP&#10;ZHHzst2k6+6/bwTB4zAz3zCrzeAb1XMX6yAappMCFEsVTC1Ww9fh/ekFVEwkhpogrGHkCJv1/d2K&#10;ShPO8sn9PlmVIRJL0uBSakvEWDn2FCehZcneMXSeUpadRdPROcN9g7OiWKCnWvKCo5ZfHVen/Z/X&#10;kOwOv73bjvhsq/n4+7ZD7H+0fnwYtktQiYd0C1/bH0bDfLaAy5l8BHD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Z5O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group id="Group 553" o:spid="_x0000_s1297" style="position:absolute;left:5331;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b9zMUAAADcAAAADwAAAGRycy9kb3ducmV2LnhtbESPT2vCQBTE74LfYXmC&#10;t7qJf0t0FRGVHqRQLZTeHtlnEsy+Ddk1id++KxQ8DjPzG2a16UwpGqpdYVlBPIpAEKdWF5wp+L4c&#10;3t5BOI+ssbRMCh7kYLPu91aYaNvyFzVnn4kAYZeggtz7KpHSpTkZdCNbEQfvamuDPsg6k7rGNsBN&#10;KcdRNJcGCw4LOVa0yym9ne9GwbHFdjuJ983pdt09fi+zz59TTEoNB912CcJT51/h//aHVjAdL+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2/czFAAAA3AAA&#10;AA8AAAAAAAAAAAAAAAAAqgIAAGRycy9kb3ducmV2LnhtbFBLBQYAAAAABAAEAPoAAACcAwAAAAA=&#10;">
                          <v:group id="Group 554" o:spid="_x0000_s1298"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shape id="Arc 555" o:spid="_x0000_s129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ntScQA&#10;AADcAAAADwAAAGRycy9kb3ducmV2LnhtbESPQUsDMRSE74L/ITyhN/vWUkXXpqVIC+2x1YPeHptn&#10;srh5WTfpdvffN0LB4zAz3zCL1eAb1XMX6yAaHqYFKJYqmFqsho/37f0zqJhIDDVBWMPIEVbL25sF&#10;lSac5cD9MVmVIRJL0uBSakvEWDn2FKehZcned+g8pSw7i6ajc4b7BmdF8YSeaskLjlp+c1z9HE9e&#10;Q7J7/PRuPeKjrebj72aP2H9pPbkb1q+gEg/pP3xt74yG+ewF/s7kI4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57Un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556" o:spid="_x0000_s130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bV4sAA&#10;AADcAAAADwAAAGRycy9kb3ducmV2LnhtbERPyW7CMBC9V+IfrEHqrTiUqoKAQajQqteG5TyKhzgi&#10;Hod4gPD39aFSj09vX6x636gbdbEObGA8ykARl8HWXBnY7z5fpqCiIFtsApOBB0VYLQdPC8xtuPMP&#10;3QqpVArhmKMBJ9LmWsfSkcc4Ci1x4k6h8ygJdpW2Hd5TuG/0a5a9a481pwaHLX04Ks/F1Rs4fNnj&#10;o8xkdpFmUrgtbjba7Yx5HvbrOSihXv7Ff+5va+BtkuanM+kI6O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TbV4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557" o:spid="_x0000_s130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EDnsUA&#10;AADcAAAADwAAAGRycy9kb3ducmV2LnhtbESPQWvCQBSE7wX/w/IK3nQTFSmpqxRFkVCEpgV7fGSf&#10;STD7NmZXE/99VxB6HGbmG2ax6k0tbtS6yrKCeByBIM6trrhQ8PO9Hb2BcB5ZY22ZFNzJwWo5eFlg&#10;om3HX3TLfCEChF2CCkrvm0RKl5dk0I1tQxy8k20N+iDbQuoWuwA3tZxE0VwarDgslNjQuqT8nF2N&#10;gm06/4wvu4s5ytNvutkf0/OhQ6WGr/3HOwhPvf8PP9t7rWA2jeFxJhw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kQOe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558" o:spid="_x0000_s130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Tp5cQA&#10;AADcAAAADwAAAGRycy9kb3ducmV2LnhtbESPQUsDMRSE7wX/Q3hCb+1bayuyNi1FFNqj1YPeHptn&#10;srh5WTdxu/vvm4LQ4zAz3zDr7eAb1XMX6yAa7uYFKJYqmFqsho/319kjqJhIDDVBWMPIEbabm8ma&#10;ShNO8sb9MVmVIRJL0uBSakvEWDn2FOehZcned+g8pSw7i6ajU4b7BhdF8YCeaskLjlp+dlz9HP+8&#10;hmQP+OndbsSVrZbj78sBsf/Seno77J5AJR7SNfzf3hsNy/sFXM7kI4C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E6eX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559" o:spid="_x0000_s1303"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RtEsUAAADcAAAADwAAAGRycy9kb3ducmV2LnhtbESPT2vCQBTE7wW/w/KE&#10;3uomphWJriKipQcR/APi7ZF9JsHs25Bdk/jtuwWhx2FmfsPMl72pREuNKy0riEcRCOLM6pJzBefT&#10;9mMKwnlkjZVlUvAkB8vF4G2OqbYdH6g9+lwECLsUFRTe16mULivIoBvZmjh4N9sY9EE2udQNdgFu&#10;KjmOook0WHJYKLCmdUHZ/fgwCr477FZJvGl399v6eT197S+7mJR6H/arGQhPvf8Pv9o/WsFn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UbRLFAAAA3AAA&#10;AA8AAAAAAAAAAAAAAAAAqgIAAGRycy9kb3ducmV2LnhtbFBLBQYAAAAABAAEAPoAAACcAwAAAAA=&#10;">
                            <v:shape id="Arc 560" o:spid="_x0000_s130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CsMA&#10;AADcAAAADwAAAGRycy9kb3ducmV2LnhtbESPQUvDQBSE70L/w/IK3uxLNUpJuy1FFOzR1oPeHtnn&#10;bjD7Ns2uafLvXUHwOMzMN8xmN/pWDdzHJoiG5aIAxVIH04jV8HZ6vlmBionEUBuENUwcYbedXW2o&#10;MuEirzwck1UZIrEiDS6lrkKMtWNPcRE6lux9ht5TyrK3aHq6ZLhv8bYoHtBTI3nBUcePjuuv47fX&#10;kOwB373bT3hv63I6Px0Qhw+tr+fjfg0q8Zj+w3/tF6OhvCvh90w+Arj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UC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61" o:spid="_x0000_s130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F2esMA&#10;AADcAAAADwAAAGRycy9kb3ducmV2LnhtbESPzW7CMBCE75V4B2uReitO+VObYhAqLeJKoD2v4m0c&#10;NV6n8RbC22OkSj2OZuYbzWLV+0adqIt1YAOPowwUcRlszZWB4+H94QlUFGSLTWAycKEIq+XgboG5&#10;DWfe06mQSiUIxxwNOJE21zqWjjzGUWiJk/cVOo+SZFdp2+E5wX2jx1k21x5rTgsOW3p1VH4Xv97A&#10;x9Z+XspMnn+kmRTuDTcb7Q7G3A/79QsooV7+w3/tnTUwnczgdiYdAb2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F2e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62" o:spid="_x0000_s130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ib6sYA&#10;AADcAAAADwAAAGRycy9kb3ducmV2LnhtbESP3WrCQBSE74W+w3KE3tWNbQkSs4q0WCQUwbSgl4fs&#10;yQ9mz8bs1qRv3xUKXg4z8w2TrkfTiiv1rrGsYD6LQBAXVjdcKfj+2j4tQDiPrLG1TAp+ycF69TBJ&#10;MdF24ANdc1+JAGGXoILa+y6R0hU1GXQz2xEHr7S9QR9kX0nd4xDgppXPURRLgw2HhRo7equpOOc/&#10;RsE2iz/nl4+LOcrylL3vjtl5P6BSj9NxswThafT38H97pxW8vsRwOxOO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ib6s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563" o:spid="_x0000_s130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NKfcQA&#10;AADcAAAADwAAAGRycy9kb3ducmV2LnhtbESPzU7DMBCE70i8g7VI3OimUH4U6lZVBVJ7pOUAt1W8&#10;2FHjdYjdNHn7Ggmpx9HMfKOZLwffqJ67WAfRMJ0UoFiqYGqxGj7373cvoGIiMdQEYQ0jR1gurq/m&#10;VJpwkg/ud8mqDJFYkgaXUlsixsqxpzgJLUv2fkLnKWXZWTQdnTLcN3hfFE/oqZa84KjltePqsDt6&#10;Dclu8cu71YiPtpqNv29bxP5b69ubYfUKKvGQLuH/9sZomD08w9+ZfARwc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zSn3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564" o:spid="_x0000_s1308"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shape id="Arc 565" o:spid="_x0000_s130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B7lMQA&#10;AADcAAAADwAAAGRycy9kb3ducmV2LnhtbESPQUsDMRSE74L/ITzBm31braJr01KKQnu09aC3x+aZ&#10;LN28rJt0u/vvG0HocZiZb5j5cvCN6rmLdRAN00kBiqUKphar4XP/fvcMKiYSQ00Q1jByhOXi+mpO&#10;pQkn+eB+l6zKEIklaXAptSVirBx7ipPQsmTvJ3SeUpadRdPRKcN9g/dF8YSeaskLjlpeO64Ou6PX&#10;kOwWv7xbjfhoq9n4+7ZF7L+1vr0ZVq+gEg/pEv5vb4yG2cML/J3JRwAX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ge5T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566" o:spid="_x0000_s131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Cmn8AA&#10;AADcAAAADwAAAGRycy9kb3ducmV2LnhtbERPTU/CQBC9k/AfNkPCDbYIMVhZCBE1Xm3B86Q7dhu6&#10;s6U7Qvn37sHE48v73uwG36or9bEJbGAxz0ARV8E2XBs4lm+zNagoyBbbwGTgThF22/Fog7kNN/6k&#10;ayG1SiEcczTgRLpc61g58hjnoSNO3HfoPUqCfa1tj7cU7lv9kGWP2mPDqcFhRy+OqnPx4w2c3u3X&#10;vcrk6SLtsnCveDhoVxoznQz7Z1BCg/yL/9wf1sBqleanM+kI6O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TCmn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567" o:spid="_x0000_s131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dw48YA&#10;AADcAAAADwAAAGRycy9kb3ducmV2LnhtbESPQWvCQBSE74X+h+UJvdVNSgiSuopYLBJKwVjQ4yP7&#10;TILZtzG7TdJ/3y0UPA4z8w2zXE+mFQP1rrGsIJ5HIIhLqxuuFHwdd88LEM4ja2wtk4IfcrBePT4s&#10;MdN25AMNha9EgLDLUEHtfZdJ6cqaDLq57YiDd7G9QR9kX0nd4xjgppUvUZRKgw2HhRo72tZUXotv&#10;o2CXpx/x7f1mTvJyzt/2p/z6OaJST7Np8wrC0+Tv4f/2XitIkhj+zo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dw48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568" o:spid="_x0000_s131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KamMMA&#10;AADcAAAADwAAAGRycy9kb3ducmV2LnhtbESPQUvDQBSE70L/w/IEb/bFEqXEbksRBXu09lBvj+zr&#10;bmj2bZpd0+Tfu4LgcZiZb5jVZvStGriPTRAND/MCFEsdTCNWw+Hz7X4JKiYSQ20Q1jBxhM16drOi&#10;yoSrfPCwT1ZliMSKNLiUugox1o49xXnoWLJ3Cr2nlGVv0fR0zXDf4qIontBTI3nBUccvjuvz/ttr&#10;SHaHR++2Ez7aupwurzvE4Uvru9tx+wwq8Zj+w3/td6OhLBfweyYfAV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Kam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569" o:spid="_x0000_s1313"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Ieb8YAAADcAAAADwAAAGRycy9kb3ducmV2LnhtbESPQWvCQBSE7wX/w/IK&#10;3ppNNC2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Eh5vxgAAANwA&#10;AAAPAAAAAAAAAAAAAAAAAKoCAABkcnMvZG93bnJldi54bWxQSwUGAAAAAAQABAD6AAAAnQMAAAAA&#10;">
                            <v:shape id="Arc 570" o:spid="_x0000_s131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nd8MA&#10;AADcAAAADwAAAGRycy9kb3ducmV2LnhtbESPQUvDQBSE74L/YXmCN/vSEkXSbkuRCvbY6kFvj+zr&#10;bmj2bcyuafLvu4LgcZiZb5jVZvStGriPTRAN81kBiqUOphGr4eP99eEZVEwkhtogrGHiCJv17c2K&#10;KhMucuDhmKzKEIkVaXApdRVirB17irPQsWTvFHpPKcveounpkuG+xUVRPKGnRvKCo45fHNfn44/X&#10;kOweP73bTvho63L63u0Rhy+t7+/G7RJU4jH9h//ab0ZDWZbweyYfAV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nd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71" o:spid="_x0000_s131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cFB8MA&#10;AADcAAAADwAAAGRycy9kb3ducmV2LnhtbESPQU/CQBSE7yT+h80z8SZbEYhWFkJACVcKen7pPruN&#10;3bel+4Ty710SE46TmfkmM1v0vlEn6mId2MDTMANFXAZbc2XgsP94fAEVBdliE5gMXCjCYn43mGFu&#10;w5l3dCqkUgnCMUcDTqTNtY6lI49xGFri5H2HzqMk2VXadnhOcN/oUZZNtcea04LDllaOyp/i1xv4&#10;3NivS5nJ61Ga58K943qt3d6Yh/t++QZKqJdb+L+9tQbG4wlcz6Qjo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cFB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72" o:spid="_x0000_s131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7ol8QA&#10;AADcAAAADwAAAGRycy9kb3ducmV2LnhtbESPQYvCMBSE7wv+h/AEb2uqSFmqUURRpMjCuoIeH82z&#10;LTYvtYm2/vuNIOxxmJlvmNmiM5V4UONKywpGwwgEcWZ1ybmC4+/m8wuE88gaK8uk4EkOFvPexwwT&#10;bVv+ocfB5yJA2CWooPC+TqR0WUEG3dDWxMG72MagD7LJpW6wDXBTyXEUxdJgyWGhwJpWBWXXw90o&#10;2KTxfnTb3sxJXs7pendKr98tKjXod8spCE+d/w+/2zutYDKJ4XUmHA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6Jf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573" o:spid="_x0000_s131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U5AMMA&#10;AADcAAAADwAAAGRycy9kb3ducmV2LnhtbESPQUvDQBSE70L/w/IK3uxLJWpJuy1FFOzR1oPeHtnn&#10;bjD7Ns2uafLvXUHwOMzMN8xmN/pWDdzHJoiG5aIAxVIH04jV8HZ6vlmBionEUBuENUwcYbedXW2o&#10;MuEirzwck1UZIrEiDS6lrkKMtWNPcRE6lux9ht5TyrK3aHq6ZLhv8bYo7tFTI3nBUcePjuuv47fX&#10;kOwB373bT3hn63I6Px0Qhw+tr+fjfg0q8Zj+w3/tF6OhLB/g90w+Arj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U5A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group>
                      <v:group id="Group 574" o:spid="_x0000_s1318" style="position:absolute;left:8409;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group id="Group 575" o:spid="_x0000_s1319"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shape id="Arc 576" o:spid="_x0000_s132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U3qcAA&#10;AADcAAAADwAAAGRycy9kb3ducmV2LnhtbERPTWsCMRC9F/ofwhR6q7MWFVmNIqWFeqx60NuwGZPF&#10;zWS7Sdfdf98cCj0+3vd6O/hG9dzFOoiG6aQAxVIFU4vVcDp+vCxBxURiqAnCGkaOsN08PqypNOEu&#10;X9wfklU5RGJJGlxKbYkYK8ee4iS0LJm7hs5TyrCzaDq653Df4GtRLNBTLbnBUctvjqvb4cdrSHaP&#10;Z+92I85tNRu/3/eI/UXr56dhtwKVeEj/4j/3p9Ewm+f5+Uw+Arj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QU3qc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577" o:spid="_x0000_s132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WV2cMA&#10;AADcAAAADwAAAGRycy9kb3ducmV2LnhtbESPS2/CMBCE75X6H6xF4gYO9KE2xaCqPNQroe15FW/j&#10;iHgd4gXCv6+RkHoczcw3mtmi9406URfrwAYm4wwUcRlszZWBr9169AIqCrLFJjAZuFCExfz+boa5&#10;DWfe0qmQSiUIxxwNOJE21zqWjjzGcWiJk/cbOo+SZFdp2+E5wX2jp1n2rD3WnBYctvThqNwXR2/g&#10;e2N/LmUmrwdpHgq3wuVSu50xw0H//gZKqJf/8K39aQ08Pk3geiYdAT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WV2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78" o:spid="_x0000_s132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4ScYA&#10;AADcAAAADwAAAGRycy9kb3ducmV2LnhtbESPQWvCQBSE7wX/w/IEb3WjtCKpqxQlRUIpqAV7fGSf&#10;2WD2bZJdTfrvu4VCj8PMfMOsNoOtxZ06XzlWMJsmIIgLpysuFXyessclCB+QNdaOScE3edisRw8r&#10;TLXr+UD3YyhFhLBPUYEJoUml9IUhi37qGuLoXVxnMUTZlVJ32Ee4reU8SRbSYsVxwWBDW0PF9Xiz&#10;CrJ88T5r31p7lpevfLc/59ePHpWajIfXFxCBhvAf/mvvtYKn5z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x4S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579" o:spid="_x0000_s132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ep3sQA&#10;AADcAAAADwAAAGRycy9kb3ducmV2LnhtbESPQUsDMRSE7wX/Q3iCt/attRVZm5YiLdijbQ96e2ye&#10;yeLmZd2k291/bwTB4zAz3zCrzeAb1XMX6yAa7mcFKJYqmFqshvNpP30CFROJoSYIaxg5wmZ9M1lR&#10;acJV3rg/JqsyRGJJGlxKbYkYK8ee4iy0LNn7DJ2nlGVn0XR0zXDf4LwoHtFTLXnBUcsvjquv48Vr&#10;SPaA795tR1zaajF+7w6I/YfWd7fD9hlU4iH9h//ar0bDYvkAv2fyEcD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Xqd7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580" o:spid="_x0000_s1324"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IQxsUAAADcAAAADwAAAGRycy9kb3ducmV2LnhtbESPQYvCMBSE78L+h/CE&#10;vWnaXZWlGkXEXTyIoC6It0fzbIvNS2liW/+9EQSPw8x8w8wWnSlFQ7UrLCuIhxEI4tTqgjMF/8ff&#10;wQ8I55E1lpZJwZ0cLOYfvRkm2ra8p+bgMxEg7BJUkHtfJVK6NCeDbmgr4uBdbG3QB1lnUtfYBrgp&#10;5VcUTaTBgsNCjhWtckqvh5tR8Ndiu/yO1832elndz8fx7rSNSanPfrecgvDU+Xf41d5oBa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iEMbFAAAA3AAA&#10;AA8AAAAAAAAAAAAAAAAAqgIAAGRycy9kb3ducmV2LnhtbFBLBQYAAAAABAAEAPoAAACcAwAAAAA=&#10;">
                          <v:shape id="Arc 581" o:spid="_x0000_s132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KUMcMA&#10;AADcAAAADwAAAGRycy9kb3ducmV2LnhtbESPQUvDQBSE70L/w/IEb/ZFaaTEbksRBXu09lBvj+zr&#10;bmj2bZpd0+Tfu4LgcZiZb5jVZvStGriPTRAND/MCFEsdTCNWw+Hz7X4JKiYSQ20Q1jBxhM16drOi&#10;yoSrfPCwT1ZliMSKNLiUugox1o49xXnoWLJ3Cr2nlGVv0fR0zXDf4mNRPKGnRvKCo45fHNfn/bfX&#10;kOwOj95tJyxtvZgurzvE4Uvru9tx+wwq8Zj+w3/td6NhUZbweyYfAV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KUM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82" o:spid="_x0000_s132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wNrcMA&#10;AADcAAAADwAAAGRycy9kb3ducmV2LnhtbESPQU/CQBSE7yT8h80j8QZbEIlWFkJEjFcKen7pPrsN&#10;3be1+4Ty710TE46Tmfkms1z3vlFn6mId2MB0koEiLoOtuTJwPOzGj6CiIFtsApOBK0VYr4aDJeY2&#10;XHhP50IqlSAcczTgRNpc61g68hgnoSVO3lfoPEqSXaVth5cE942eZdlCe6w5LThs6cVReSp+vIGP&#10;N/t5LTN5+pbmvnCvuN1qdzDmbtRvnkEJ9XIL/7ffrYH5wwL+zqQjo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EwNr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83" o:spid="_x0000_s132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vb0cYA&#10;AADcAAAADwAAAGRycy9kb3ducmV2LnhtbESP3WrCQBSE74W+w3IK3ulGsbakWaUoFglFaFqwl4fs&#10;yQ9mz8bsatK37xYEL4eZ+YZJ1oNpxJU6V1tWMJtGIIhzq2suFXx/7SYvIJxH1thYJgW/5GC9ehgl&#10;GGvb8yddM1+KAGEXo4LK+zaW0uUVGXRT2xIHr7CdQR9kV0rdYR/gppHzKFpKgzWHhQpb2lSUn7KL&#10;UbBLlx+z8/vZHGXxk273x/R06FGp8ePw9grC0+Dv4Vt7rxUsnp7h/0w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Ovb0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584" o:spid="_x0000_s132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M7r8AA&#10;AADcAAAADwAAAGRycy9kb3ducmV2LnhtbERPTWsCMRC9F/ofwhR6q7MWFVmNIqWFeqx60NuwGZPF&#10;zWS7Sdfdf98cCj0+3vd6O/hG9dzFOoiG6aQAxVIFU4vVcDp+vCxBxURiqAnCGkaOsN08PqypNOEu&#10;X9wfklU5RGJJGlxKbYkYK8ee4iS0LJm7hs5TyrCzaDq653Df4GtRLNBTLbnBUctvjqvb4cdrSHaP&#10;Z+92I85tNRu/3/eI/UXr56dhtwKVeEj/4j/3p9Ewm+e1+Uw+Arj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M7r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group>
                        <v:group id="Group 585" o:spid="_x0000_s1329"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shape id="Arc 586" o:spid="_x0000_s133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n9FMAA&#10;AADcAAAADwAAAGRycy9kb3ducmV2LnhtbERPTWsCMRC9F/ofwhR6q7MWK7IaRUoL9Vj1oLdhMyaL&#10;m8l2k667/745FDw+3vdqM/hG9dzFOoiG6aQAxVIFU4vVcDx8vixAxURiqAnCGkaOsFk/PqyoNOEm&#10;39zvk1U5RGJJGlxKbYkYK8ee4iS0LJm7hM5TyrCzaDq65XDf4GtRzNFTLbnBUcvvjqvr/tdrSHaH&#10;J++2I77Zajb+fOwQ+7PWz0/Ddgkq8ZDu4n/3l9Ewm+f5+Uw+Arj+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2n9FM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587" o:spid="_x0000_s133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lfZMIA&#10;AADcAAAADwAAAGRycy9kb3ducmV2LnhtbESPQWvCQBSE74X+h+UVeqsb2yI2uorUKl4bredH9pkN&#10;Zt/G7KvGf98VCh6HmfmGmc5736gzdbEObGA4yEARl8HWXBnYbVcvY1BRkC02gcnAlSLMZ48PU8xt&#10;uPA3nQupVIJwzNGAE2lzrWPpyGMchJY4eYfQeZQku0rbDi8J7hv9mmUj7bHmtOCwpU9H5bH49QZ+&#10;1nZ/LTP5OEnzVrgvXC612xrz/NQvJqCEermH/9sba+B9NITbmXQE9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V9k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88" o:spid="_x0000_s133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Cy9MYA&#10;AADcAAAADwAAAGRycy9kb3ducmV2LnhtbESPQWvCQBSE7wX/w/IK3urGIKFEVykViwQpNBXs8ZF9&#10;JsHs2yS7TeK/7xYKPQ4z8w2z2U2mEQP1rrasYLmIQBAXVtdcKjh/Hp6eQTiPrLGxTAru5GC3nT1s&#10;MNV25A8acl+KAGGXooLK+zaV0hUVGXQL2xIH72p7gz7IvpS6xzHATSPjKEqkwZrDQoUtvVZU3PJv&#10;o+CQJadl99aZi7x+ZfvjJbu9j6jU/HF6WYPwNPn/8F/7qBWskhh+z4Qj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Cy9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589" o:spid="_x0000_s133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tjY8QA&#10;AADcAAAADwAAAGRycy9kb3ducmV2LnhtbESPT0sDMRTE74LfITzBm31rrUXWpqUUBXvsn4PeHptn&#10;srh5WTdxu/vtm0LB4zAzv2EWq8E3qucu1kE0PE4KUCxVMLVYDcfD+8MLqJhIDDVBWMPIEVbL25sF&#10;lSacZMf9PlmVIRJL0uBSakvEWDn2FCehZcned+g8pSw7i6ajU4b7BqdFMUdPteQFRy1vHFc/+z+v&#10;Idktfnq3HvHZVrPx922L2H9pfX83rF9BJR7Sf/ja/jAaZvMnuJzJRwCX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7Y2P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590" o:spid="_x0000_s1334"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7ae8YAAADcAAAADwAAAGRycy9kb3ducmV2LnhtbESPT2vCQBTE7wW/w/IK&#10;3uommoqkriJSpQcpNBFKb4/sMwlm34bsNn++fbdQ6HGYmd8w2/1oGtFT52rLCuJFBIK4sLrmUsE1&#10;Pz1tQDiPrLGxTAomcrDfzR62mGo78Af1mS9FgLBLUUHlfZtK6YqKDLqFbYmDd7OdQR9kV0rd4RDg&#10;ppHLKFpLgzWHhQpbOlZU3LNvo+A84HBYxa/95X47Tl/58/vnJSal5o/j4QWEp9H/h//ab1pBsk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Ttp7xgAAANwA&#10;AAAPAAAAAAAAAAAAAAAAAKoCAABkcnMvZG93bnJldi54bWxQSwUGAAAAAAQABAD6AAAAnQMAAAAA&#10;">
                          <v:shape id="Arc 591" o:spid="_x0000_s133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5ejMMA&#10;AADcAAAADwAAAGRycy9kb3ducmV2LnhtbESPQWsCMRSE74X+h/AKvdW3ikpZjSLFQj3WerC3x+aZ&#10;LG5etpt03f33TaHQ4zAz3zDr7eAb1XMX6yAappMCFEsVTC1Ww+nj9ekZVEwkhpogrGHkCNvN/d2a&#10;ShNu8s79MVmVIRJL0uBSakvEWDn2FCehZcneJXSeUpadRdPRLcN9g7OiWKKnWvKCo5ZfHFfX47fX&#10;kOwBz97tRlzYaj5+7Q+I/afWjw/DbgUq8ZD+w3/tN6NhvlzA75l8BHD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5ej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92" o:spid="_x0000_s133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DHEMMA&#10;AADcAAAADwAAAGRycy9kb3ducmV2LnhtbESPQWvCQBSE74L/YXlCb7qplWBTVxFtS6+Nbc+P7Gs2&#10;NPs2Zl81/nu3UPA4zMw3zGoz+FadqI9NYAP3swwUcRVsw7WBj8PLdAkqCrLFNjAZuFCEzXo8WmFh&#10;w5nf6VRKrRKEY4EGnEhXaB0rRx7jLHTEyfsOvUdJsq+17fGc4L7V8yzLtceG04LDjnaOqp/y1xv4&#10;fLVflyqTx6O0D6V7xv1eu4Mxd5Nh+wRKaJBb+L/9Zg0s8hz+zqQjoN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DHE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93" o:spid="_x0000_s133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cRbMUA&#10;AADcAAAADwAAAGRycy9kb3ducmV2LnhtbESPQWvCQBSE74X+h+UJvdWNRVKJriItigQpGAU9PrLP&#10;JJh9G7NbE/+9KxR6HGbmG2a26E0tbtS6yrKC0TACQZxbXXGh4LBfvU9AOI+ssbZMCu7kYDF/fZlh&#10;om3HO7plvhABwi5BBaX3TSKly0sy6Ia2IQ7e2bYGfZBtIXWLXYCbWn5EUSwNVhwWSmzoq6T8kv0a&#10;Bas03o6u66s5yvMp/d4c08tPh0q9DfrlFISn3v+H/9obrWAcf8LzTDg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hxFs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594" o:spid="_x0000_s133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xEsAA&#10;AADcAAAADwAAAGRycy9kb3ducmV2LnhtbERPTWsCMRC9F/ofwhR6q7MWK7IaRUoL9Vj1oLdhMyaL&#10;m8l2k667/745FDw+3vdqM/hG9dzFOoiG6aQAxVIFU4vVcDx8vixAxURiqAnCGkaOsFk/PqyoNOEm&#10;39zvk1U5RGJJGlxKbYkYK8ee4iS0LJm7hM5TyrCzaDq65XDf4GtRzNFTLbnBUcvvjqvr/tdrSHaH&#10;J++2I77Zajb+fOwQ+7PWz0/Ddgkq8ZDu4n/3l9Ewm+e1+Uw+Arj+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R/xE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group>
                      </v:group>
                    </v:group>
                    <v:group id="Group 595" o:spid="_x0000_s1339" style="position:absolute;left:8523;top:8409;width:518;height:360" coordorigin="8549,6789" coordsize="518,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shape id="Arc 596" o:spid="_x0000_s1340" style="position:absolute;left:8549;top:6789;width:144;height:18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BrycEA&#10;AADcAAAADwAAAGRycy9kb3ducmV2LnhtbERPyWrDMBC9B/oPYgq9JeOGdMGJEkJJoTlmObS3wZpI&#10;ptbItVTH/vvqEOjx8fbVZvCN6rmLdRANj7MCFEsVTC1Ww/n0Pn0FFROJoSYIaxg5wmZ9N1lRacJV&#10;Dtwfk1U5RGJJGlxKbYkYK8ee4iy0LJm7hM5TyrCzaDq65nDf4LwontFTLbnBUctvjqvv46/XkOwe&#10;P73bjvhkq8X4s9sj9l9aP9wP2yWoxEP6F9/cH0bD4iXPz2fyEcD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6wa8nBAAAA3AAAAA8AAAAAAAAAAAAAAAAAmAIAAGRycy9kb3du&#10;cmV2LnhtbFBLBQYAAAAABAAEAPUAAACGAwAAAAA=&#10;" path="m1860,nfc13027,965,21600,10311,21600,21520em1860,nsc13027,965,21600,10311,21600,21520l,21520,1860,xe" filled="f">
                        <v:path arrowok="t" o:extrusionok="f" o:connecttype="custom" o:connectlocs="12,0;144,180;0,180" o:connectangles="0,0,0"/>
                      </v:shape>
                      <v:shape id="Arc 597" o:spid="_x0000_s1341" style="position:absolute;left:8664;top:6789;width:144;height:18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DJucMA&#10;AADcAAAADwAAAGRycy9kb3ducmV2LnhtbESPS2/CMBCE75X6H6xF4gYOtOojxaCqPNQroe15FW/j&#10;iHgd4gXCv6+RkHoczcw3mtmi9406URfrwAYm4wwUcRlszZWBr9169AIqCrLFJjAZuFCExfz+boa5&#10;DWfe0qmQSiUIxxwNOJE21zqWjjzGcWiJk/cbOo+SZFdp2+E5wX2jp1n2pD3WnBYctvThqNwXR2/g&#10;e2N/LmUmrwdpHgq3wuVSu50xw0H//gZKqJf/8K39aQ08Pk/geiYdAT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DJucMAAADcAAAADwAAAAAAAAAAAAAAAACYAgAAZHJzL2Rv&#10;d25yZXYueG1sUEsFBgAAAAAEAAQA9QAAAIgDAAAAAA==&#10;" path="m1860,nfc13027,965,21600,10311,21600,21520em1860,nsc13027,965,21600,10311,21600,21520l,21520,1860,xe" filled="f">
                        <v:path arrowok="t" o:extrusionok="f" o:connecttype="custom" o:connectlocs="12,0;144,180;0,180" o:connectangles="0,0,0"/>
                      </v:shape>
                      <v:shape id="Arc 598" o:spid="_x0000_s1342" style="position:absolute;left:8808;top:6969;width:144;height:18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kkKcYA&#10;AADcAAAADwAAAGRycy9kb3ducmV2LnhtbESPQWvCQBSE70L/w/IKvTUbpWhJXaW0pEgQwbRgj4/s&#10;Mwlm3ybZrYn/3hUKHoeZ+YZZrkfTiDP1rrasYBrFIIgLq2suFfx8p8+vIJxH1thYJgUXcrBePUyW&#10;mGg78J7OuS9FgLBLUEHlfZtI6YqKDLrItsTBO9reoA+yL6XucQhw08hZHM+lwZrDQoUtfVRUnPI/&#10;oyDN5ttp99WZgzz+Zp+bQ3baDajU0+P4/gbC0+jv4f/2Rit4WczgdiYc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kkKcYAAADcAAAADwAAAAAAAAAAAAAAAACYAgAAZHJz&#10;L2Rvd25yZXYueG1sUEsFBgAAAAAEAAQA9QAAAIsDAAAAAA==&#10;" path="m1860,nfc13027,965,21600,10311,21600,21520em1860,nsc13027,965,21600,10311,21600,21520l,21520,1860,xe" filled="f">
                        <v:path arrowok="t" o:extrusionok="f" o:connecttype="custom" o:connectlocs="12,0;144,180;0,180" o:connectangles="0,0,0"/>
                      </v:shape>
                      <v:shape id="Arc 599" o:spid="_x0000_s1343" style="position:absolute;left:8923;top:6969;width:144;height:18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L1vsQA&#10;AADcAAAADwAAAGRycy9kb3ducmV2LnhtbESPzU7DMBCE70i8g7VI3OimUH4U6lZVBVJ7pOUAt1W8&#10;2FHjdYjdNHn7Ggmpx9HMfKOZLwffqJ67WAfRMJ0UoFiqYGqxGj7373cvoGIiMdQEYQ0jR1gurq/m&#10;VJpwkg/ud8mqDJFYkgaXUlsixsqxpzgJLUv2fkLnKWXZWTQdnTLcN3hfFE/oqZa84KjltePqsDt6&#10;Dclu8cu71YiPtpqNv29bxP5b69ubYfUKKvGQLuH/9sZomD0/wN+ZfARwc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i9b7EAAAA3AAAAA8AAAAAAAAAAAAAAAAAmAIAAGRycy9k&#10;b3ducmV2LnhtbFBLBQYAAAAABAAEAPUAAACJAwAAAAA=&#10;" path="m1860,nfc13027,965,21600,10311,21600,21520em1860,nsc13027,965,21600,10311,21600,21520l,21520,1860,xe" filled="f">
                        <v:path arrowok="t" o:extrusionok="f" o:connecttype="custom" o:connectlocs="12,0;144,180;0,180" o:connectangles="0,0,0"/>
                      </v:shape>
                    </v:group>
                  </v:group>
                </v:group>
                <v:shape id="Text Box 600" o:spid="_x0000_s1344" type="#_x0000_t202" style="position:absolute;left:7440;top:13989;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JGsQA&#10;AADcAAAADwAAAGRycy9kb3ducmV2LnhtbESPQWvCQBSE74X+h+UVvOluS9SaugmlIniqqFXw9sg+&#10;k9Ds25BdTfrvuwWhx2FmvmGW+WAbcaPO1441PE8UCOLCmZpLDV+H9fgVhA/IBhvHpOGHPOTZ48MS&#10;U+N63tFtH0oRIexT1FCF0KZS+qIii37iWuLoXVxnMUTZldJ02Ee4beSLUjNpsea4UGFLHxUV3/ur&#10;1XD8vJxPidqWKzttezcoyXYhtR49De9vIAIN4T98b2+MhmSe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yRrEAAAA3AAAAA8AAAAAAAAAAAAAAAAAmAIAAGRycy9k&#10;b3ducmV2LnhtbFBLBQYAAAAABAAEAPUAAACJAwAAAAA=&#10;" filled="f" stroked="f">
                  <v:textbox>
                    <w:txbxContent>
                      <w:p w:rsidR="008D717A" w:rsidRPr="00770DB0" w:rsidRDefault="008D717A" w:rsidP="008D717A">
                        <w:pPr>
                          <w:rPr>
                            <w:vertAlign w:val="subscript"/>
                          </w:rPr>
                        </w:pPr>
                        <w:r>
                          <w:t>S</w:t>
                        </w:r>
                        <w:r>
                          <w:rPr>
                            <w:vertAlign w:val="subscript"/>
                          </w:rPr>
                          <w:t>1</w:t>
                        </w:r>
                      </w:p>
                    </w:txbxContent>
                  </v:textbox>
                </v:shape>
                <v:shape id="Text Box 601" o:spid="_x0000_s1345" type="#_x0000_t202" style="position:absolute;left:7554;top:14889;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9sgcQA&#10;AADcAAAADwAAAGRycy9kb3ducmV2LnhtbESPQWvCQBSE7wX/w/KE3nRX0Wqjq4gieGoxrQVvj+wz&#10;CWbfhuzWxH/vFoQeh5n5hlmuO1uJGzW+dKxhNFQgiDNnSs41fH/tB3MQPiAbrByThjt5WK96L0tM&#10;jGv5SLc05CJC2CeooQihTqT0WUEW/dDVxNG7uMZiiLLJpWmwjXBbybFSb9JiyXGhwJq2BWXX9Ndq&#10;OH1czj8T9Znv7LRuXack23ep9Wu/2yxABOrCf/jZPhgNk9kU/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PbIHEAAAA3AAAAA8AAAAAAAAAAAAAAAAAmAIAAGRycy9k&#10;b3ducmV2LnhtbFBLBQYAAAAABAAEAPUAAACJAwAAAAA=&#10;" filled="f" stroked="f">
                  <v:textbox>
                    <w:txbxContent>
                      <w:p w:rsidR="008D717A" w:rsidRPr="00770DB0" w:rsidRDefault="008D717A" w:rsidP="008D717A">
                        <w:pPr>
                          <w:rPr>
                            <w:vertAlign w:val="subscript"/>
                          </w:rPr>
                        </w:pPr>
                        <w:r>
                          <w:t>S</w:t>
                        </w:r>
                        <w:r>
                          <w:rPr>
                            <w:vertAlign w:val="subscript"/>
                          </w:rPr>
                          <w:t>2</w:t>
                        </w:r>
                      </w:p>
                    </w:txbxContent>
                  </v:textbox>
                </v:shape>
                <v:shape id="Text Box 602" o:spid="_x0000_s1346" type="#_x0000_t202" style="position:absolute;left:8922;top:13989;width:28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y9sUA&#10;AADcAAAADwAAAGRycy9kb3ducmV2LnhtbESPzWrDMBCE74G8g9hAb43UkL+6lkNIKPSUErcp9LZY&#10;G9vUWhlLjZ23jwqFHIeZ+YZJN4NtxIU6XzvW8DRVIIgLZ2ouNXx+vD6uQfiAbLBxTBqu5GGTjUcp&#10;Jsb1fKRLHkoRIewT1FCF0CZS+qIii37qWuLonV1nMUTZldJ02Ee4beRMqaW0WHNcqLClXUXFT/5r&#10;NZwO5++vuXov93bR9m5Qku2z1PphMmxfQAQawj38334zGuar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nfL2xQAAANwAAAAPAAAAAAAAAAAAAAAAAJgCAABkcnMv&#10;ZG93bnJldi54bWxQSwUGAAAAAAQABAD1AAAAigMAAAAA&#10;" filled="f" stroked="f">
                  <v:textbox>
                    <w:txbxContent>
                      <w:p w:rsidR="008D717A" w:rsidRDefault="008D717A" w:rsidP="008D717A">
                        <w:r>
                          <w:rPr>
                            <w:sz w:val="20"/>
                          </w:rPr>
                          <w:t>b</w:t>
                        </w:r>
                        <w:r w:rsidRPr="00363C9C">
                          <w:rPr>
                            <w:sz w:val="20"/>
                          </w:rPr>
                          <w:t>) constructive interference</w:t>
                        </w:r>
                      </w:p>
                    </w:txbxContent>
                  </v:textbox>
                </v:shape>
                <v:shape id="Text Box 603" o:spid="_x0000_s1347" type="#_x0000_t202" style="position:absolute;left:8295;top:14889;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XbcQA&#10;AADcAAAADwAAAGRycy9kb3ducmV2LnhtbESPQWvCQBSE74L/YXlCb7pb0WrTbESUQk8W01ro7ZF9&#10;JqHZtyG7NfHfu4WCx2FmvmHSzWAbcaHO1441PM4UCOLCmZpLDZ8fr9M1CB+QDTaOScOVPGyy8SjF&#10;xLiej3TJQykihH2CGqoQ2kRKX1Rk0c9cSxy9s+sshii7UpoO+wi3jZwr9SQt1hwXKmxpV1Hxk/9a&#10;DafD+ftrod7LvV22vRuUZPsstX6YDNsXEIGGcA//t9+MhsVq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RV23EAAAA3AAAAA8AAAAAAAAAAAAAAAAAmAIAAGRycy9k&#10;b3ducmV2LnhtbFBLBQYAAAAABAAEAPUAAACJAwAAAAA=&#10;" filled="f" stroked="f">
                  <v:textbox>
                    <w:txbxContent>
                      <w:p w:rsidR="008D717A" w:rsidRDefault="008D717A" w:rsidP="008D717A">
                        <w:r w:rsidRPr="003B3FBC">
                          <w:rPr>
                            <w:rFonts w:ascii="Symbol" w:hAnsi="Symbol"/>
                          </w:rPr>
                          <w:t></w:t>
                        </w:r>
                      </w:p>
                    </w:txbxContent>
                  </v:textbox>
                </v:shape>
                <v:line id="Line 604" o:spid="_x0000_s1348" style="position:absolute;flip:y;visibility:visible;mso-wrap-style:square" from="8181,14889" to="8466,15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g6kcIAAADcAAAADwAAAGRycy9kb3ducmV2LnhtbERPz2vCMBS+C/4P4Q1203QyNqmmZRSU&#10;jZ1WPXh8Ns+ma/NSkqjdf78cBjt+fL+35WQHcSMfOscKnpYZCOLG6Y5bBcfDbrEGESKyxsExKfih&#10;AGUxn20x1+7OX3SrYytSCIccFZgYx1zK0BiyGJZuJE7cxXmLMUHfSu3xnsLtIFdZ9iItdpwaDI5U&#10;GWr6+moV9NX4ceC9+T4dP9fX+nwyva8mpR4fprcNiEhT/Bf/ud+1gufXtDadSUdAF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3g6kcIAAADcAAAADwAAAAAAAAAAAAAA&#10;AAChAgAAZHJzL2Rvd25yZXYueG1sUEsFBgAAAAAEAAQA+QAAAJADAAAAAA==&#10;">
                  <v:stroke startarrow="open" endarrow="open"/>
                </v:line>
                <w10:wrap type="square" side="left"/>
              </v:group>
            </w:pict>
          </mc:Fallback>
        </mc:AlternateContent>
      </w:r>
      <w:r>
        <w:rPr>
          <w:noProof/>
        </w:rPr>
        <mc:AlternateContent>
          <mc:Choice Requires="wpg">
            <w:drawing>
              <wp:anchor distT="0" distB="0" distL="114300" distR="114300" simplePos="0" relativeHeight="251727360" behindDoc="0" locked="0" layoutInCell="1" allowOverlap="1">
                <wp:simplePos x="0" y="0"/>
                <wp:positionH relativeFrom="column">
                  <wp:posOffset>2678430</wp:posOffset>
                </wp:positionH>
                <wp:positionV relativeFrom="paragraph">
                  <wp:posOffset>566420</wp:posOffset>
                </wp:positionV>
                <wp:extent cx="3098165" cy="1143000"/>
                <wp:effectExtent l="0" t="0" r="0" b="0"/>
                <wp:wrapSquare wrapText="left"/>
                <wp:docPr id="198" name="Group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8165" cy="1143000"/>
                          <a:chOff x="3849" y="11829"/>
                          <a:chExt cx="4879" cy="1800"/>
                        </a:xfrm>
                      </wpg:grpSpPr>
                      <wpg:grpSp>
                        <wpg:cNvPr id="199" name="Group 325"/>
                        <wpg:cNvGrpSpPr>
                          <a:grpSpLocks/>
                        </wpg:cNvGrpSpPr>
                        <wpg:grpSpPr bwMode="auto">
                          <a:xfrm>
                            <a:off x="4271" y="12286"/>
                            <a:ext cx="4457" cy="627"/>
                            <a:chOff x="2253" y="3369"/>
                            <a:chExt cx="6213" cy="900"/>
                          </a:xfrm>
                        </wpg:grpSpPr>
                        <wpg:grpSp>
                          <wpg:cNvPr id="200" name="Group 326"/>
                          <wpg:cNvGrpSpPr>
                            <a:grpSpLocks/>
                          </wpg:cNvGrpSpPr>
                          <wpg:grpSpPr bwMode="auto">
                            <a:xfrm rot="190844">
                              <a:off x="2253" y="3369"/>
                              <a:ext cx="6213" cy="360"/>
                              <a:chOff x="2253" y="2109"/>
                              <a:chExt cx="9234" cy="540"/>
                            </a:xfrm>
                          </wpg:grpSpPr>
                          <wpg:grpSp>
                            <wpg:cNvPr id="201" name="Group 327"/>
                            <wpg:cNvGrpSpPr>
                              <a:grpSpLocks/>
                            </wpg:cNvGrpSpPr>
                            <wpg:grpSpPr bwMode="auto">
                              <a:xfrm>
                                <a:off x="2253" y="2109"/>
                                <a:ext cx="6156" cy="540"/>
                                <a:chOff x="2253" y="2109"/>
                                <a:chExt cx="6156" cy="540"/>
                              </a:xfrm>
                            </wpg:grpSpPr>
                            <wpg:grpSp>
                              <wpg:cNvPr id="202" name="Group 328"/>
                              <wpg:cNvGrpSpPr>
                                <a:grpSpLocks/>
                              </wpg:cNvGrpSpPr>
                              <wpg:grpSpPr bwMode="auto">
                                <a:xfrm>
                                  <a:off x="2253" y="2109"/>
                                  <a:ext cx="3078" cy="540"/>
                                  <a:chOff x="2253" y="1929"/>
                                  <a:chExt cx="8208" cy="1440"/>
                                </a:xfrm>
                              </wpg:grpSpPr>
                              <wpg:grpSp>
                                <wpg:cNvPr id="203" name="Group 329"/>
                                <wpg:cNvGrpSpPr>
                                  <a:grpSpLocks/>
                                </wpg:cNvGrpSpPr>
                                <wpg:grpSpPr bwMode="auto">
                                  <a:xfrm>
                                    <a:off x="2253" y="1929"/>
                                    <a:ext cx="2052" cy="1440"/>
                                    <a:chOff x="2253" y="1929"/>
                                    <a:chExt cx="2052" cy="1440"/>
                                  </a:xfrm>
                                </wpg:grpSpPr>
                                <wps:wsp>
                                  <wps:cNvPr id="204" name="Arc 33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Arc 33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Arc 33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Arc 33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8" name="Group 334"/>
                                <wpg:cNvGrpSpPr>
                                  <a:grpSpLocks/>
                                </wpg:cNvGrpSpPr>
                                <wpg:grpSpPr bwMode="auto">
                                  <a:xfrm>
                                    <a:off x="4305" y="1929"/>
                                    <a:ext cx="2052" cy="1440"/>
                                    <a:chOff x="2253" y="1929"/>
                                    <a:chExt cx="2052" cy="1440"/>
                                  </a:xfrm>
                                </wpg:grpSpPr>
                                <wps:wsp>
                                  <wps:cNvPr id="209" name="Arc 33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3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Arc 33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Arc 33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3" name="Group 339"/>
                                <wpg:cNvGrpSpPr>
                                  <a:grpSpLocks/>
                                </wpg:cNvGrpSpPr>
                                <wpg:grpSpPr bwMode="auto">
                                  <a:xfrm>
                                    <a:off x="6357" y="1929"/>
                                    <a:ext cx="2052" cy="1440"/>
                                    <a:chOff x="2253" y="1929"/>
                                    <a:chExt cx="2052" cy="1440"/>
                                  </a:xfrm>
                                </wpg:grpSpPr>
                                <wps:wsp>
                                  <wps:cNvPr id="214" name="Arc 34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Arc 34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 name="Arc 34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Arc 34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8" name="Group 344"/>
                                <wpg:cNvGrpSpPr>
                                  <a:grpSpLocks/>
                                </wpg:cNvGrpSpPr>
                                <wpg:grpSpPr bwMode="auto">
                                  <a:xfrm>
                                    <a:off x="8409" y="1929"/>
                                    <a:ext cx="2052" cy="1440"/>
                                    <a:chOff x="2253" y="1929"/>
                                    <a:chExt cx="2052" cy="1440"/>
                                  </a:xfrm>
                                </wpg:grpSpPr>
                                <wps:wsp>
                                  <wps:cNvPr id="219" name="Arc 34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 name="Arc 34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Arc 34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Arc 34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23" name="Group 349"/>
                              <wpg:cNvGrpSpPr>
                                <a:grpSpLocks/>
                              </wpg:cNvGrpSpPr>
                              <wpg:grpSpPr bwMode="auto">
                                <a:xfrm>
                                  <a:off x="5331" y="2109"/>
                                  <a:ext cx="3078" cy="540"/>
                                  <a:chOff x="2253" y="1929"/>
                                  <a:chExt cx="8208" cy="1440"/>
                                </a:xfrm>
                              </wpg:grpSpPr>
                              <wpg:grpSp>
                                <wpg:cNvPr id="224" name="Group 350"/>
                                <wpg:cNvGrpSpPr>
                                  <a:grpSpLocks/>
                                </wpg:cNvGrpSpPr>
                                <wpg:grpSpPr bwMode="auto">
                                  <a:xfrm>
                                    <a:off x="2253" y="1929"/>
                                    <a:ext cx="2052" cy="1440"/>
                                    <a:chOff x="2253" y="1929"/>
                                    <a:chExt cx="2052" cy="1440"/>
                                  </a:xfrm>
                                </wpg:grpSpPr>
                                <wps:wsp>
                                  <wps:cNvPr id="225" name="Arc 35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Arc 35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Arc 35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Arc 35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9" name="Group 355"/>
                                <wpg:cNvGrpSpPr>
                                  <a:grpSpLocks/>
                                </wpg:cNvGrpSpPr>
                                <wpg:grpSpPr bwMode="auto">
                                  <a:xfrm>
                                    <a:off x="4305" y="1929"/>
                                    <a:ext cx="2052" cy="1440"/>
                                    <a:chOff x="2253" y="1929"/>
                                    <a:chExt cx="2052" cy="1440"/>
                                  </a:xfrm>
                                </wpg:grpSpPr>
                                <wps:wsp>
                                  <wps:cNvPr id="230" name="Arc 35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Arc 35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Arc 35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Arc 35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4" name="Group 360"/>
                                <wpg:cNvGrpSpPr>
                                  <a:grpSpLocks/>
                                </wpg:cNvGrpSpPr>
                                <wpg:grpSpPr bwMode="auto">
                                  <a:xfrm>
                                    <a:off x="6357" y="1929"/>
                                    <a:ext cx="2052" cy="1440"/>
                                    <a:chOff x="2253" y="1929"/>
                                    <a:chExt cx="2052" cy="1440"/>
                                  </a:xfrm>
                                </wpg:grpSpPr>
                                <wps:wsp>
                                  <wps:cNvPr id="235" name="Arc 36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Arc 36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Arc 36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Arc 36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9" name="Group 365"/>
                                <wpg:cNvGrpSpPr>
                                  <a:grpSpLocks/>
                                </wpg:cNvGrpSpPr>
                                <wpg:grpSpPr bwMode="auto">
                                  <a:xfrm>
                                    <a:off x="8409" y="1929"/>
                                    <a:ext cx="2052" cy="1440"/>
                                    <a:chOff x="2253" y="1929"/>
                                    <a:chExt cx="2052" cy="1440"/>
                                  </a:xfrm>
                                </wpg:grpSpPr>
                                <wps:wsp>
                                  <wps:cNvPr id="240" name="Arc 36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Arc 36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Arc 36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Arc 36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244" name="Group 370"/>
                            <wpg:cNvGrpSpPr>
                              <a:grpSpLocks/>
                            </wpg:cNvGrpSpPr>
                            <wpg:grpSpPr bwMode="auto">
                              <a:xfrm>
                                <a:off x="8409" y="2109"/>
                                <a:ext cx="3078" cy="540"/>
                                <a:chOff x="2253" y="1929"/>
                                <a:chExt cx="8208" cy="1440"/>
                              </a:xfrm>
                            </wpg:grpSpPr>
                            <wpg:grpSp>
                              <wpg:cNvPr id="245" name="Group 371"/>
                              <wpg:cNvGrpSpPr>
                                <a:grpSpLocks/>
                              </wpg:cNvGrpSpPr>
                              <wpg:grpSpPr bwMode="auto">
                                <a:xfrm>
                                  <a:off x="2253" y="1929"/>
                                  <a:ext cx="2052" cy="1440"/>
                                  <a:chOff x="2253" y="1929"/>
                                  <a:chExt cx="2052" cy="1440"/>
                                </a:xfrm>
                              </wpg:grpSpPr>
                              <wps:wsp>
                                <wps:cNvPr id="246" name="Arc 37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Arc 37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Arc 37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Arc 37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0" name="Group 376"/>
                              <wpg:cNvGrpSpPr>
                                <a:grpSpLocks/>
                              </wpg:cNvGrpSpPr>
                              <wpg:grpSpPr bwMode="auto">
                                <a:xfrm>
                                  <a:off x="4305" y="1929"/>
                                  <a:ext cx="2052" cy="1440"/>
                                  <a:chOff x="2253" y="1929"/>
                                  <a:chExt cx="2052" cy="1440"/>
                                </a:xfrm>
                              </wpg:grpSpPr>
                              <wps:wsp>
                                <wps:cNvPr id="251" name="Arc 37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Arc 37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Arc 37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Arc 38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5" name="Group 381"/>
                              <wpg:cNvGrpSpPr>
                                <a:grpSpLocks/>
                              </wpg:cNvGrpSpPr>
                              <wpg:grpSpPr bwMode="auto">
                                <a:xfrm>
                                  <a:off x="6357" y="1929"/>
                                  <a:ext cx="2052" cy="1440"/>
                                  <a:chOff x="2253" y="1929"/>
                                  <a:chExt cx="2052" cy="1440"/>
                                </a:xfrm>
                              </wpg:grpSpPr>
                              <wps:wsp>
                                <wps:cNvPr id="256" name="Arc 38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Arc 38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Arc 38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Arc 38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0" name="Group 386"/>
                              <wpg:cNvGrpSpPr>
                                <a:grpSpLocks/>
                              </wpg:cNvGrpSpPr>
                              <wpg:grpSpPr bwMode="auto">
                                <a:xfrm>
                                  <a:off x="8409" y="1929"/>
                                  <a:ext cx="2052" cy="1440"/>
                                  <a:chOff x="2253" y="1929"/>
                                  <a:chExt cx="2052" cy="1440"/>
                                </a:xfrm>
                              </wpg:grpSpPr>
                              <wps:wsp>
                                <wps:cNvPr id="261" name="Arc 38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Arc 38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Arc 38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Arc 39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265" name="Group 391"/>
                          <wpg:cNvGrpSpPr>
                            <a:grpSpLocks/>
                          </wpg:cNvGrpSpPr>
                          <wpg:grpSpPr bwMode="auto">
                            <a:xfrm rot="-324314">
                              <a:off x="2253" y="3909"/>
                              <a:ext cx="6213" cy="360"/>
                              <a:chOff x="2253" y="2109"/>
                              <a:chExt cx="9234" cy="540"/>
                            </a:xfrm>
                          </wpg:grpSpPr>
                          <wpg:grpSp>
                            <wpg:cNvPr id="266" name="Group 392"/>
                            <wpg:cNvGrpSpPr>
                              <a:grpSpLocks/>
                            </wpg:cNvGrpSpPr>
                            <wpg:grpSpPr bwMode="auto">
                              <a:xfrm>
                                <a:off x="2253" y="2109"/>
                                <a:ext cx="6156" cy="540"/>
                                <a:chOff x="2253" y="2109"/>
                                <a:chExt cx="6156" cy="540"/>
                              </a:xfrm>
                            </wpg:grpSpPr>
                            <wpg:grpSp>
                              <wpg:cNvPr id="267" name="Group 393"/>
                              <wpg:cNvGrpSpPr>
                                <a:grpSpLocks/>
                              </wpg:cNvGrpSpPr>
                              <wpg:grpSpPr bwMode="auto">
                                <a:xfrm>
                                  <a:off x="2253" y="2109"/>
                                  <a:ext cx="3078" cy="540"/>
                                  <a:chOff x="2253" y="1929"/>
                                  <a:chExt cx="8208" cy="1440"/>
                                </a:xfrm>
                              </wpg:grpSpPr>
                              <wpg:grpSp>
                                <wpg:cNvPr id="268" name="Group 394"/>
                                <wpg:cNvGrpSpPr>
                                  <a:grpSpLocks/>
                                </wpg:cNvGrpSpPr>
                                <wpg:grpSpPr bwMode="auto">
                                  <a:xfrm>
                                    <a:off x="2253" y="1929"/>
                                    <a:ext cx="2052" cy="1440"/>
                                    <a:chOff x="2253" y="1929"/>
                                    <a:chExt cx="2052" cy="1440"/>
                                  </a:xfrm>
                                </wpg:grpSpPr>
                                <wps:wsp>
                                  <wps:cNvPr id="269" name="Arc 39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 name="Arc 39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 name="Arc 39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 name="Arc 39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3" name="Group 399"/>
                                <wpg:cNvGrpSpPr>
                                  <a:grpSpLocks/>
                                </wpg:cNvGrpSpPr>
                                <wpg:grpSpPr bwMode="auto">
                                  <a:xfrm>
                                    <a:off x="4305" y="1929"/>
                                    <a:ext cx="2052" cy="1440"/>
                                    <a:chOff x="2253" y="1929"/>
                                    <a:chExt cx="2052" cy="1440"/>
                                  </a:xfrm>
                                </wpg:grpSpPr>
                                <wps:wsp>
                                  <wps:cNvPr id="274" name="Arc 40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Arc 40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Arc 40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Arc 40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8" name="Group 404"/>
                                <wpg:cNvGrpSpPr>
                                  <a:grpSpLocks/>
                                </wpg:cNvGrpSpPr>
                                <wpg:grpSpPr bwMode="auto">
                                  <a:xfrm>
                                    <a:off x="6357" y="1929"/>
                                    <a:ext cx="2052" cy="1440"/>
                                    <a:chOff x="2253" y="1929"/>
                                    <a:chExt cx="2052" cy="1440"/>
                                  </a:xfrm>
                                </wpg:grpSpPr>
                                <wps:wsp>
                                  <wps:cNvPr id="279" name="Arc 40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Arc 40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 name="Arc 40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 name="Arc 40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3" name="Group 409"/>
                                <wpg:cNvGrpSpPr>
                                  <a:grpSpLocks/>
                                </wpg:cNvGrpSpPr>
                                <wpg:grpSpPr bwMode="auto">
                                  <a:xfrm>
                                    <a:off x="8409" y="1929"/>
                                    <a:ext cx="2052" cy="1440"/>
                                    <a:chOff x="2253" y="1929"/>
                                    <a:chExt cx="2052" cy="1440"/>
                                  </a:xfrm>
                                </wpg:grpSpPr>
                                <wps:wsp>
                                  <wps:cNvPr id="284" name="Arc 41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Arc 41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 name="Arc 41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Arc 41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88" name="Group 414"/>
                              <wpg:cNvGrpSpPr>
                                <a:grpSpLocks/>
                              </wpg:cNvGrpSpPr>
                              <wpg:grpSpPr bwMode="auto">
                                <a:xfrm>
                                  <a:off x="5331" y="2109"/>
                                  <a:ext cx="3078" cy="540"/>
                                  <a:chOff x="2253" y="1929"/>
                                  <a:chExt cx="8208" cy="1440"/>
                                </a:xfrm>
                              </wpg:grpSpPr>
                              <wpg:grpSp>
                                <wpg:cNvPr id="289" name="Group 415"/>
                                <wpg:cNvGrpSpPr>
                                  <a:grpSpLocks/>
                                </wpg:cNvGrpSpPr>
                                <wpg:grpSpPr bwMode="auto">
                                  <a:xfrm>
                                    <a:off x="2253" y="1929"/>
                                    <a:ext cx="2052" cy="1440"/>
                                    <a:chOff x="2253" y="1929"/>
                                    <a:chExt cx="2052" cy="1440"/>
                                  </a:xfrm>
                                </wpg:grpSpPr>
                                <wps:wsp>
                                  <wps:cNvPr id="290" name="Arc 41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Arc 41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Arc 41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Arc 41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4" name="Group 420"/>
                                <wpg:cNvGrpSpPr>
                                  <a:grpSpLocks/>
                                </wpg:cNvGrpSpPr>
                                <wpg:grpSpPr bwMode="auto">
                                  <a:xfrm>
                                    <a:off x="4305" y="1929"/>
                                    <a:ext cx="2052" cy="1440"/>
                                    <a:chOff x="2253" y="1929"/>
                                    <a:chExt cx="2052" cy="1440"/>
                                  </a:xfrm>
                                </wpg:grpSpPr>
                                <wps:wsp>
                                  <wps:cNvPr id="295" name="Arc 42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 name="Arc 42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Arc 42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Arc 42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9" name="Group 425"/>
                                <wpg:cNvGrpSpPr>
                                  <a:grpSpLocks/>
                                </wpg:cNvGrpSpPr>
                                <wpg:grpSpPr bwMode="auto">
                                  <a:xfrm>
                                    <a:off x="6357" y="1929"/>
                                    <a:ext cx="2052" cy="1440"/>
                                    <a:chOff x="2253" y="1929"/>
                                    <a:chExt cx="2052" cy="1440"/>
                                  </a:xfrm>
                                </wpg:grpSpPr>
                                <wps:wsp>
                                  <wps:cNvPr id="300" name="Arc 42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Arc 42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Arc 42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Arc 42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4" name="Group 430"/>
                                <wpg:cNvGrpSpPr>
                                  <a:grpSpLocks/>
                                </wpg:cNvGrpSpPr>
                                <wpg:grpSpPr bwMode="auto">
                                  <a:xfrm>
                                    <a:off x="8409" y="1929"/>
                                    <a:ext cx="2052" cy="1440"/>
                                    <a:chOff x="2253" y="1929"/>
                                    <a:chExt cx="2052" cy="1440"/>
                                  </a:xfrm>
                                </wpg:grpSpPr>
                                <wps:wsp>
                                  <wps:cNvPr id="305" name="Arc 43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 name="Arc 43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Arc 43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 name="Arc 43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309" name="Group 435"/>
                            <wpg:cNvGrpSpPr>
                              <a:grpSpLocks/>
                            </wpg:cNvGrpSpPr>
                            <wpg:grpSpPr bwMode="auto">
                              <a:xfrm>
                                <a:off x="8409" y="2109"/>
                                <a:ext cx="3078" cy="540"/>
                                <a:chOff x="2253" y="1929"/>
                                <a:chExt cx="8208" cy="1440"/>
                              </a:xfrm>
                            </wpg:grpSpPr>
                            <wpg:grpSp>
                              <wpg:cNvPr id="310" name="Group 436"/>
                              <wpg:cNvGrpSpPr>
                                <a:grpSpLocks/>
                              </wpg:cNvGrpSpPr>
                              <wpg:grpSpPr bwMode="auto">
                                <a:xfrm>
                                  <a:off x="2253" y="1929"/>
                                  <a:ext cx="2052" cy="1440"/>
                                  <a:chOff x="2253" y="1929"/>
                                  <a:chExt cx="2052" cy="1440"/>
                                </a:xfrm>
                              </wpg:grpSpPr>
                              <wps:wsp>
                                <wps:cNvPr id="311" name="Arc 43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 name="Arc 43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Arc 43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 name="Arc 44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5" name="Group 441"/>
                              <wpg:cNvGrpSpPr>
                                <a:grpSpLocks/>
                              </wpg:cNvGrpSpPr>
                              <wpg:grpSpPr bwMode="auto">
                                <a:xfrm>
                                  <a:off x="4305" y="1929"/>
                                  <a:ext cx="2052" cy="1440"/>
                                  <a:chOff x="2253" y="1929"/>
                                  <a:chExt cx="2052" cy="1440"/>
                                </a:xfrm>
                              </wpg:grpSpPr>
                              <wps:wsp>
                                <wps:cNvPr id="316" name="Arc 44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 name="Arc 44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Arc 44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 name="Arc 44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0" name="Group 446"/>
                              <wpg:cNvGrpSpPr>
                                <a:grpSpLocks/>
                              </wpg:cNvGrpSpPr>
                              <wpg:grpSpPr bwMode="auto">
                                <a:xfrm>
                                  <a:off x="6357" y="1929"/>
                                  <a:ext cx="2052" cy="1440"/>
                                  <a:chOff x="2253" y="1929"/>
                                  <a:chExt cx="2052" cy="1440"/>
                                </a:xfrm>
                              </wpg:grpSpPr>
                              <wps:wsp>
                                <wps:cNvPr id="321" name="Arc 44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Arc 44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Arc 44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Arc 45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5" name="Group 451"/>
                              <wpg:cNvGrpSpPr>
                                <a:grpSpLocks/>
                              </wpg:cNvGrpSpPr>
                              <wpg:grpSpPr bwMode="auto">
                                <a:xfrm>
                                  <a:off x="8409" y="1929"/>
                                  <a:ext cx="2052" cy="1440"/>
                                  <a:chOff x="2253" y="1929"/>
                                  <a:chExt cx="2052" cy="1440"/>
                                </a:xfrm>
                              </wpg:grpSpPr>
                              <wps:wsp>
                                <wps:cNvPr id="326" name="Arc 45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 name="Arc 45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Arc 45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 name="Arc 45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330" name="Group 456"/>
                        <wpg:cNvGrpSpPr>
                          <a:grpSpLocks/>
                        </wpg:cNvGrpSpPr>
                        <wpg:grpSpPr bwMode="auto">
                          <a:xfrm>
                            <a:off x="3849" y="11829"/>
                            <a:ext cx="627" cy="1620"/>
                            <a:chOff x="3849" y="11829"/>
                            <a:chExt cx="627" cy="1620"/>
                          </a:xfrm>
                        </wpg:grpSpPr>
                        <wps:wsp>
                          <wps:cNvPr id="331" name="Text Box 457"/>
                          <wps:cNvSpPr txBox="1">
                            <a:spLocks noChangeArrowheads="1"/>
                          </wps:cNvSpPr>
                          <wps:spPr bwMode="auto">
                            <a:xfrm>
                              <a:off x="3849" y="11829"/>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17A" w:rsidRPr="00770DB0" w:rsidRDefault="008D717A" w:rsidP="008D717A">
                                <w:pPr>
                                  <w:rPr>
                                    <w:vertAlign w:val="subscript"/>
                                  </w:rPr>
                                </w:pPr>
                                <w:r>
                                  <w:t>S</w:t>
                                </w:r>
                                <w:r>
                                  <w:rPr>
                                    <w:vertAlign w:val="subscript"/>
                                  </w:rPr>
                                  <w:t>1</w:t>
                                </w:r>
                              </w:p>
                            </w:txbxContent>
                          </wps:txbx>
                          <wps:bodyPr rot="0" vert="horz" wrap="square" lIns="91440" tIns="45720" rIns="91440" bIns="45720" anchor="t" anchorCtr="0" upright="1">
                            <a:noAutofit/>
                          </wps:bodyPr>
                        </wps:wsp>
                        <wps:wsp>
                          <wps:cNvPr id="332" name="Text Box 458"/>
                          <wps:cNvSpPr txBox="1">
                            <a:spLocks noChangeArrowheads="1"/>
                          </wps:cNvSpPr>
                          <wps:spPr bwMode="auto">
                            <a:xfrm>
                              <a:off x="3849" y="12909"/>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17A" w:rsidRPr="00770DB0" w:rsidRDefault="008D717A" w:rsidP="008D717A">
                                <w:pPr>
                                  <w:rPr>
                                    <w:vertAlign w:val="subscript"/>
                                  </w:rPr>
                                </w:pPr>
                                <w:r>
                                  <w:t>S</w:t>
                                </w:r>
                                <w:r>
                                  <w:rPr>
                                    <w:vertAlign w:val="subscript"/>
                                  </w:rPr>
                                  <w:t>2</w:t>
                                </w:r>
                              </w:p>
                            </w:txbxContent>
                          </wps:txbx>
                          <wps:bodyPr rot="0" vert="horz" wrap="square" lIns="91440" tIns="45720" rIns="91440" bIns="45720" anchor="t" anchorCtr="0" upright="1">
                            <a:noAutofit/>
                          </wps:bodyPr>
                        </wps:wsp>
                        <wps:wsp>
                          <wps:cNvPr id="333" name="Line 459"/>
                          <wps:cNvCnPr/>
                          <wps:spPr bwMode="auto">
                            <a:xfrm>
                              <a:off x="4248" y="12312"/>
                              <a:ext cx="0" cy="72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34" name="Text Box 460"/>
                          <wps:cNvSpPr txBox="1">
                            <a:spLocks noChangeArrowheads="1"/>
                          </wps:cNvSpPr>
                          <wps:spPr bwMode="auto">
                            <a:xfrm>
                              <a:off x="3849" y="12369"/>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17A" w:rsidRDefault="008D717A" w:rsidP="008D717A">
                                <w:r>
                                  <w:t>d</w:t>
                                </w:r>
                              </w:p>
                            </w:txbxContent>
                          </wps:txbx>
                          <wps:bodyPr rot="0" vert="horz" wrap="square" lIns="91440" tIns="45720" rIns="91440" bIns="45720" anchor="t" anchorCtr="0" upright="1">
                            <a:noAutofit/>
                          </wps:bodyPr>
                        </wps:wsp>
                      </wpg:grpSp>
                      <wps:wsp>
                        <wps:cNvPr id="335" name="Text Box 461"/>
                        <wps:cNvSpPr txBox="1">
                          <a:spLocks noChangeArrowheads="1"/>
                        </wps:cNvSpPr>
                        <wps:spPr bwMode="auto">
                          <a:xfrm>
                            <a:off x="5616" y="13089"/>
                            <a:ext cx="279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17A" w:rsidRPr="00363C9C" w:rsidRDefault="008D717A" w:rsidP="008D717A">
                              <w:pPr>
                                <w:rPr>
                                  <w:sz w:val="20"/>
                                </w:rPr>
                              </w:pPr>
                              <w:r w:rsidRPr="00363C9C">
                                <w:rPr>
                                  <w:sz w:val="20"/>
                                </w:rPr>
                                <w:t>a) constructive interferenc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4" o:spid="_x0000_s1349" style="position:absolute;margin-left:210.9pt;margin-top:44.6pt;width:243.95pt;height:90pt;z-index:251727360" coordorigin="3849,11829" coordsize="4879,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">
                <v:group id="Group 325" o:spid="_x0000_s1350" style="position:absolute;left:4271;top:12286;width:4457;height:627" coordorigin="2253,3369" coordsize="6213,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group id="Group 326" o:spid="_x0000_s1351" style="position:absolute;left:2253;top:3369;width:6213;height:360;rotation:208453fd" coordorigin="2253,2109" coordsize="923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aTPOfCAAAA3AAAAA8A&#10;AAAAAAAAAAAAAAAAqgIAAGRycy9kb3ducmV2LnhtbFBLBQYAAAAABAAEAPoAAACZAwAAAAA=&#10;">
                    <v:group id="Group 327" o:spid="_x0000_s1352" style="position:absolute;left:2253;top:2109;width:6156;height:540" coordorigin="2253,2109" coordsize="615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group id="Group 328" o:spid="_x0000_s1353" style="position:absolute;left:2253;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group id="Group 329" o:spid="_x0000_s1354"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Arc 330" o:spid="_x0000_s135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bcT8MA&#10;AADcAAAADwAAAGRycy9kb3ducmV2LnhtbESPQWsCMRSE74X+h/AK3urbipWyNYqIgh6rHtrbY/Oa&#10;LN28bDdx3f33TaHQ4zAz3zDL9eAb1XMX6yAanqYFKJYqmFqshst5//gCKiYSQ00Q1jByhPXq/m5J&#10;pQk3eeP+lKzKEIklaXAptSVirBx7itPQsmTvM3SeUpadRdPRLcN9g7OiWKCnWvKCo5a3jquv09Vr&#10;SPaI795tRny21Xz83h0R+w+tJw/D5hVU4iH9h//aB6NhVszh90w+Arj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bcT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31" o:spid="_x0000_s135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Z+P8IA&#10;AADcAAAADwAAAGRycy9kb3ducmV2LnhtbESPwU7DMBBE75X4B2uRuLU2RVQ0xKkQBcS1KfS8ipc4&#10;Il6HeGnTv8dISBxHM/NGU26m0KsjjamLbOF6YUARN9F13Fp42z/P70AlQXbYRyYLZ0qwqS5mJRYu&#10;nnhHx1palSGcCrTgRYZC69R4CpgWcSDO3kccA0qWY6vdiKcMD71eGrPSATvOCx4HevTUfNbfwcL7&#10;izucGyPrL+lvav+E2632e2uvLqeHe1BCk/yH/9qvzsLS3MLvmXwEd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Zn4/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32" o:spid="_x0000_s135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Tr8QA&#10;AADcAAAADwAAAGRycy9kb3ducmV2LnhtbESPQYvCMBSE78L+h/AW9qapHop0jSKKi5RFUBfq8dE8&#10;22LzUpusrf/eCILHYWa+YWaL3tTiRq2rLCsYjyIQxLnVFRcK/o6b4RSE88gaa8uk4E4OFvOPwQwT&#10;bTve0+3gCxEg7BJUUHrfJFK6vCSDbmQb4uCdbWvQB9kWUrfYBbip5SSKYmmw4rBQYkOrkvLL4d8o&#10;2KTx7/j6czWZPJ/S9TZLL7sOlfr67JffIDz1/h1+tbdawSSK4XkmH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fk6/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33" o:spid="_x0000_s135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RCOMMA&#10;AADcAAAADwAAAGRycy9kb3ducmV2LnhtbESPzWrDMBCE74G+g9hCb8m6oX+4UUIICTTHJD20t8Xa&#10;SqbWyrUUx377qhDocZiZb5jFavCN6rmLdRAN97MCFEsVTC1Ww/tpN30BFROJoSYIaxg5wmp5M1lQ&#10;acJFDtwfk1UZIrEkDS6ltkSMlWNPcRZalux9hc5TyrKzaDq6ZLhvcF4UT+iplrzgqOWN4+r7ePYa&#10;kt3jh3frER9t9TD+bPeI/afWd7fD+hVU4iH9h6/tN6NhXjzD35l8BHD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RCO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334" o:spid="_x0000_s1359"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shape id="Arc 335" o:spid="_x0000_s136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dz0cMA&#10;AADcAAAADwAAAGRycy9kb3ducmV2LnhtbESPQUsDMRSE7wX/Q3iCt/atRUXXpqWUFuyxrQe9PTbP&#10;ZHHzsm7S7e6/N0LB4zAz3zCL1eAb1XMX6yAa7mcFKJYqmFqshvfTbvoMKiYSQ00Q1jByhNXyZrKg&#10;0oSLHLg/JqsyRGJJGlxKbYkYK8ee4iy0LNn7Cp2nlGVn0XR0yXDf4LwontBTLXnBUcsbx9X38ew1&#10;JLvHD+/WIz7a6mH82e4R+0+t726H9SuoxEP6D1/bb0bDvHiBvzP5COD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dz0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36" o:spid="_x0000_s136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hLer8A&#10;AADcAAAADwAAAGRycy9kb3ducmV2LnhtbERPTWvCQBC9C/6HZYTedKMFsamriNritdH2PGTHbDA7&#10;G7NTjf++eyh4fLzv5br3jbpRF+vABqaTDBRxGWzNlYHT8WO8ABUF2WITmAw8KMJ6NRwsMbfhzl90&#10;K6RSKYRjjgacSJtrHUtHHuMktMSJO4fOoyTYVdp2eE/hvtGzLJtrjzWnBoctbR2Vl+LXG/j+tD+P&#10;MpO3qzSvhdvjbqfd0ZiXUb95ByXUy1P87z5YA7Npmp/OpCOgV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yEt6vwAAANw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337" o:spid="_x0000_s136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dBsQA&#10;AADcAAAADwAAAGRycy9kb3ducmV2LnhtbESPQYvCMBSE78L+h/AW9qZpPYh0jSKKImURVhfq8dE8&#10;22LzUpto6783C4LHYWa+YWaL3tTiTq2rLCuIRxEI4tzqigsFf8fNcArCeWSNtWVS8CAHi/nHYIaJ&#10;th3/0v3gCxEg7BJUUHrfJFK6vCSDbmQb4uCdbWvQB9kWUrfYBbip5TiKJtJgxWGhxIZWJeWXw80o&#10;2KSTn/i6vZpMnk/pepell32HSn199stvEJ56/w6/2jutYBzH8H8mHAE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vnQb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38" o:spid="_x0000_s136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p3fcMA&#10;AADcAAAADwAAAGRycy9kb3ducmV2LnhtbESPQUvDQBSE74L/YXmCN/vSoFJit6UUBXu09lBvj+zr&#10;bmj2bZpd0+Tfu4LgcZiZb5jlevStGriPTRAN81kBiqUOphGr4fD59rAAFROJoTYIa5g4wnp1e7Ok&#10;yoSrfPCwT1ZliMSKNLiUugox1o49xVnoWLJ3Cr2nlGVv0fR0zXDfYlkUz+ipkbzgqOOt4/q8//Ya&#10;kt3h0bvNhE+2fpwurzvE4Uvr+7tx8wIq8Zj+w3/td6OhnJfweyYfAV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p3f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339" o:spid="_x0000_s1364"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shape id="Arc 340" o:spid="_x0000_s136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9KksMA&#10;AADcAAAADwAAAGRycy9kb3ducmV2LnhtbESPQWsCMRSE74X+h/CE3upbxZayGkXEQj3W9tDeHptn&#10;srh52W7SdfffNwXB4zAz3zCrzeAb1XMX6yAaZtMCFEsVTC1Ww+fH6+MLqJhIDDVBWMPIETbr+7sV&#10;lSZc5J37Y7IqQySWpMGl1JaIsXLsKU5Dy5K9U+g8pSw7i6ajS4b7BudF8YyeaskLjlreOa7Ox1+v&#10;IdkDfnm3HfHJVovxZ39A7L+1fpgM2yWoxEO6ha/tN6NhPlvA/5l8BHD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9Kk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41" o:spid="_x0000_s136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o4sIA&#10;AADcAAAADwAAAGRycy9kb3ducmV2LnhtbESPQWvCQBSE74L/YXlCb7rRUrGpqxRti1ej7fmRfc2G&#10;Zt+m2afGf+8WCh6HmfmGWa5736gzdbEObGA6yUARl8HWXBk4Ht7HC1BRkC02gcnAlSKsV8PBEnMb&#10;LryncyGVShCOORpwIm2udSwdeYyT0BIn7zt0HiXJrtK2w0uC+0bPsmyuPdacFhy2tHFU/hQnb+Dz&#10;w35dy0yef6V5LNwbbrfaHYx5GPWvL6CEermH/9s7a2A2fYK/M+kI6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v+ji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42" o:spid="_x0000_s136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YFcsQA&#10;AADcAAAADwAAAGRycy9kb3ducmV2LnhtbESPQYvCMBSE7wv+h/AEb2taD2WpRhFFkSILq4IeH82z&#10;LTYvtYm2/nuzsLDHYWa+YWaL3tTiSa2rLCuIxxEI4tzqigsFp+Pm8wuE88gaa8uk4EUOFvPBxwxT&#10;bTv+oefBFyJA2KWooPS+SaV0eUkG3dg2xMG72tagD7ItpG6xC3BTy0kUJdJgxWGhxIZWJeW3w8Mo&#10;2GTJPr5v7+Ysr5dsvTtnt+8OlRoN++UUhKfe/4f/2jutYBIn8HsmHAE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GBXL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43" o:spid="_x0000_s136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3U5cQA&#10;AADcAAAADwAAAGRycy9kb3ducmV2LnhtbESPzWrDMBCE74G+g9hCbsk6If3BjRJCSKE5NsmhvS3W&#10;VjK1Vq6lOvbbV4VCj8PMfMOst4NvVM9drINoWMwLUCxVMLVYDZfz8+wRVEwkhpogrGHkCNvNzWRN&#10;pQlXeeX+lKzKEIklaXAptSVirBx7ivPQsmTvI3SeUpadRdPRNcN9g8uiuEdPteQFRy3vHVefp2+v&#10;Idkjvnm3G/HOVqvx63BE7N+1nt4OuydQiYf0H/5rvxgNy8UD/J7JRw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N1OX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344" o:spid="_x0000_s1369"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shape id="Arc 345" o:spid="_x0000_s137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7lDMQA&#10;AADcAAAADwAAAGRycy9kb3ducmV2LnhtbESPQUsDMRSE7wX/Q3hCb+3bliq6Ni2lVLBH2x709tg8&#10;k8XNy7qJ291/bwTB4zAz3zDr7eAb1XMX6yAaFvMCFEsVTC1Ww+X8PHsAFROJoSYIaxg5wnZzM1lT&#10;acJVXrk/JasyRGJJGlxKbYkYK8ee4jy0LNn7CJ2nlGVn0XR0zXDf4LIo7tFTLXnBUct7x9Xn6dtr&#10;SPaIb97tRryz1Wr8OhwR+3etp7fD7glU4iH9h//aL0bDcvEI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e5Qz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46" o:spid="_x0000_s137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SBx78A&#10;AADcAAAADwAAAGRycy9kb3ducmV2LnhtbERPTWvCQBC9F/oflil4q5tGEBtdRWorXhur5yE7ZoPZ&#10;2TQ71fjv3UPB4+N9L1aDb9WF+tgENvA2zkARV8E2XBv42X+9zkBFQbbYBiYDN4qwWj4/LbCw4crf&#10;dCmlVimEY4EGnEhXaB0rRx7jOHTEiTuF3qMk2Nfa9nhN4b7VeZZNtceGU4PDjj4cVefyzxs4bO3x&#10;VmXy/ivtpHSfuNlotzdm9DKs56CEBnmI/907ayDP0/x0Jh0Bvb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pIHHvwAAANw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347" o:spid="_x0000_s137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NXu8QA&#10;AADcAAAADwAAAGRycy9kb3ducmV2LnhtbESPQYvCMBSE7wv+h/AEb2vaHmSpRhFFkSILq4IeH82z&#10;LTYvtYm2/nuzsLDHYWa+YWaL3tTiSa2rLCuIxxEI4tzqigsFp+Pm8wuE88gaa8uk4EUOFvPBxwxT&#10;bTv+oefBFyJA2KWooPS+SaV0eUkG3dg2xMG72tagD7ItpG6xC3BTyySKJtJgxWGhxIZWJeW3w8Mo&#10;2GSTfXzf3s1ZXi/ZenfObt8dKjUa9sspCE+9/w//tXdaQZLE8HsmHAE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DV7v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48" o:spid="_x0000_s137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a9wMMA&#10;AADcAAAADwAAAGRycy9kb3ducmV2LnhtbESPQUvDQBSE74L/YXlCb/bFUIvEbkuRCvZo60Fvj+xz&#10;N5h9G7PbNPn3rlDocZiZb5jVZvStGriPTRAND/MCFEsdTCNWw8fx9f4JVEwkhtogrGHiCJv17c2K&#10;KhPO8s7DIVmVIRIr0uBS6irEWDv2FOehY8ned+g9pSx7i6anc4b7FsuiWKKnRvKCo45fHNc/h5PX&#10;kOweP73bTvho68X0u9sjDl9az+7G7TOoxGO6hi/tN6OhLEv4P5OPA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Na9w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group id="Group 349" o:spid="_x0000_s1374" style="position:absolute;left:5331;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Group 350" o:spid="_x0000_s1375"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shape id="Arc 351" o:spid="_x0000_s137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8ltMMA&#10;AADcAAAADwAAAGRycy9kb3ducmV2LnhtbESPQUvDQBSE74X+h+UJ3toXgxWJ3ZYiCvZo7UFvj+zr&#10;bmj2bZpd0+Tfu4LgcZiZb5j1dvStGriPTRANd8sCFEsdTCNWw/HjdfEIKiYSQ20Q1jBxhO1mPltT&#10;ZcJV3nk4JKsyRGJFGlxKXYUYa8ee4jJ0LNk7hd5TyrK3aHq6ZrhvsSyKB/TUSF5w1PGz4/p8+PYa&#10;kt3jp3e7CVe2vp8uL3vE4Uvr25tx9wQq8Zj+w3/tN6OhLFfweyYfAd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8lt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52" o:spid="_x0000_s137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G8KMIA&#10;AADcAAAADwAAAGRycy9kb3ducmV2LnhtbESPQWvCQBSE7wX/w/IKvdVNU5CaukpRK16NtudH9jUb&#10;mn0bs68a/70rCD0OM/MNM1sMvlUn6mMT2MDLOANFXAXbcG3gsP98fgMVBdliG5gMXCjCYj56mGFh&#10;w5l3dCqlVgnCsUADTqQrtI6VI49xHDri5P2E3qMk2dfa9nhOcN/qPMsm2mPDacFhR0tH1W/55w18&#10;bez3pcpkepT2tXRrXK202xvz9Dh8vIMSGuQ/fG9vrYE8n8DtTDoCen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bwo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53" o:spid="_x0000_s137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ZqVMQA&#10;AADcAAAADwAAAGRycy9kb3ducmV2LnhtbESPQYvCMBSE78L+h/CEvWlqD650jSIuipRFUBf0+Gie&#10;bbF5qU203X9vBMHjMDPfMNN5Zypxp8aVlhWMhhEI4szqknMFf4fVYALCeWSNlWVS8E8O5rOP3hQT&#10;bVve0X3vcxEg7BJUUHhfJ1K6rCCDbmhr4uCdbWPQB9nkUjfYBripZBxFY2mw5LBQYE3LgrLL/mYU&#10;rNLx7+i6vpqjPJ/Sn80xvWxbVOqz3y2+QXjq/Dv8am+0gjj+gueZc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malT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54" o:spid="_x0000_s137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6KKsAA&#10;AADcAAAADwAAAGRycy9kb3ducmV2LnhtbERPTUvDQBC9C/6HZQRvdmKwImm3pYiCPbb2YG9Ddrob&#10;mp2N2TVN/r17KPT4eN/L9ehbNXAfmyAanmcFKJY6mEashsP359MbqJhIDLVBWMPEEdar+7slVSZc&#10;ZMfDPlmVQyRWpMGl1FWIsXbsKc5Cx5K5U+g9pQx7i6anSw73LZZF8YqeGskNjjp+d1yf939eQ7Jb&#10;/PFuM+Hc1i/T78cWcThq/fgwbhagEo/pJr66v4yGssxr85l8BHD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T6KK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group>
                        <v:group id="Group 355" o:spid="_x0000_s1380"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rc 356" o:spid="_x0000_s138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EQ8cEA&#10;AADcAAAADwAAAGRycy9kb3ducmV2LnhtbERPTU8CMRC9m/gfmjHxJrMgGrJQCDGayBH0ILfJdmg3&#10;bKfrti67/54eSDy+vO/VZvCN6rmLdRAN00kBiqUKphar4fvr42kBKiYSQ00Q1jByhM36/m5FpQkX&#10;2XN/SFblEIklaXAptSVirBx7ipPQsmTuFDpPKcPOounoksN9g7OieEVPteQGRy2/Oa7Ohz+vIdkd&#10;/ni3HfHFVvPx932H2B+1fnwYtktQiYf0L765P42G2XOen8/kI4DrK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REPH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357" o:spid="_x0000_s138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GygcIA&#10;AADcAAAADwAAAGRycy9kb3ducmV2LnhtbESPQWvCQBSE7wX/w/IEb3WjQqmpq4i24tWoPT+yr9nQ&#10;7Ns0+6rx37sFocdhZr5hFqveN+pCXawDG5iMM1DEZbA1VwZOx4/nV1BRkC02gcnAjSKsloOnBeY2&#10;XPlAl0IqlSAcczTgRNpc61g68hjHoSVO3lfoPEqSXaVth9cE942eZtmL9lhzWnDY0sZR+V38egPn&#10;nf28lZnMf6SZFe4dt1vtjsaMhv36DZRQL//hR3tvDUxnE/g7k4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MbKB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58" o:spid="_x0000_s138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hfEcYA&#10;AADcAAAADwAAAGRycy9kb3ducmV2LnhtbESPQWvCQBSE7wX/w/IK3urGCFKiq5RKSghSqBXs8ZF9&#10;JsHs2yS7TeK/7xYKPQ4z8w2z3U+mEQP1rrasYLmIQBAXVtdcKjh/pk/PIJxH1thYJgV3crDfzR62&#10;mGg78gcNJ1+KAGGXoILK+zaR0hUVGXQL2xIH72p7gz7IvpS6xzHATSPjKFpLgzWHhQpbeq2ouJ2+&#10;jYI0Xx+X3VtnLvL6lR+yS357H1Gp+eP0sgHhafL/4b92phXEqxh+z4Qj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hfE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359" o:spid="_x0000_s138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OOhsQA&#10;AADcAAAADwAAAGRycy9kb3ducmV2LnhtbESPQUsDMRSE74L/ITyhN/vWVkXWpqVIC+2x1YPeHptn&#10;srh5WTfpdvffN0LB4zAz3zCL1eAb1XMX6yAaHqYFKJYqmFqsho/37f0LqJhIDDVBWMPIEVbL25sF&#10;lSac5cD9MVmVIRJL0uBSakvEWDn2FKehZcned+g8pSw7i6ajc4b7BmdF8YyeaskLjlp+c1z9HE9e&#10;Q7J7/PRuPeKTrR7H380esf/SenI3rF9BJR7Sf/ja3hkNs/kc/s7kI4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Djob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360" o:spid="_x0000_s1385"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Y3nsYAAADcAAAADwAAAGRycy9kb3ducmV2LnhtbESPT2vCQBTE7wW/w/IK&#10;vdXNH1skdQ0itngQoSqU3h7ZZxKSfRuy2yR++25B6HGYmd8wq3wyrRiod7VlBfE8AkFcWF1zqeBy&#10;fn9egnAeWWNrmRTcyEG+nj2sMNN25E8aTr4UAcIuQwWV910mpSsqMujmtiMO3tX2Bn2QfSl1j2OA&#10;m1YmUfQqDdYcFirsaFtR0Zx+jIKPEcdNGu+GQ3Pd3r7PL8evQ0xKPT1OmzcQnib/H76391pBki7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tjeexgAAANwA&#10;AAAPAAAAAAAAAAAAAAAAAKoCAABkcnMvZG93bnJldi54bWxQSwUGAAAAAAQABAD6AAAAnQMAAAAA&#10;">
                          <v:shape id="Arc 361" o:spid="_x0000_s138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zacQA&#10;AADcAAAADwAAAGRycy9kb3ducmV2LnhtbESPQUsDMRSE74L/ITzBm31ra0XWpqVIC/Zo24PeHptn&#10;srh5WTfpdvffG6HQ4zAz3zCL1eAb1XMX6yAaHicFKJYqmFqshuNh+/ACKiYSQ00Q1jByhNXy9mZB&#10;pQln+eB+n6zKEIklaXAptSVirBx7ipPQsmTvO3SeUpadRdPROcN9g9OieEZPteQFRy2/Oa5+9iev&#10;Idkdfnq3HnFuq6fxd7ND7L+0vr8b1q+gEg/pGr60342G6WwO/2fyEc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ms2n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62" o:spid="_x0000_s138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gq9cIA&#10;AADcAAAADwAAAGRycy9kb3ducmV2LnhtbESPQWvCQBSE7wX/w/IEb3WjgtTUVUSr9NqoPT+yr9nQ&#10;7NuYfdX4791CocdhZr5hluveN+pKXawDG5iMM1DEZbA1VwZOx/3zC6goyBabwGTgThHWq8HTEnMb&#10;bvxB10IqlSAcczTgRNpc61g68hjHoSVO3lfoPEqSXaVth7cE942eZtlce6w5LThsaeuo/C5+vIHz&#10;wX7ey0wWF2lmhXvD3U67ozGjYb95BSXUy3/4r/1uDUxnc/g9k46AXj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2Cr1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63" o:spid="_x0000_s138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8icYA&#10;AADcAAAADwAAAGRycy9kb3ducmV2LnhtbESPQWvCQBSE70L/w/IKvTUbLWhJXaW0pEgQwbRgj4/s&#10;Mwlm3ybZrYn/3hUKHoeZ+YZZrkfTiDP1rrasYBrFIIgLq2suFfx8p8+vIJxH1thYJgUXcrBePUyW&#10;mGg78J7OuS9FgLBLUEHlfZtI6YqKDLrItsTBO9reoA+yL6XucQhw08hZHM+lwZrDQoUtfVRUnPI/&#10;oyDN5ttp99WZgzz+Zp+bQ3baDajU0+P4/gbC0+jv4f/2RiuYvSzgdiYc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3/8i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364" o:spid="_x0000_s138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cc98EA&#10;AADcAAAADwAAAGRycy9kb3ducmV2LnhtbERPTU8CMRC9m/gfmjHxJrMgGrJQCDGayBH0ILfJdmg3&#10;bKfrti67/54eSDy+vO/VZvCN6rmLdRAN00kBiqUKphar4fvr42kBKiYSQ00Q1jByhM36/m5FpQkX&#10;2XN/SFblEIklaXAptSVirBx7ipPQsmTuFDpPKcPOounoksN9g7OieEVPteQGRy2/Oa7Ohz+vIdkd&#10;/ni3HfHFVvPx932H2B+1fnwYtktQiYf0L765P42G2XNem8/kI4DrK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nHPf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365" o:spid="_x0000_s1390"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Arc 366" o:spid="_x0000_s139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jjMAA&#10;AADcAAAADwAAAGRycy9kb3ducmV2LnhtbERPTWsCMRC9F/ofwhR6q7OKFVmNIqWFeqz2UG/DZkwW&#10;N5PtJl13/31zEDw+3vd6O/hG9dzFOoiG6aQAxVIFU4vV8H38eFmCionEUBOENYwcYbt5fFhTacJV&#10;vrg/JKtyiMSSNLiU2hIxVo49xUloWTJ3Dp2nlGFn0XR0zeG+wVlRLNBTLbnBUctvjqvL4c9rSHaP&#10;P97tRny11Xz8fd8j9ietn5+G3QpU4iHdxTf3p9Ewm+f5+Uw+Arj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pdjjM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367" o:spid="_x0000_s139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fB/MIA&#10;AADcAAAADwAAAGRycy9kb3ducmV2LnhtbESPQWvCQBSE74L/YXlCb7rRFrGpqxRti1ej7fmRfc2G&#10;Zt+m2afGf+8WCh6HmfmGWa5736gzdbEObGA6yUARl8HWXBk4Ht7HC1BRkC02gcnAlSKsV8PBEnMb&#10;LryncyGVShCOORpwIm2udSwdeYyT0BIn7zt0HiXJrtK2w0uC+0bPsmyuPdacFhy2tHFU/hQnb+Dz&#10;w35dy0yef6V5LNwbbrfaHYx5GPWvL6CEermH/9s7a2D2NIW/M+kI6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N8H8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68" o:spid="_x0000_s139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4sbMYA&#10;AADcAAAADwAAAGRycy9kb3ducmV2LnhtbESPQWvCQBSE7wX/w/IK3urGIFKiq5RKSghSqBXs8ZF9&#10;JsHs2yS7TeK/7xYKPQ4z8w2z3U+mEQP1rrasYLmIQBAXVtdcKjh/pk/PIJxH1thYJgV3crDfzR62&#10;mGg78gcNJ1+KAGGXoILK+zaR0hUVGXQL2xIH72p7gz7IvpS6xzHATSPjKFpLgzWHhQpbeq2ouJ2+&#10;jYI0Xx+X3VtnLvL6lR+yS357H1Gp+eP0sgHhafL/4b92phXEqxh+z4Qj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4sb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369" o:spid="_x0000_s139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X9+8QA&#10;AADcAAAADwAAAGRycy9kb3ducmV2LnhtbESPQUsDMRSE7wX/Q3hCb+1bayuyNi1FFNqj1YPeHptn&#10;srh5WTdxu/vvm4LQ4zAz3zDr7eAb1XMX6yAa7uYFKJYqmFqsho/319kjqJhIDDVBWMPIEbabm8ma&#10;ShNO8sb9MVmVIRJL0uBSakvEWDn2FOehZcned+g8pSw7i6ajU4b7BhdF8YCeaskLjlp+dlz9HP+8&#10;hmQP+OndbsSVrZbj78sBsf/Seno77J5AJR7SNfzf3hsNi+U9XM7kI4C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F/fv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v:group>
                    <v:group id="Group 370" o:spid="_x0000_s1395" style="position:absolute;left:8409;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group id="Group 371" o:spid="_x0000_s1396"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shape id="Arc 372" o:spid="_x0000_s139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JeY8MA&#10;AADcAAAADwAAAGRycy9kb3ducmV2LnhtbESPQWsCMRSE74X+h/AKvdW3ipWyGkVKC/VY7aG9PTbP&#10;ZHHzst2k6+6/bwTB4zAz3zCrzeAb1XMX6yAappMCFEsVTC1Ww9fh/ekFVEwkhpogrGHkCJv1/d2K&#10;ShPO8sn9PlmVIRJL0uBSakvEWDn2FCehZcneMXSeUpadRdPROcN9g7OiWKCnWvKCo5ZfHVen/Z/X&#10;kOwOv73bjvhsq/n4+7ZD7H+0fnwYtktQiYd0C1/bH0bDbL6Ay5l8BHD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JeY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73" o:spid="_x0000_s139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L8E8MA&#10;AADcAAAADwAAAGRycy9kb3ducmV2LnhtbESPzW7CMBCE75X6DtZW4gZOoSptikGIn6pXAu15FW/j&#10;qPE6xAuEt68rIfU4mplvNLNF7xt1pi7WgQ08jjJQxGWwNVcGDvvt8AVUFGSLTWAycKUIi/n93Qxz&#10;Gy68o3MhlUoQjjkacCJtrnUsHXmMo9ASJ+87dB4lya7StsNLgvtGj7PsWXusOS04bGnlqPwpTt7A&#10;57v9upaZvB6lmRRug+u1dntjBg/98g2UUC//4Vv7wxoYP03h70w6Anr+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L8E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74" o:spid="_x0000_s139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YbhsMA&#10;AADcAAAADwAAAGRycy9kb3ducmV2LnhtbERPy2rCQBTdF/oPwy10VycJRUrqRKTFEoII1YIuL5mb&#10;B2buxMw0iX/vLApdHs57tZ5NJ0YaXGtZQbyIQBCXVrdcK/g5bl/eQDiPrLGzTApu5GCdPT6sMNV2&#10;4m8aD74WIYRdigoa7/tUSlc2ZNAtbE8cuMoOBn2AQy31gFMIN51MomgpDbYcGhrs6aOh8nL4NQq2&#10;xXIXX7+u5iSrc/GZn4rLfkKlnp/mzTsIT7P/F/+5c60geQ1rw5lwBG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Ybh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75" o:spid="_x0000_s140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3KEcQA&#10;AADcAAAADwAAAGRycy9kb3ducmV2LnhtbESPQUsDMRSE74L/ITyhN/vWUkXXpqVIC+2x1YPeHptn&#10;srh5WTfpdvffN0LB4zAz3zCL1eAb1XMX6yAaHqYFKJYqmFqsho/37f0zqJhIDDVBWMPIEVbL25sF&#10;lSac5cD9MVmVIRJL0uBSakvEWDn2FKehZcned+g8pSw7i6ajc4b7BmdF8YSeaskLjlp+c1z9HE9e&#10;Q7J7/PRuPeKjrebj72aP2H9pPbkb1q+gEg/pP3xt74yG2fwF/s7kI4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tyhH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376" o:spid="_x0000_s1401"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 id="Arc 377" o:spid="_x0000_s140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JQysMA&#10;AADcAAAADwAAAGRycy9kb3ducmV2LnhtbESPQWsCMRSE74X+h/AKvdW3Si1laxQRC/Wo9WBvj81r&#10;snTzst2k6+6/bwTB4zAz3zCL1eAb1XMX6yAappMCFEsVTC1Ww/Hz/ekVVEwkhpogrGHkCKvl/d2C&#10;ShPOsuf+kKzKEIklaXAptSVirBx7ipPQsmTvO3SeUpadRdPROcN9g7OieEFPteQFRy1vHFc/hz+v&#10;Idkdnrxbjzi31fP4u90h9l9aPz4M6zdQiYd0C1/bH0bDbD6Fy5l8BHD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JQy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78" o:spid="_x0000_s140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zJVsMA&#10;AADcAAAADwAAAGRycy9kb3ducmV2LnhtbESPQWvCQBSE7wX/w/KE3uqmKRWbuopoW7wa254f2dds&#10;aPZtzD41/nu3UPA4zMw3zHw5+FadqI9NYAOPkwwUcRVsw7WBz/37wwxUFGSLbWAycKEIy8Xobo6F&#10;DWfe0amUWiUIxwINOJGu0DpWjjzGSeiIk/cTeo+SZF9r2+M5wX2r8yybao8NpwWHHa0dVb/l0Rv4&#10;+rDflyqTl4O0T6V7w81Gu70x9+Nh9QpKaJBb+L+9tQby5xz+zqQjoB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zJV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79" o:spid="_x0000_s140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sfKsYA&#10;AADcAAAADwAAAGRycy9kb3ducmV2LnhtbESPQWvCQBSE7wX/w/IEb3WjpSKpqxQlRUIpqAV7fGSf&#10;2WD2bZJdTfrvu4VCj8PMfMOsNoOtxZ06XzlWMJsmIIgLpysuFXyessclCB+QNdaOScE3edisRw8r&#10;TLXr+UD3YyhFhLBPUYEJoUml9IUhi37qGuLoXVxnMUTZlVJ32Ee4reU8SRbSYsVxwWBDW0PF9Xiz&#10;CrJ88T5r31p7lpevfLc/59ePHpWajIfXFxCBhvAf/mvvtYL58xP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sfKs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380" o:spid="_x0000_s140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XzUsMA&#10;AADcAAAADwAAAGRycy9kb3ducmV2LnhtbESPQWsCMRSE70L/Q3iF3vStoqWsRpFSQY+1PbS3x+aZ&#10;LG5etpt03f33TaHQ4zAz3zCb3eAb1XMX6yAa5rMCFEsVTC1Ww/vbYfoEKiYSQ00Q1jByhN32brKh&#10;0oSbvHJ/TlZliMSSNLiU2hIxVo49xVloWbJ3CZ2nlGVn0XR0y3Df4KIoHtFTLXnBUcvPjqvr+dtr&#10;SPaEH97tR1zZajl+vZwQ+0+tH+6H/RpU4iH9h//aR6NhsVrC75l8BHD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XzU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381" o:spid="_x0000_s1406"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shape id="Arc 382" o:spid="_x0000_s140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IvsMA&#10;AADcAAAADwAAAGRycy9kb3ducmV2LnhtbESPQWsCMRSE74X+h/AKvdW3SpWyGkWKhXqs9WBvj80z&#10;Wdy8bDdx3f33TaHQ4zAz3zCrzeAb1XMX6yAappMCFEsVTC1Ww/Hz7ekFVEwkhpogrGHkCJv1/d2K&#10;ShNu8sH9IVmVIRJL0uBSakvEWDn2FCehZcneOXSeUpadRdPRLcN9g7OiWKCnWvKCo5ZfHVeXw9Vr&#10;SHaPJ++2I85t9Tx+7/aI/ZfWjw/Ddgkq8ZD+w3/td6NhNl/A75l8BHD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Iv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83" o:spid="_x0000_s140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tqzsMA&#10;AADcAAAADwAAAGRycy9kb3ducmV2LnhtbESPzW7CMBCE75X6DtZW4gZOQS1tikGIn6pXAu15FW/j&#10;qPE6xAuEt68rIfU4mplvNLNF7xt1pi7WgQ08jjJQxGWwNVcGDvvt8AVUFGSLTWAycKUIi/n93Qxz&#10;Gy68o3MhlUoQjjkacCJtrnUsHXmMo9ASJ+87dB4lya7StsNLgvtGj7PsWXusOS04bGnlqPwpTt7A&#10;57v9upaZvB6lmRRug+u1dntjBg/98g2UUC//4Vv7wxoYP03h70w6Anr+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tqz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84" o:spid="_x0000_s140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NW8MA&#10;AADcAAAADwAAAGRycy9kb3ducmV2LnhtbERPy2rCQBTdF/oPwy10VycJVErqRKTFEoII1YIuL5mb&#10;B2buxMw0iX/vLApdHs57tZ5NJ0YaXGtZQbyIQBCXVrdcK/g5bl/eQDiPrLGzTApu5GCdPT6sMNV2&#10;4m8aD74WIYRdigoa7/tUSlc2ZNAtbE8cuMoOBn2AQy31gFMIN51MomgpDbYcGhrs6aOh8nL4NQq2&#10;xXIXX7+u5iSrc/GZn4rLfkKlnp/mzTsIT7P/F/+5c60geQ1rw5lwBG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NW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85" o:spid="_x0000_s141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RczMQA&#10;AADcAAAADwAAAGRycy9kb3ducmV2LnhtbESPQUsDMRSE7wX/Q3hCb+1biy26Ni1FFNqj1YPeHptn&#10;srh5WTdxu/vvm4LQ4zAz3zDr7eAb1XMX6yAa7uYFKJYqmFqsho/319kDqJhIDDVBWMPIEbabm8ma&#10;ShNO8sb9MVmVIRJL0uBSakvEWDn2FOehZcned+g8pSw7i6ajU4b7BhdFsUJPteQFRy0/O65+jn9e&#10;Q7IH/PRuN+LSVvfj78sBsf/Seno77J5AJR7SNfzf3hsNi+UjXM7kI4C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0XMz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386" o:spid="_x0000_s1411"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shape id="Arc 387" o:spid="_x0000_s141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6ad8MA&#10;AADcAAAADwAAAGRycy9kb3ducmV2LnhtbESPQWsCMRSE74X+h/CE3upbpZWyGkVKC/VY7aG9PTbP&#10;ZHHzst2k6+6/bwTB4zAz3zCrzeAb1XMX6yAaZtMCFEsVTC1Ww9fh/fEFVEwkhpogrGHkCJv1/d2K&#10;ShPO8sn9PlmVIRJL0uBSakvEWDn2FKehZcneMXSeUpadRdPROcN9g/OiWKCnWvKCo5ZfHVen/Z/X&#10;kOwOv73bjvhsq6fx922H2P9o/TAZtktQiYd0C1/bH0bDfDGDy5l8BHD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6ad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88" o:spid="_x0000_s141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AD68IA&#10;AADcAAAADwAAAGRycy9kb3ducmV2LnhtbESPQWvCQBSE7wX/w/IKvdVNU5CaukpRK16NtudH9jUb&#10;mn0bs68a/70rCD0OM/MNM1sMvlUn6mMT2MDLOANFXAXbcG3gsP98fgMVBdliG5gMXCjCYj56mGFh&#10;w5l3dCqlVgnCsUADTqQrtI6VI49xHDri5P2E3qMk2dfa9nhOcN/qPMsm2mPDacFhR0tH1W/55w18&#10;bez3pcpkepT2tXRrXK202xvz9Dh8vIMSGuQ/fG9vrYF8ksPtTDoCen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UAPr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89" o:spid="_x0000_s141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Vl8YA&#10;AADcAAAADwAAAGRycy9kb3ducmV2LnhtbESPQWvCQBSE7wX/w/IK3urGCKFEVykViwQpNBXs8ZF9&#10;JsHs2yS7TeK/7xYKPQ4z8w2z2U2mEQP1rrasYLmIQBAXVtdcKjh/Hp6eQTiPrLGxTAru5GC3nT1s&#10;MNV25A8acl+KAGGXooLK+zaV0hUVGXQL2xIH72p7gz7IvpS6xzHATSPjKEqkwZrDQoUtvVZU3PJv&#10;o+CQJadl99aZi7x+ZfvjJbu9j6jU/HF6WYPwNPn/8F/7qBXEyQp+z4Qj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fVl8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390" o:spid="_x0000_s141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k578MA&#10;AADcAAAADwAAAGRycy9kb3ducmV2LnhtbESPQWsCMRSE74X+h/AKvdW3ipWyGkVKC/VY7aG9PTbP&#10;ZHHzst2k6+6/bwTB4zAz3zCrzeAb1XMX6yAappMCFEsVTC1Ww9fh/ekFVEwkhpogrGHkCJv1/d2K&#10;ShPO8sn9PlmVIRJL0uBSakvEWDn2FCehZcneMXSeUpadRdPROcN9g7OiWKCnWvKCo5ZfHVen/Z/X&#10;kOwOv73bjvhsq/n4+7ZD7H+0fnwYtktQiYd0C1/bH0bDbDGHy5l8BHD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k57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group>
                  <v:group id="Group 391" o:spid="_x0000_s1416" style="position:absolute;left:2253;top:3909;width:6213;height:360;rotation:-354237fd" coordorigin="2253,2109" coordsize="923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AeEwxgAAANwA&#10;AAAPAAAAAAAAAAAAAAAAAKoCAABkcnMvZG93bnJldi54bWxQSwUGAAAAAAQABAD6AAAAnQMAAAAA&#10;">
                    <v:group id="Group 392" o:spid="_x0000_s1417" style="position:absolute;left:2253;top:2109;width:6156;height:540" coordorigin="2253,2109" coordsize="615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group id="Group 393" o:spid="_x0000_s1418" style="position:absolute;left:2253;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group id="Group 394" o:spid="_x0000_s1419"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shape id="Arc 395" o:spid="_x0000_s142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iWccQA&#10;AADcAAAADwAAAGRycy9kb3ducmV2LnhtbESPQUsDMRSE74L/ITzBm31rqUXXpqVIC/Zo24PeHptn&#10;srh5WTfpdvffG6HQ4zAz3zCL1eAb1XMX6yAaHicFKJYqmFqshuNh+/AMKiYSQ00Q1jByhNXy9mZB&#10;pQln+eB+n6zKEIklaXAptSVirBx7ipPQsmTvO3SeUpadRdPROcN9g9OimKOnWvKCo5bfHFc/+5PX&#10;kOwOP71bj/hkq9n4u9kh9l9a398N61dQiYd0DV/a70bDdP4C/2fyEc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YlnH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96" o:spid="_x0000_s142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eu2sAA&#10;AADcAAAADwAAAGRycy9kb3ducmV2LnhtbERPyW7CMBC9V+IfrEHqrTiA1ELAIFRo1WvDch7FQxwR&#10;j0M8hfD39aFSj09vX65736gbdbEObGA8ykARl8HWXBk47D9eZqCiIFtsApOBB0VYrwZPS8xtuPM3&#10;3QqpVArhmKMBJ9LmWsfSkcc4Ci1x4s6h8ygJdpW2Hd5TuG/0JMtetceaU4PDlt4dlZfixxs4ftrT&#10;o8xkfpVmWrgdbrfa7Y15HvabBSihXv7Ff+4va2DyluanM+kI6N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Reu2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397" o:spid="_x0000_s142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B4psYA&#10;AADcAAAADwAAAGRycy9kb3ducmV2LnhtbESPQWvCQBSE7wX/w/IK3uomHmKJrlIqlhCk0FSwx0f2&#10;mQSzb2N2m8R/3y0Uehxm5htms5tMKwbqXWNZQbyIQBCXVjdcKTh9Hp6eQTiPrLG1TAru5GC3nT1s&#10;MNV25A8aCl+JAGGXooLa+y6V0pU1GXQL2xEH72J7gz7IvpK6xzHATSuXUZRIgw2HhRo7eq2pvBbf&#10;RsEhT47x7e1mzvLyle+zc359H1Gp+eP0sgbhafL/4b92phUsVzH8ng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B4ps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398" o:spid="_x0000_s142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WS3cQA&#10;AADcAAAADwAAAGRycy9kb3ducmV2LnhtbESPzWrDMBCE74W8g9hAb806pj/BiRJCaaE5NumhvS3W&#10;VjK1Vo6lOvbbV4VCj8PMfMNsdqNv1cB9bIJoWC4KUCx1MI1YDW+n55sVqJhIDLVBWMPEEXbb2dWG&#10;KhMu8srDMVmVIRIr0uBS6irEWDv2FBehY8neZ+g9pSx7i6anS4b7FsuiuEdPjeQFRx0/Oq6/jt9e&#10;Q7IHfPduP+GdrW+n89MBcfjQ+no+7tegEo/pP/zXfjEayocSfs/kI4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lkt3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399" o:spid="_x0000_s1424"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shape id="Arc 400" o:spid="_x0000_s142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CvMsQA&#10;AADcAAAADwAAAGRycy9kb3ducmV2LnhtbESPzWrDMBCE74W+g9hCbs26If3BjRJCSSA5Ju2hvS3W&#10;VjK1Vq6lOPbbR4VAj8PMfMMsVoNvVM9drINoeJgWoFiqYGqxGj7et/cvoGIiMdQEYQ0jR1gtb28W&#10;VJpwlgP3x2RVhkgsSYNLqS0RY+XYU5yGliV736HzlLLsLJqOzhnuG5wVxRN6qiUvOGr5zXH1czx5&#10;Dcnu8dO79YiPtpqPv5s9Yv+l9eRuWL+CSjyk//C1vTMaZs9z+DuTjwA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ArzL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01" o:spid="_x0000_s142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ANQsMA&#10;AADcAAAADwAAAGRycy9kb3ducmV2LnhtbESPzW7CMBCE75X6DtZW4gZOQS1tikGIn6pXAu15FW/j&#10;qPE6xAuEt68rIfU4mplvNLNF7xt1pi7WgQ08jjJQxGWwNVcGDvvt8AVUFGSLTWAycKUIi/n93Qxz&#10;Gy68o3MhlUoQjjkacCJtrnUsHXmMo9ASJ+87dB4lya7StsNLgvtGj7PsWXusOS04bGnlqPwpTt7A&#10;57v9upaZvB6lmRRug+u1dntjBg/98g2UUC//4Vv7wxoYT5/g70w6Anr+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ANQ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02" o:spid="_x0000_s142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ng0sQA&#10;AADcAAAADwAAAGRycy9kb3ducmV2LnhtbESPQYvCMBSE78L+h/CEvWmqh650jSIuipRFUBf0+Gie&#10;bbF5qU203X9vBMHjMDPfMNN5Zypxp8aVlhWMhhEI4szqknMFf4fVYALCeWSNlWVS8E8O5rOP3hQT&#10;bVve0X3vcxEg7BJUUHhfJ1K6rCCDbmhr4uCdbWPQB9nkUjfYBrip5DiKYmmw5LBQYE3LgrLL/mYU&#10;rNL4d3RdX81Rnk/pz+aYXrYtKvXZ7xbfIDx1/h1+tTdawfgrhueZc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Z4NL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03" o:spid="_x0000_s142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IxRcQA&#10;AADcAAAADwAAAGRycy9kb3ducmV2LnhtbESPQUsDMRSE7wX/Q3hCb+1bS7WyNi2lVLBH2x709tg8&#10;k8XNy7qJ291/bwTB4zAz3zDr7eAb1XMX6yAa7uYFKJYqmFqshsv5efYIKiYSQ00Q1jByhO3mZrKm&#10;0oSrvHJ/SlZliMSSNLiU2hIxVo49xXloWbL3ETpPKcvOounomuG+wUVRPKCnWvKCo5b3jqvP07fX&#10;kOwR37zbjXhvq+X4dTgi9u9aT2+H3ROoxEP6D/+1X4yGxWoF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SMUX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404" o:spid="_x0000_s1429"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shape id="Arc 405" o:spid="_x0000_s143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EArMMA&#10;AADcAAAADwAAAGRycy9kb3ducmV2LnhtbESPzWrDMBCE74G+g9hCb8k6ob9ulBBKCs2xaQ/tbbG2&#10;kom1ci3Fsd++CgR6HGbmG2a5Hnyjeu5iHUTDfFaAYqmCqcVq+Px4nT6CionEUBOENYwcYb26miyp&#10;NOEk79zvk1UZIrEkDS6ltkSMlWNPcRZaluz9hM5TyrKzaDo6ZbhvcFEU9+iplrzgqOUXx9Vhf/Qa&#10;kt3hl3ebEe9sdTv+bneI/bfWN9fD5hlU4iH9hy/tN6Nh8fAE5zP5COD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EAr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06" o:spid="_x0000_s143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Le/b8A&#10;AADcAAAADwAAAGRycy9kb3ducmV2LnhtbERPS2vCQBC+F/wPywi91Y0WikZXEW2L18bHeciO2WB2&#10;NmanGv+9eyj0+PG9F6veN+pGXawDGxiPMlDEZbA1VwYO+6+3KagoyBabwGTgQRFWy8HLAnMb7vxD&#10;t0IqlUI45mjAibS51rF05DGOQkucuHPoPEqCXaVth/cU7hs9ybIP7bHm1OCwpY2j8lL8egPHb3t6&#10;lJnMrtK8F+4Tt1vt9sa8Dvv1HJRQL//iP/fOGphM0/x0Jh0BvX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wt79vwAAANw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407" o:spid="_x0000_s143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IgcYA&#10;AADcAAAADwAAAGRycy9kb3ducmV2LnhtbESPQWuDQBSE74X+h+UVequrHkIwbkJISREphSYBc3y4&#10;Lypx3xp3G+2/7xYKPQ4z8w2Tb2bTizuNrrOsIIliEMS11R03Ck7H/csShPPIGnvLpOCbHGzWjw85&#10;ZtpO/En3g29EgLDLUEHr/ZBJ6eqWDLrIDsTBu9jRoA9ybKQecQpw08s0jhfSYMdhocWBdi3V18OX&#10;UbAvF+/J7e1mKnk5l69FVV4/JlTq+WnerkB4mv1/+K9daAXpMoHfM+EI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Ig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408" o:spid="_x0000_s143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Di+sMA&#10;AADcAAAADwAAAGRycy9kb3ducmV2LnhtbESPQUvDQBSE74L/YXmCN/vSoFJit6UUBXu09tDeHtnn&#10;bmj2bZpd0+Tfu4LgcZiZb5jlevStGriPTRAN81kBiqUOphGr4fD59rAAFROJoTYIa5g4wnp1e7Ok&#10;yoSrfPCwT1ZliMSKNLiUugox1o49xVnoWLL3FXpPKcveounpmuG+xbIontFTI3nBUcdbx/V5/+01&#10;JLvDo3ebCZ9s/ThdXneIw0nr+7tx8wIq8Zj+w3/td6OhXJTweyYfAV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rDi+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409" o:spid="_x0000_s1434"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shape id="Arc 410" o:spid="_x0000_s143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XfFcMA&#10;AADcAAAADwAAAGRycy9kb3ducmV2LnhtbESPQWsCMRSE74X+h/CE3upbxRbZGkXEQj3W9tDeHptn&#10;srh52W7SdfffNwXB4zAz3zCrzeAb1XMX6yAaZtMCFEsVTC1Ww+fH6+MSVEwkhpogrGHkCJv1/d2K&#10;ShMu8s79MVmVIRJL0uBSakvEWDn2FKehZcneKXSeUpadRdPRJcN9g/OieEZPteQFRy3vHFfn46/X&#10;kOwBv7zbjvhkq8X4sz8g9t9aP0yG7QuoxEO6ha/tN6NhvlzA/5l8BHD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XfF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11" o:spid="_x0000_s143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V9ZcIA&#10;AADcAAAADwAAAGRycy9kb3ducmV2LnhtbESPQWvCQBSE70L/w/IKvemmFsWmriLaildj2/Mj+5oN&#10;zb6N2afGf+8WCh6HmfmGmS9736gzdbEObOB5lIEiLoOtuTLwefgYzkBFQbbYBCYDV4qwXDwM5pjb&#10;cOE9nQupVIJwzNGAE2lzrWPpyGMchZY4eT+h8yhJdpW2HV4S3Dd6nGVT7bHmtOCwpbWj8rc4eQNf&#10;W/t9LTN5PUrzUrh33Gy0Oxjz9Niv3kAJ9XIP/7d31sB4NoG/M+kI6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tX1l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12" o:spid="_x0000_s143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yQ9cYA&#10;AADcAAAADwAAAGRycy9kb3ducmV2LnhtbESPQWuDQBSE74H+h+UVekvW5CBiswmlJUWkBGoC9vhw&#10;X1TivjXuVu2/zxYKPQ4z8w2z3c+mEyMNrrWsYL2KQBBXVrdcKzifDssEhPPIGjvLpOCHHOx3D4st&#10;ptpO/Elj4WsRIOxSVNB436dSuqohg25le+LgXexg0Ac51FIPOAW46eQmimJpsOWw0GBPrw1V1+Lb&#10;KDjk8cf69n4zpbx85W9ZmV+PEyr19Di/PIPwNPv/8F870wo2SQy/Z8IRkL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4yQ9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413" o:spid="_x0000_s143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dBYsQA&#10;AADcAAAADwAAAGRycy9kb3ducmV2LnhtbESPQUsDMRSE7wX/Q3hCb+1bS9WyNi2lVLBH2x709tg8&#10;k8XNy7qJ291/bwTB4zAz3zDr7eAb1XMX6yAa7uYFKJYqmFqshsv5ebYCFROJoSYIaxg5wnZzM1lT&#10;acJVXrk/JasyRGJJGlxKbYkYK8ee4jy0LNn7CJ2nlGVn0XR0zXDf4KIoHtBTLXnBUct7x9Xn6dtr&#10;SPaIb97tRry31XL8OhwR+3etp7fD7glU4iH9h//aL0bDYvUI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HQWL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v:group id="Group 414" o:spid="_x0000_s1439" style="position:absolute;left:5331;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group id="Group 415" o:spid="_x0000_s1440"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shape id="Arc 416" o:spid="_x0000_s144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dPy8EA&#10;AADcAAAADwAAAGRycy9kb3ducmV2LnhtbERPTU8CMRC9m/gfmjHxJrMQMbJQCDGayBH0ILfJdmg3&#10;bKfrti67/54eSDy+vO/VZvCN6rmLdRAN00kBiqUKphar4fvr4+kVVEwkhpogrGHkCJv1/d2KShMu&#10;suf+kKzKIRJL0uBSakvEWDn2FCehZcncKXSeUoadRdPRJYf7BmdF8YKeaskNjlp+c1ydD39eQ7I7&#10;/PFuO+LcVs/j7/sOsT9q/fgwbJegEg/pX3xzfxoNs0Wen8/kI4DrK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3T8v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417" o:spid="_x0000_s144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ftu8MA&#10;AADcAAAADwAAAGRycy9kb3ducmV2LnhtbESPS2/CMBCE75X6H6ytxK04gFSVFIOq8hBXwuO8irdx&#10;1HidxguEf48rIfU4mplvNLNF7xt1oS7WgQ2Mhhko4jLYmisDh/369R1UFGSLTWAycKMIi/nz0wxz&#10;G668o0shlUoQjjkacCJtrnUsHXmMw9ASJ+87dB4lya7StsNrgvtGj7PsTXusOS04bOnLUflTnL2B&#10;48aebmUm019pJoVb4XKp3d6YwUv/+QFKqJf/8KO9tQbG0xH8nUlHQ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ftu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18" o:spid="_x0000_s144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4AK8QA&#10;AADcAAAADwAAAGRycy9kb3ducmV2LnhtbESPQYvCMBSE78L+h/CEvWlqD7J2jSIuipRFUBf0+Gie&#10;bbF5qU203X9vBMHjMDPfMNN5Zypxp8aVlhWMhhEI4szqknMFf4fV4AuE88gaK8uk4J8czGcfvSkm&#10;2ra8o/ve5yJA2CWooPC+TqR0WUEG3dDWxME728agD7LJpW6wDXBTyTiKxtJgyWGhwJqWBWWX/c0o&#10;WKXj39F1fTVHeT6lP5tjetm2qNRnv1t8g/DU+Xf41d5oBfEkhueZc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ACv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19" o:spid="_x0000_s144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XRvMQA&#10;AADcAAAADwAAAGRycy9kb3ducmV2LnhtbESPzU7DMBCE75V4B2uRuLWblh9BqFtVqEj0SOEAt1W8&#10;2FHjdYjdNHl7XKkSx9HMfKNZrgffqJ67WAfRMJ8VoFiqYGqxGj4/XqePoGIiMdQEYQ0jR1ivriZL&#10;Kk04yTv3+2RVhkgsSYNLqS0RY+XYU5yFliV7P6HzlLLsLJqOThnuG1wUxQN6qiUvOGr5xXF12B+9&#10;hmR3+OXdZsR7W92Nv9sdYv+t9c31sHkGlXhI/+FL+81oWDzdwvlMPgK4+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0bz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420" o:spid="_x0000_s1445"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shape id="Arc 421" o:spid="_x0000_s144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DsU8QA&#10;AADcAAAADwAAAGRycy9kb3ducmV2LnhtbESPQUsDMRSE7wX/Q3hCb+1biy26Ni1FFNqj1YPeHptn&#10;srh5WTdxu/vvm4LQ4zAz3zDr7eAb1XMX6yAa7uYFKJYqmFqsho/319kDqJhIDDVBWMPIEbabm8ma&#10;ShNO8sb9MVmVIRJL0uBSakvEWDn2FOehZcned+g8pSw7i6ajU4b7BhdFsUJPteQFRy0/O65+jn9e&#10;Q7IH/PRuN+LSVvfj78sBsf/Seno77J5AJR7SNfzf3hsNi8clXM7kI4C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A7FP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22" o:spid="_x0000_s144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51z8IA&#10;AADcAAAADwAAAGRycy9kb3ducmV2LnhtbESPX2vCQBDE34V+h2OFvulFC1Kjp0itpa+Nf56X3JoL&#10;5vbS3Krx2/cKhT4OM/MbZrnufaNu1MU6sIHJOANFXAZbc2XgsN+NXkFFQbbYBCYDD4qwXj0Nlpjb&#10;cOcvuhVSqQThmKMBJ9LmWsfSkcc4Di1x8s6h8yhJdpW2Hd4T3Dd6mmUz7bHmtOCwpTdH5aW4egPH&#10;D3t6lJnMv6V5Kdw7brfa7Y15HvabBSihXv7Df+1Pa2A6n8HvmXQE9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vnXP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23" o:spid="_x0000_s144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mjs8UA&#10;AADcAAAADwAAAGRycy9kb3ducmV2LnhtbESPQYvCMBSE78L+h/AWvGmqB3WrUWQXRYoIugvu8dE8&#10;22LzUpto6783guBxmJlvmNmiNaW4Ue0KywoG/QgEcWp1wZmCv99VbwLCeWSNpWVScCcHi/lHZ4ax&#10;tg3v6XbwmQgQdjEqyL2vYildmpNB17cVcfBOtjbog6wzqWtsAtyUchhFI2mw4LCQY0XfOaXnw9Uo&#10;WCWj7eCyvpijPP0nP5tjct41qFT3s11OQXhq/Tv8am+0guHXGJ5nw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GaOz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424" o:spid="_x0000_s144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FDzcEA&#10;AADcAAAADwAAAGRycy9kb3ducmV2LnhtbERPTU8CMRC9m/gfmjHxJrMQMbJQCDGayBH0ILfJdmg3&#10;bKfrti67/54eSDy+vO/VZvCN6rmLdRAN00kBiqUKphar4fvr4+kVVEwkhpogrGHkCJv1/d2KShMu&#10;suf+kKzKIRJL0uBSakvEWDn2FCehZcncKXSeUoadRdPRJYf7BmdF8YKeaskNjlp+c1ydD39eQ7I7&#10;/PFuO+LcVs/j7/sOsT9q/fgwbJegEg/pX3xzfxoNs0Vem8/kI4DrK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BQ83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425" o:spid="_x0000_s1450"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shape id="Arc 426" o:spid="_x0000_s145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zV0cAA&#10;AADcAAAADwAAAGRycy9kb3ducmV2LnhtbERPTU8CMRC9m/gfmjHxJrMiErJQCCGYyFHgoLfJdmw3&#10;bqfrtiy7/54eTDy+vO/VZvCN6rmLdRANz5MCFEsVTC1Ww/n09rQAFROJoSYIaxg5wmZ9f7ei0oSr&#10;fHB/TFblEIklaXAptSVirBx7ipPQsmTuO3SeUoadRdPRNYf7BqdFMUdPteQGRy3vHFc/x4vXkOwB&#10;P73bjvhqq9n4uz8g9l9aPz4M2yWoxEP6F/+5342GlyLPz2fyEcD1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hzV0c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427" o:spid="_x0000_s145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x3ocIA&#10;AADcAAAADwAAAGRycy9kb3ducmV2LnhtbESPQWsCMRSE7wX/Q3iCt5pYobSrUYpW6bVr2/Nj89ws&#10;3bysm6eu/74pFHocZuYbZrkeQqsu1KcmsoXZ1IAirqJruLbwcdjdP4FKguywjUwWbpRgvRrdLbFw&#10;8crvdCmlVhnCqUALXqQrtE6Vp4BpGjvi7B1jH1Cy7GvterxmeGj1gzGPOmDDecFjRxtP1Xd5DhY+&#10;9+7rVhl5Pkk7L/0rbrfaH6ydjIeXBSihQf7Df+03Z2FuZvB7Jh8Bv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vHeh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28" o:spid="_x0000_s145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WaMcUA&#10;AADcAAAADwAAAGRycy9kb3ducmV2LnhtbESPQWvCQBSE7wX/w/IEb3WjQijRNYhikVAKTQU9PrLP&#10;JCT7Nma3Jv333UKhx2FmvmE26Wha8aDe1ZYVLOYRCOLC6ppLBefP4/MLCOeRNbaWScE3OUi3k6cN&#10;JtoO/EGP3JciQNglqKDyvkukdEVFBt3cdsTBu9neoA+yL6XucQhw08plFMXSYM1hocKO9hUVTf5l&#10;FByz+G1xf72bi7xds8PpkjXvAyo1m467NQhPo/8P/7VPWsEqWsLvmXAE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Zox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429" o:spid="_x0000_s145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5LpsMA&#10;AADcAAAADwAAAGRycy9kb3ducmV2LnhtbESPQUsDMRSE74L/ITzBm32rbUXWpqWIQnts60Fvj80z&#10;Wdy8rJu43f33TaHQ4zAz3zCL1eAb1XMX6yAaHicFKJYqmFqshs/Dx8MLqJhIDDVBWMPIEVbL25sF&#10;lSYcZcf9PlmVIRJL0uBSakvEWDn2FCehZcneT+g8pSw7i6ajY4b7Bp+K4hk91ZIXHLX85rj63f97&#10;Dclu8cu79YhzW83Gv/ctYv+t9f3dsH4FlXhI1/ClvTEapsUUzmfyEcDl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5Lp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430" o:spid="_x0000_s1455"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shape id="Arc 431" o:spid="_x0000_s145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2ScMA&#10;AADcAAAADwAAAGRycy9kb3ducmV2LnhtbESPT0vDQBTE74LfYXmCN/vin0pJuwlFFOzR1oPeHtnX&#10;3dDs25hd0+Tbu4LgcZiZ3zCbevKdGnmIbRANt4sCFEsTTCtWw/vh5WYFKiYSQ10Q1jBzhLq6vNhQ&#10;acJZ3njcJ6syRGJJGlxKfYkYG8ee4iL0LNk7hsFTynKwaAY6Z7jv8K4oHtFTK3nBUc9PjpvT/ttr&#10;SHaHH95tZ1za5mH+et4hjp9aX19N2zWoxFP6D/+1X42G+2IJv2fyEcD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t2S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32" o:spid="_x0000_s145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Xv1cMA&#10;AADcAAAADwAAAGRycy9kb3ducmV2LnhtbESPzWrDMBCE74W8g9hAbo2UBkLrRAklP6XXOm3Pi7Wx&#10;TK2Va20S5+2rQqHHYWa+YVabIbTqQn1qIluYTQ0o4iq6hmsL78fD/SOoJMgO28hk4UYJNuvR3QoL&#10;F6/8RpdSapUhnAq04EW6QutUeQqYprEjzt4p9gEly77WrsdrhodWPxiz0AEbzgseO9p6qr7Kc7Dw&#10;8eI+b5WRp29p56Xf426n/dHayXh4XoISGuQ//Nd+dRbmZgG/Z/IR0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Xv1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33" o:spid="_x0000_s145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5qcUA&#10;AADcAAAADwAAAGRycy9kb3ducmV2LnhtbESP3YrCMBSE7xd8h3AE7zTVBVeqUURxkSIL/oBeHppj&#10;W2xOahNt9+03grCXw8x8w8wWrSnFk2pXWFYwHEQgiFOrC84UnI6b/gSE88gaS8uk4JccLOadjxnG&#10;2ja8p+fBZyJA2MWoIPe+iqV0aU4G3cBWxMG72tqgD7LOpK6xCXBTylEUjaXBgsNCjhWtckpvh4dR&#10;sEnGu+H9+27O8npJ1ttzcvtpUKlet11OQXhq/X/43d5qBZ/RF7zOhCM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8jmp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434" o:spid="_x0000_s145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rZ18AA&#10;AADcAAAADwAAAGRycy9kb3ducmV2LnhtbERPTU8CMRC9m/gfmjHxJrMiErJQCCGYyFHgoLfJdmw3&#10;bqfrtiy7/54eTDy+vO/VZvCN6rmLdRANz5MCFEsVTC1Ww/n09rQAFROJoSYIaxg5wmZ9f7ei0oSr&#10;fHB/TFblEIklaXAptSVirBx7ipPQsmTuO3SeUoadRdPRNYf7BqdFMUdPteQGRy3vHFc/x4vXkOwB&#10;P73bjvhqq9n4uz8g9l9aPz4M2yWoxEP6F/+5342GlyKvzWfyEcD1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GrZ1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group>
                      </v:group>
                    </v:group>
                    <v:group id="Group 435" o:spid="_x0000_s1460" style="position:absolute;left:8409;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group id="Group 436" o:spid="_x0000_s1461"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shape id="Arc 437" o:spid="_x0000_s146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ml8MA&#10;AADcAAAADwAAAGRycy9kb3ducmV2LnhtbESPzWrDMBCE74W8g9hAb83a/SM4UUIILTTHJj20t8Xa&#10;SqbWyrFUx377qlDocZiZb5j1dvStGriPTRAN5aIAxVIH04jV8HZ6vlmCionEUBuENUwcYbuZXa2p&#10;MuEirzwck1UZIrEiDS6lrkKMtWNPcRE6lux9ht5TyrK3aHq6ZLhv8bYoHtFTI3nBUcd7x/XX8dtr&#10;SPaA797tJnyw9f10fjogDh9aX8/H3QpU4jH9h//aL0bDXVnC75l8BHD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nml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38" o:spid="_x0000_s146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d/C8IA&#10;AADcAAAADwAAAGRycy9kb3ducmV2LnhtbESPQWvCQBSE7wX/w/IEb3WjQqmpq4i24tWoPT+yr9nQ&#10;7Ns0+6rx37sFocdhZr5hFqveN+pCXawDG5iMM1DEZbA1VwZOx4/nV1BRkC02gcnAjSKsloOnBeY2&#10;XPlAl0IqlSAcczTgRNpc61g68hjHoSVO3lfoPEqSXaVth9cE942eZtmL9lhzWnDY0sZR+V38egPn&#10;nf28lZnMf6SZFe4dt1vtjsaMhv36DZRQL//hR3tvDcwmU/g7k4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t38L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39" o:spid="_x0000_s146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pd8YA&#10;AADcAAAADwAAAGRycy9kb3ducmV2LnhtbESPQWvCQBSE74X+h+UJvdVNGgiSuopYLBJKwVjQ4yP7&#10;TILZtzG7TdJ/3y0UPA4z8w2zXE+mFQP1rrGsIJ5HIIhLqxuuFHwdd88LEM4ja2wtk4IfcrBePT4s&#10;MdN25AMNha9EgLDLUEHtfZdJ6cqaDLq57YiDd7G9QR9kX0nd4xjgppUvUZRKgw2HhRo72tZUXotv&#10;o2CXpx/x7f1mTvJyzt/2p/z6OaJST7Np8wrC0+Tv4f/2XitI4gT+zo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pd8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440" o:spid="_x0000_s146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5FD8QA&#10;AADcAAAADwAAAGRycy9kb3ducmV2LnhtbESPQUsDMRSE7wX/Q3iCt/ZttZWybVqKKNij1YO9PTav&#10;yeLmZd3E7e6/N4LQ4zAz3zCb3eAb1XMX6yAa5rMCFEsVTC1Ww8f7y3QFKiYSQ00Q1jByhN32ZrKh&#10;0oSLvHF/TFZliMSSNLiU2hIxVo49xVloWbJ3Dp2nlGVn0XR0yXDf4H1RPKKnWvKCo5afHFdfxx+v&#10;IdkDfnq3H3Fpq8X4/XxA7E9a390O+zWoxEO6hv/br0bDw3wBf2fyEcD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RQ/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441" o:spid="_x0000_s1466"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shape id="Arc 442" o:spid="_x0000_s146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B+48QA&#10;AADcAAAADwAAAGRycy9kb3ducmV2LnhtbESPQUsDMRSE7wX/Q3hCb+3bWi2yNi1FFNqjbQ96e2ye&#10;yeLmZd3E7e6/bwTB4zAz3zDr7eAb1XMX6yAaFvMCFEsVTC1Ww/n0OnsEFROJoSYIaxg5wnZzM1lT&#10;acJF3rg/JqsyRGJJGlxKbYkYK8ee4jy0LNn7DJ2nlGVn0XR0yXDf4F1RrNBTLXnBUcvPjquv44/X&#10;kOwB373bjfhgq/vx++WA2H9oPb0ddk+gEg/pP/zX3hsNy8UKfs/kI4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gfuP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43" o:spid="_x0000_s146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Dck8IA&#10;AADcAAAADwAAAGRycy9kb3ducmV2LnhtbESPQWvCQBSE74L/YXlCb7qxQrWpq5TaFq9G2/Mj+5oN&#10;zb5Ns68a/70rCB6HmfmGWa5736gjdbEObGA6yUARl8HWXBk47D/GC1BRkC02gcnAmSKsV8PBEnMb&#10;TryjYyGVShCOORpwIm2udSwdeYyT0BIn7yd0HiXJrtK2w1OC+0Y/ZtmT9lhzWnDY0puj8rf49wa+&#10;Pu33uczk+U+aWeHecbPRbm/Mw6h/fQEl1Ms9fGtvrYHZdA7XM+kI6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NyT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44" o:spid="_x0000_s146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Q7BsMA&#10;AADcAAAADwAAAGRycy9kb3ducmV2LnhtbERPTWvCQBC9C/0PyxR6M5u0ECR1FbEoEqSgLaTHITsm&#10;wexszK5J/PfdQ6HHx/terifTioF611hWkEQxCOLS6oYrBd9fu/kChPPIGlvLpOBBDtarp9kSM21H&#10;PtFw9pUIIewyVFB732VSurImgy6yHXHgLrY36APsK6l7HEO4aeVrHKfSYMOhocaOtjWV1/PdKNjl&#10;6TG57W+mkJef/ONQ5NfPEZV6eZ427yA8Tf5f/Oc+aAVvSVgbzo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7Q7B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45" o:spid="_x0000_s147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qkcQA&#10;AADcAAAADwAAAGRycy9kb3ducmV2LnhtbESPzWrDMBCE74W+g9hCb806/SNxo4RQEkiOTXtIbou1&#10;lUytlWspjv32VaHQ4zAz3zCL1eAb1XMX6yAappMCFEsVTC1Ww8f79m4GKiYSQ00Q1jByhNXy+mpB&#10;pQkXeeP+kKzKEIklaXAptSVirBx7ipPQsmTvM3SeUpadRdPRJcN9g/dF8YyeaskLjlp+dVx9Hc5e&#10;Q7J7PHq3HvHJVo/j92aP2J+0vr0Z1i+gEg/pP/zX3hkND9M5/J7JRw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6pH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446" o:spid="_x0000_s1471"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shape id="Arc 447" o:spid="_x0000_s147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UsKsQA&#10;AADcAAAADwAAAGRycy9kb3ducmV2LnhtbESPQUsDMRSE7wX/Q3hCb+3btiqyNi2lVLBH2x709tg8&#10;k8XNy7qJ291/bwTB4zAz3zDr7eAb1XMX6yAaFvMCFEsVTC1Ww+X8PHsEFROJoSYIaxg5wnZzM1lT&#10;acJVXrk/JasyRGJJGlxKbYkYK8ee4jy0LNn7CJ2nlGVn0XR0zXDf4LIoHtBTLXnBUct7x9Xn6dtr&#10;SPaIb97tRry31d34dTgi9u9aT2+H3ROoxEP6D/+1X4yG1XIB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lLCr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48" o:spid="_x0000_s147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u1tsIA&#10;AADcAAAADwAAAGRycy9kb3ducmV2LnhtbESPQWvCQBSE74L/YXkFb7ppBGlTVylqxWtj2/Mj+5oN&#10;zb6N2VeN/94VCj0OM/MNs1wPvlVn6mMT2MDjLANFXAXbcG3g4/g2fQIVBdliG5gMXCnCejUeLbGw&#10;4cLvdC6lVgnCsUADTqQrtI6VI49xFjri5H2H3qMk2dfa9nhJcN/qPMsW2mPDacFhRxtH1U/56w18&#10;7u3Xtcrk+STtvHQ73G61OxozeRheX0AJDfIf/msfrIF5nsP9TDoCe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27W2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49" o:spid="_x0000_s147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xjysQA&#10;AADcAAAADwAAAGRycy9kb3ducmV2LnhtbESP3YrCMBSE7wXfIRzBO01VEKlGWVYUKcuCP6CXh+bY&#10;FpuT2kTbffuNIHg5zMw3zGLVmlI8qXaFZQWjYQSCOLW64EzB6bgZzEA4j6yxtEwK/sjBatntLDDW&#10;tuE9PQ8+EwHCLkYFufdVLKVLczLohrYiDt7V1gZ9kHUmdY1NgJtSjqNoKg0WHBZyrOg7p/R2eBgF&#10;m2T6M7pv7+Ysr5dkvTsnt98Gler32q85CE+t/4Tf7Z1WMBlP4HUmH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8Y8r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50" o:spid="_x0000_s147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PssQA&#10;AADcAAAADwAAAGRycy9kb3ducmV2LnhtbESPQUsDMRSE7wX/Q3hCb+1bayuyNi1FFNqj1YPeHptn&#10;srh5WTdxu/vvm4LQ4zAz3zDr7eAb1XMX6yAa7uYFKJYqmFqsho/319kjqJhIDDVBWMPIEbabm8ma&#10;ShNO8sb9MVmVIRJL0uBSakvEWDn2FOehZcned+g8pSw7i6ajU4b7BhdF8YCeaskLjlp+dlz9HP+8&#10;hmQP+OndbsSVrZbj78sBsf/Seno77J5AJR7SNfzf3hsN94slXM7kI4C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Sj7L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451" o:spid="_x0000_s1476"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shape id="Arc 452" o:spid="_x0000_s147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0XsQA&#10;AADcAAAADwAAAGRycy9kb3ducmV2LnhtbESPQUsDMRSE7wX/Q3hCb+1bWy2yNi2lVLBH2x709tg8&#10;k8XNy7qJ291/bwTB4zAz3zDr7eAb1XMX6yAa7uYFKJYqmFqshsv5efYIKiYSQ00Q1jByhO3mZrKm&#10;0oSrvHJ/SlZliMSSNLiU2hIxVo49xXloWbL3ETpPKcvOounomuG+wUVRrNBTLXnBUct7x9Xn6dtr&#10;SPaIb97tRnyw1f34dTgi9u9aT2+H3ROoxEP6D/+1X4yG5WIF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MtF7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53" o:spid="_x0000_s147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wWLsIA&#10;AADcAAAADwAAAGRycy9kb3ducmV2LnhtbESPQWvCQBSE7wX/w/KE3upGBWtTVxFtxWuj7fmRfc2G&#10;Zt/G7KvGf+8WCh6HmfmGWax636gzdbEObGA8ykARl8HWXBk4Ht6f5qCiIFtsApOBK0VYLQcPC8xt&#10;uPAHnQupVIJwzNGAE2lzrWPpyGMchZY4ed+h8yhJdpW2HV4S3Dd6kmUz7bHmtOCwpY2j8qf49QY+&#10;d/brWmbycpJmWrg33G61OxjzOOzXr6CEermH/9t7a2A6eYa/M+kI6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rBYu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54" o:spid="_x0000_s147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jxu8MA&#10;AADcAAAADwAAAGRycy9kb3ducmV2LnhtbERPy2rCQBTdF/oPwy10VydJQUrqRKTFEoII1YIuL5mb&#10;B2buxMw0iX/vLApdHs57tZ5NJ0YaXGtZQbyIQBCXVrdcK/g5bl/eQDiPrLGzTApu5GCdPT6sMNV2&#10;4m8aD74WIYRdigoa7/tUSlc2ZNAtbE8cuMoOBn2AQy31gFMIN51MomgpDbYcGhrs6aOh8nL4NQq2&#10;xXIXX7+u5iSrc/GZn4rLfkKlnp/mzTsIT7P/F/+5c63gNQlrw5lwBG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jxu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55" o:spid="_x0000_s148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gLMQA&#10;AADcAAAADwAAAGRycy9kb3ducmV2LnhtbESPzU7DMBCE75V4B2uRuLWblh9BqFtVqEj0SOEAt1W8&#10;2FHjdYjdNHl7XKkSx9HMfKNZrgffqJ67WAfRMJ8VoFiqYGqxGj4/XqePoGIiMdQEYQ0jR1ivriZL&#10;Kk04yTv3+2RVhkgsSYNLqS0RY+XYU5yFliV7P6HzlLLsLJqOThnuG1wUxQN6qiUvOGr5xXF12B+9&#10;hmR3+OXdZsR7W92Nv9sdYv+t9c31sHkGlXhI/+FL+81ouF08wflMPgK4+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TICz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v:group>
                </v:group>
                <v:group id="Group 456" o:spid="_x0000_s1481" style="position:absolute;left:3849;top:11829;width:627;height:1620" coordorigin="3849,11829" coordsize="627,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v:shape id="Text Box 457" o:spid="_x0000_s1482" type="#_x0000_t202" style="position:absolute;left:3849;top:11829;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8D717A" w:rsidRPr="00770DB0" w:rsidRDefault="008D717A" w:rsidP="008D717A">
                          <w:pPr>
                            <w:rPr>
                              <w:vertAlign w:val="subscript"/>
                            </w:rPr>
                          </w:pPr>
                          <w:r>
                            <w:t>S</w:t>
                          </w:r>
                          <w:r>
                            <w:rPr>
                              <w:vertAlign w:val="subscript"/>
                            </w:rPr>
                            <w:t>1</w:t>
                          </w:r>
                        </w:p>
                      </w:txbxContent>
                    </v:textbox>
                  </v:shape>
                  <v:shape id="Text Box 458" o:spid="_x0000_s1483" type="#_x0000_t202" style="position:absolute;left:3849;top:12909;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rsidR="008D717A" w:rsidRPr="00770DB0" w:rsidRDefault="008D717A" w:rsidP="008D717A">
                          <w:pPr>
                            <w:rPr>
                              <w:vertAlign w:val="subscript"/>
                            </w:rPr>
                          </w:pPr>
                          <w:r>
                            <w:t>S</w:t>
                          </w:r>
                          <w:r>
                            <w:rPr>
                              <w:vertAlign w:val="subscript"/>
                            </w:rPr>
                            <w:t>2</w:t>
                          </w:r>
                        </w:p>
                      </w:txbxContent>
                    </v:textbox>
                  </v:shape>
                  <v:line id="Line 459" o:spid="_x0000_s1484" style="position:absolute;visibility:visible;mso-wrap-style:square" from="4248,12312" to="4248,13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6y4sYAAADcAAAADwAAAGRycy9kb3ducmV2LnhtbESPQWvCQBSE74X+h+UVvNVNmlIkuopa&#10;tfVktYLXR/aZBLNvw+4a47/vFgo9DjPzDTOZ9aYRHTlfW1aQDhMQxIXVNZcKjt/r5xEIH5A1NpZJ&#10;wZ08zKaPDxPMtb3xnrpDKEWEsM9RQRVCm0vpi4oM+qFtiaN3ts5giNKVUju8Rbhp5EuSvEmDNceF&#10;CltaVlRcDlej4Mul69fdyX+k9812s5qvFt37Za/U4Kmfj0EE6sN/+K/9qRVkWQa/Z+IRkN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usuLGAAAA3AAAAA8AAAAAAAAA&#10;AAAAAAAAoQIAAGRycy9kb3ducmV2LnhtbFBLBQYAAAAABAAEAPkAAACUAwAAAAA=&#10;">
                    <v:stroke startarrow="open" endarrow="open"/>
                  </v:line>
                  <v:shape id="Text Box 460" o:spid="_x0000_s1485" type="#_x0000_t202" style="position:absolute;left:3849;top:12369;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O9v8QA&#10;AADcAAAADwAAAGRycy9kb3ducmV2LnhtbESPT2vCQBTE7wW/w/KE3nTXPxUbXUUUwVOLaS14e2Sf&#10;STD7NmS3Jn57tyD0OMzMb5jlurOVuFHjS8caRkMFgjhzpuRcw/fXfjAH4QOywcoxabiTh/Wq97LE&#10;xLiWj3RLQy4ihH2CGooQ6kRKnxVk0Q9dTRy9i2sshiibXJoG2wi3lRwrNZMWS44LBda0LSi7pr9W&#10;w+njcv6Zqs98Z9/q1nVKsn2XWr/2u80CRKAu/Ief7YPRMJlM4e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vb/EAAAA3AAAAA8AAAAAAAAAAAAAAAAAmAIAAGRycy9k&#10;b3ducmV2LnhtbFBLBQYAAAAABAAEAPUAAACJAwAAAAA=&#10;" filled="f" stroked="f">
                    <v:textbox>
                      <w:txbxContent>
                        <w:p w:rsidR="008D717A" w:rsidRDefault="008D717A" w:rsidP="008D717A">
                          <w:r>
                            <w:t>d</w:t>
                          </w:r>
                        </w:p>
                      </w:txbxContent>
                    </v:textbox>
                  </v:shape>
                </v:group>
                <v:shape id="Text Box 461" o:spid="_x0000_s1486" type="#_x0000_t202" style="position:absolute;left:5616;top:13089;width:279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8YJMUA&#10;AADcAAAADwAAAGRycy9kb3ducmV2LnhtbESPzWrDMBCE74G8g9hAb43U/JG6lkNIKPSUErcp9LZY&#10;G9vUWhlLjZ23jwqFHIeZ+YZJN4NtxIU6XzvW8DRVIIgLZ2ouNXx+vD6uQfiAbLBxTBqu5GGTjUcp&#10;Jsb1fKRLHkoRIewT1FCF0CZS+qIii37qWuLonV1nMUTZldJ02Ee4beRMqZW0WHNcqLClXUXFT/5r&#10;NZwO5++vhXov93bZ9m5Qku2z1PphMmxfQAQawj38334zGubz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xgkxQAAANwAAAAPAAAAAAAAAAAAAAAAAJgCAABkcnMv&#10;ZG93bnJldi54bWxQSwUGAAAAAAQABAD1AAAAigMAAAAA&#10;" filled="f" stroked="f">
                  <v:textbox>
                    <w:txbxContent>
                      <w:p w:rsidR="008D717A" w:rsidRPr="00363C9C" w:rsidRDefault="008D717A" w:rsidP="008D717A">
                        <w:pPr>
                          <w:rPr>
                            <w:sz w:val="20"/>
                          </w:rPr>
                        </w:pPr>
                        <w:r w:rsidRPr="00363C9C">
                          <w:rPr>
                            <w:sz w:val="20"/>
                          </w:rPr>
                          <w:t>a) constructive interference</w:t>
                        </w:r>
                      </w:p>
                    </w:txbxContent>
                  </v:textbox>
                </v:shape>
                <w10:wrap type="square" side="left"/>
              </v:group>
            </w:pict>
          </mc:Fallback>
        </mc:AlternateContent>
      </w:r>
      <w:r w:rsidR="008D717A">
        <w:t xml:space="preserve">To understand how an interference pattern is produced, consider the diagrams below.  Two waves of wavelength </w:t>
      </w:r>
      <w:r w:rsidR="008D717A">
        <w:rPr>
          <w:rFonts w:ascii="Symbol" w:hAnsi="Symbol"/>
        </w:rPr>
        <w:t></w:t>
      </w:r>
      <w:r w:rsidR="008D717A">
        <w:t xml:space="preserve"> are shown to originate from two vibrating sources (S</w:t>
      </w:r>
      <w:r w:rsidR="008D717A">
        <w:rPr>
          <w:vertAlign w:val="subscript"/>
        </w:rPr>
        <w:t>1</w:t>
      </w:r>
      <w:r w:rsidR="008D717A">
        <w:t xml:space="preserve"> and S</w:t>
      </w:r>
      <w:r w:rsidR="008D717A">
        <w:rPr>
          <w:vertAlign w:val="subscript"/>
        </w:rPr>
        <w:t>2</w:t>
      </w:r>
      <w:r w:rsidR="008D717A">
        <w:t xml:space="preserve">) a distance </w:t>
      </w:r>
      <w:r w:rsidR="008D717A" w:rsidRPr="00770DB0">
        <w:t>d</w:t>
      </w:r>
      <w:r w:rsidR="008D717A">
        <w:t xml:space="preserve"> apart.  While waves spread out in all directions, we will focus our attention on the two wave trains shown in each of the following diagrams.  In diagram (a) the waves travel the same </w:t>
      </w:r>
      <w:r w:rsidR="008D717A" w:rsidRPr="00363C9C">
        <w:rPr>
          <w:b/>
        </w:rPr>
        <w:t>path length</w:t>
      </w:r>
      <w:r w:rsidR="008D717A">
        <w:t xml:space="preserve"> – when they meet they are in phase and constructive interference occurs resulting in a maximum or antinode.   </w:t>
      </w:r>
    </w:p>
    <w:p w:rsidR="008D717A" w:rsidRDefault="008D717A" w:rsidP="008D717A">
      <w:pPr>
        <w:widowControl w:val="0"/>
      </w:pPr>
    </w:p>
    <w:p w:rsidR="008D717A" w:rsidRDefault="008D717A" w:rsidP="008D717A">
      <w:pPr>
        <w:widowControl w:val="0"/>
      </w:pPr>
    </w:p>
    <w:p w:rsidR="008D717A" w:rsidRDefault="008D717A" w:rsidP="008D717A">
      <w:pPr>
        <w:widowControl w:val="0"/>
      </w:pPr>
    </w:p>
    <w:p w:rsidR="008D717A" w:rsidRDefault="008D717A" w:rsidP="008D717A">
      <w:pPr>
        <w:widowControl w:val="0"/>
      </w:pPr>
      <w:r>
        <w:t xml:space="preserve">There will also be constructive interference if the </w:t>
      </w:r>
      <w:r w:rsidRPr="003B3FBC">
        <w:rPr>
          <w:b/>
        </w:rPr>
        <w:t>path difference</w:t>
      </w:r>
      <w:r>
        <w:t xml:space="preserve"> is one wavelength or a whole number multiple of wavelengths (1</w:t>
      </w:r>
      <w:r w:rsidRPr="003B3FBC">
        <w:rPr>
          <w:rFonts w:ascii="Symbol" w:hAnsi="Symbol"/>
        </w:rPr>
        <w:t></w:t>
      </w:r>
      <w:r>
        <w:t>, 2</w:t>
      </w:r>
      <w:r w:rsidRPr="003B3FBC">
        <w:rPr>
          <w:rFonts w:ascii="Symbol" w:hAnsi="Symbol"/>
        </w:rPr>
        <w:t></w:t>
      </w:r>
      <w:r>
        <w:t>, 3</w:t>
      </w:r>
      <w:r w:rsidRPr="003B3FBC">
        <w:rPr>
          <w:rFonts w:ascii="Symbol" w:hAnsi="Symbol"/>
        </w:rPr>
        <w:t></w:t>
      </w:r>
      <w:r>
        <w:t>, n</w:t>
      </w:r>
      <w:r w:rsidRPr="003B3FBC">
        <w:rPr>
          <w:rFonts w:ascii="Symbol" w:hAnsi="Symbol"/>
        </w:rPr>
        <w:t></w:t>
      </w:r>
      <w:r>
        <w:t>) as shown in diagram (b).</w:t>
      </w:r>
    </w:p>
    <w:p w:rsidR="008D717A" w:rsidRDefault="008D717A" w:rsidP="008D717A">
      <w:pPr>
        <w:widowControl w:val="0"/>
      </w:pPr>
    </w:p>
    <w:p w:rsidR="008D717A" w:rsidRDefault="008D717A" w:rsidP="008D717A">
      <w:pPr>
        <w:widowControl w:val="0"/>
      </w:pPr>
      <w:r>
        <w:br w:type="page"/>
      </w:r>
      <w:r>
        <w:lastRenderedPageBreak/>
        <w:t>However if the path difference is ½</w:t>
      </w:r>
      <w:r w:rsidRPr="003B3FBC">
        <w:rPr>
          <w:rFonts w:ascii="Symbol" w:hAnsi="Symbol"/>
        </w:rPr>
        <w:t></w:t>
      </w:r>
      <w:r>
        <w:t xml:space="preserve"> or </w:t>
      </w:r>
      <w:r w:rsidRPr="000A3A43">
        <w:rPr>
          <w:sz w:val="20"/>
        </w:rPr>
        <w:t>3/2</w:t>
      </w:r>
      <w:r>
        <w:rPr>
          <w:rFonts w:ascii="Symbol" w:hAnsi="Symbol"/>
        </w:rPr>
        <w:t></w:t>
      </w:r>
      <w:r>
        <w:t xml:space="preserve"> or </w:t>
      </w:r>
      <w:r w:rsidRPr="000A3A43">
        <w:rPr>
          <w:sz w:val="20"/>
        </w:rPr>
        <w:t>5/2</w:t>
      </w:r>
      <w:r>
        <w:rPr>
          <w:rFonts w:ascii="Symbol" w:hAnsi="Symbol"/>
        </w:rPr>
        <w:t></w:t>
      </w:r>
      <w:r>
        <w:t xml:space="preserve"> and so on, the result is destructive interference resulting in nodes or minima.  This is illustrated in diagram (c). </w:t>
      </w:r>
    </w:p>
    <w:p w:rsidR="008D717A" w:rsidRDefault="002166DE" w:rsidP="008D717A">
      <w:pPr>
        <w:widowControl w:val="0"/>
      </w:pPr>
      <w:r>
        <w:rPr>
          <w:noProof/>
        </w:rPr>
        <mc:AlternateContent>
          <mc:Choice Requires="wpg">
            <w:drawing>
              <wp:anchor distT="0" distB="0" distL="114300" distR="114300" simplePos="0" relativeHeight="251729408" behindDoc="0" locked="0" layoutInCell="1" allowOverlap="1">
                <wp:simplePos x="0" y="0"/>
                <wp:positionH relativeFrom="column">
                  <wp:posOffset>2823210</wp:posOffset>
                </wp:positionH>
                <wp:positionV relativeFrom="paragraph">
                  <wp:posOffset>-247650</wp:posOffset>
                </wp:positionV>
                <wp:extent cx="2931795" cy="1371600"/>
                <wp:effectExtent l="0" t="0" r="0" b="0"/>
                <wp:wrapSquare wrapText="left"/>
                <wp:docPr id="65" name="Group 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1795" cy="1371600"/>
                          <a:chOff x="5373" y="2340"/>
                          <a:chExt cx="4617" cy="2160"/>
                        </a:xfrm>
                      </wpg:grpSpPr>
                      <wpg:grpSp>
                        <wpg:cNvPr id="66" name="Group 606"/>
                        <wpg:cNvGrpSpPr>
                          <a:grpSpLocks/>
                        </wpg:cNvGrpSpPr>
                        <wpg:grpSpPr bwMode="auto">
                          <a:xfrm>
                            <a:off x="5715" y="2340"/>
                            <a:ext cx="4141" cy="900"/>
                            <a:chOff x="2196" y="4449"/>
                            <a:chExt cx="6250" cy="1627"/>
                          </a:xfrm>
                        </wpg:grpSpPr>
                        <wpg:grpSp>
                          <wpg:cNvPr id="67" name="Group 607"/>
                          <wpg:cNvGrpSpPr>
                            <a:grpSpLocks/>
                          </wpg:cNvGrpSpPr>
                          <wpg:grpSpPr bwMode="auto">
                            <a:xfrm rot="-972147">
                              <a:off x="2233" y="5256"/>
                              <a:ext cx="6213" cy="360"/>
                              <a:chOff x="2253" y="6069"/>
                              <a:chExt cx="6213" cy="360"/>
                            </a:xfrm>
                          </wpg:grpSpPr>
                          <wpg:grpSp>
                            <wpg:cNvPr id="68" name="Group 608"/>
                            <wpg:cNvGrpSpPr>
                              <a:grpSpLocks/>
                            </wpg:cNvGrpSpPr>
                            <wpg:grpSpPr bwMode="auto">
                              <a:xfrm>
                                <a:off x="2253" y="6069"/>
                                <a:ext cx="2071" cy="360"/>
                                <a:chOff x="2253" y="1929"/>
                                <a:chExt cx="8208" cy="1440"/>
                              </a:xfrm>
                            </wpg:grpSpPr>
                            <wpg:grpSp>
                              <wpg:cNvPr id="69" name="Group 609"/>
                              <wpg:cNvGrpSpPr>
                                <a:grpSpLocks/>
                              </wpg:cNvGrpSpPr>
                              <wpg:grpSpPr bwMode="auto">
                                <a:xfrm>
                                  <a:off x="2253" y="1929"/>
                                  <a:ext cx="2052" cy="1440"/>
                                  <a:chOff x="2253" y="1929"/>
                                  <a:chExt cx="2052" cy="1440"/>
                                </a:xfrm>
                              </wpg:grpSpPr>
                              <wps:wsp>
                                <wps:cNvPr id="70" name="Arc 61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Arc 61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Arc 61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Arc 61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 name="Group 614"/>
                              <wpg:cNvGrpSpPr>
                                <a:grpSpLocks/>
                              </wpg:cNvGrpSpPr>
                              <wpg:grpSpPr bwMode="auto">
                                <a:xfrm>
                                  <a:off x="4305" y="1929"/>
                                  <a:ext cx="2052" cy="1440"/>
                                  <a:chOff x="2253" y="1929"/>
                                  <a:chExt cx="2052" cy="1440"/>
                                </a:xfrm>
                              </wpg:grpSpPr>
                              <wps:wsp>
                                <wps:cNvPr id="75" name="Arc 61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Arc 61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Arc 61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Arc 61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 name="Group 619"/>
                              <wpg:cNvGrpSpPr>
                                <a:grpSpLocks/>
                              </wpg:cNvGrpSpPr>
                              <wpg:grpSpPr bwMode="auto">
                                <a:xfrm>
                                  <a:off x="6357" y="1929"/>
                                  <a:ext cx="2052" cy="1440"/>
                                  <a:chOff x="2253" y="1929"/>
                                  <a:chExt cx="2052" cy="1440"/>
                                </a:xfrm>
                              </wpg:grpSpPr>
                              <wps:wsp>
                                <wps:cNvPr id="80" name="Arc 62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Arc 62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Arc 62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Arc 62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4" name="Group 624"/>
                              <wpg:cNvGrpSpPr>
                                <a:grpSpLocks/>
                              </wpg:cNvGrpSpPr>
                              <wpg:grpSpPr bwMode="auto">
                                <a:xfrm>
                                  <a:off x="8409" y="1929"/>
                                  <a:ext cx="2052" cy="1440"/>
                                  <a:chOff x="2253" y="1929"/>
                                  <a:chExt cx="2052" cy="1440"/>
                                </a:xfrm>
                              </wpg:grpSpPr>
                              <wps:wsp>
                                <wps:cNvPr id="85" name="Arc 62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Arc 62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Arc 62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Arc 62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89" name="Group 629"/>
                            <wpg:cNvGrpSpPr>
                              <a:grpSpLocks/>
                            </wpg:cNvGrpSpPr>
                            <wpg:grpSpPr bwMode="auto">
                              <a:xfrm>
                                <a:off x="4324" y="6069"/>
                                <a:ext cx="2071" cy="360"/>
                                <a:chOff x="2253" y="1929"/>
                                <a:chExt cx="8208" cy="1440"/>
                              </a:xfrm>
                            </wpg:grpSpPr>
                            <wpg:grpSp>
                              <wpg:cNvPr id="90" name="Group 630"/>
                              <wpg:cNvGrpSpPr>
                                <a:grpSpLocks/>
                              </wpg:cNvGrpSpPr>
                              <wpg:grpSpPr bwMode="auto">
                                <a:xfrm>
                                  <a:off x="2253" y="1929"/>
                                  <a:ext cx="2052" cy="1440"/>
                                  <a:chOff x="2253" y="1929"/>
                                  <a:chExt cx="2052" cy="1440"/>
                                </a:xfrm>
                              </wpg:grpSpPr>
                              <wps:wsp>
                                <wps:cNvPr id="91" name="Arc 63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Arc 63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Arc 63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Arc 63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5" name="Group 635"/>
                              <wpg:cNvGrpSpPr>
                                <a:grpSpLocks/>
                              </wpg:cNvGrpSpPr>
                              <wpg:grpSpPr bwMode="auto">
                                <a:xfrm>
                                  <a:off x="4305" y="1929"/>
                                  <a:ext cx="2052" cy="1440"/>
                                  <a:chOff x="2253" y="1929"/>
                                  <a:chExt cx="2052" cy="1440"/>
                                </a:xfrm>
                              </wpg:grpSpPr>
                              <wps:wsp>
                                <wps:cNvPr id="96" name="Arc 63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Arc 63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Arc 63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Arc 63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 name="Group 640"/>
                              <wpg:cNvGrpSpPr>
                                <a:grpSpLocks/>
                              </wpg:cNvGrpSpPr>
                              <wpg:grpSpPr bwMode="auto">
                                <a:xfrm>
                                  <a:off x="6357" y="1929"/>
                                  <a:ext cx="2052" cy="1440"/>
                                  <a:chOff x="2253" y="1929"/>
                                  <a:chExt cx="2052" cy="1440"/>
                                </a:xfrm>
                              </wpg:grpSpPr>
                              <wps:wsp>
                                <wps:cNvPr id="101" name="Arc 64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Arc 64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Arc 64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Arc 64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5" name="Group 645"/>
                              <wpg:cNvGrpSpPr>
                                <a:grpSpLocks/>
                              </wpg:cNvGrpSpPr>
                              <wpg:grpSpPr bwMode="auto">
                                <a:xfrm>
                                  <a:off x="8409" y="1929"/>
                                  <a:ext cx="2052" cy="1440"/>
                                  <a:chOff x="2253" y="1929"/>
                                  <a:chExt cx="2052" cy="1440"/>
                                </a:xfrm>
                              </wpg:grpSpPr>
                              <wps:wsp>
                                <wps:cNvPr id="106" name="Arc 64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Arc 64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Arc 64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Arc 64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10" name="Arc 650"/>
                            <wps:cNvSpPr>
                              <a:spLocks/>
                            </wps:cNvSpPr>
                            <wps:spPr bwMode="auto">
                              <a:xfrm flipH="1">
                                <a:off x="6395" y="60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Arc 651"/>
                            <wps:cNvSpPr>
                              <a:spLocks/>
                            </wps:cNvSpPr>
                            <wps:spPr bwMode="auto">
                              <a:xfrm>
                                <a:off x="6510" y="60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Arc 652"/>
                            <wps:cNvSpPr>
                              <a:spLocks/>
                            </wps:cNvSpPr>
                            <wps:spPr bwMode="auto">
                              <a:xfrm flipH="1" flipV="1">
                                <a:off x="6654" y="624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Arc 653"/>
                            <wps:cNvSpPr>
                              <a:spLocks/>
                            </wps:cNvSpPr>
                            <wps:spPr bwMode="auto">
                              <a:xfrm flipV="1">
                                <a:off x="6769" y="624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Arc 654"/>
                            <wps:cNvSpPr>
                              <a:spLocks/>
                            </wps:cNvSpPr>
                            <wps:spPr bwMode="auto">
                              <a:xfrm flipH="1">
                                <a:off x="6913" y="60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Arc 655"/>
                            <wps:cNvSpPr>
                              <a:spLocks/>
                            </wps:cNvSpPr>
                            <wps:spPr bwMode="auto">
                              <a:xfrm>
                                <a:off x="7028" y="60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Arc 656"/>
                            <wps:cNvSpPr>
                              <a:spLocks/>
                            </wps:cNvSpPr>
                            <wps:spPr bwMode="auto">
                              <a:xfrm flipH="1" flipV="1">
                                <a:off x="7172" y="624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Arc 657"/>
                            <wps:cNvSpPr>
                              <a:spLocks/>
                            </wps:cNvSpPr>
                            <wps:spPr bwMode="auto">
                              <a:xfrm flipV="1">
                                <a:off x="7287" y="624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Arc 658"/>
                            <wps:cNvSpPr>
                              <a:spLocks/>
                            </wps:cNvSpPr>
                            <wps:spPr bwMode="auto">
                              <a:xfrm flipH="1">
                                <a:off x="7431" y="60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Arc 659"/>
                            <wps:cNvSpPr>
                              <a:spLocks/>
                            </wps:cNvSpPr>
                            <wps:spPr bwMode="auto">
                              <a:xfrm>
                                <a:off x="7546" y="60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Arc 660"/>
                            <wps:cNvSpPr>
                              <a:spLocks/>
                            </wps:cNvSpPr>
                            <wps:spPr bwMode="auto">
                              <a:xfrm flipH="1" flipV="1">
                                <a:off x="7690" y="6249"/>
                                <a:ext cx="143"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Arc 661"/>
                            <wps:cNvSpPr>
                              <a:spLocks/>
                            </wps:cNvSpPr>
                            <wps:spPr bwMode="auto">
                              <a:xfrm flipV="1">
                                <a:off x="7804" y="624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Arc 662"/>
                            <wps:cNvSpPr>
                              <a:spLocks/>
                            </wps:cNvSpPr>
                            <wps:spPr bwMode="auto">
                              <a:xfrm flipH="1">
                                <a:off x="7948" y="60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Arc 663"/>
                            <wps:cNvSpPr>
                              <a:spLocks/>
                            </wps:cNvSpPr>
                            <wps:spPr bwMode="auto">
                              <a:xfrm>
                                <a:off x="8063" y="60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Arc 664"/>
                            <wps:cNvSpPr>
                              <a:spLocks/>
                            </wps:cNvSpPr>
                            <wps:spPr bwMode="auto">
                              <a:xfrm flipH="1" flipV="1">
                                <a:off x="8207" y="624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Arc 665"/>
                            <wps:cNvSpPr>
                              <a:spLocks/>
                            </wps:cNvSpPr>
                            <wps:spPr bwMode="auto">
                              <a:xfrm flipV="1">
                                <a:off x="8322" y="624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6" name="Group 666"/>
                          <wpg:cNvGrpSpPr>
                            <a:grpSpLocks/>
                          </wpg:cNvGrpSpPr>
                          <wpg:grpSpPr bwMode="auto">
                            <a:xfrm rot="-1364186">
                              <a:off x="2196" y="5716"/>
                              <a:ext cx="6213" cy="360"/>
                              <a:chOff x="2253" y="2109"/>
                              <a:chExt cx="9234" cy="540"/>
                            </a:xfrm>
                          </wpg:grpSpPr>
                          <wpg:grpSp>
                            <wpg:cNvPr id="127" name="Group 667"/>
                            <wpg:cNvGrpSpPr>
                              <a:grpSpLocks/>
                            </wpg:cNvGrpSpPr>
                            <wpg:grpSpPr bwMode="auto">
                              <a:xfrm>
                                <a:off x="2253" y="2109"/>
                                <a:ext cx="6156" cy="540"/>
                                <a:chOff x="2253" y="2109"/>
                                <a:chExt cx="6156" cy="540"/>
                              </a:xfrm>
                            </wpg:grpSpPr>
                            <wpg:grpSp>
                              <wpg:cNvPr id="128" name="Group 668"/>
                              <wpg:cNvGrpSpPr>
                                <a:grpSpLocks/>
                              </wpg:cNvGrpSpPr>
                              <wpg:grpSpPr bwMode="auto">
                                <a:xfrm>
                                  <a:off x="2253" y="2109"/>
                                  <a:ext cx="3078" cy="540"/>
                                  <a:chOff x="2253" y="1929"/>
                                  <a:chExt cx="8208" cy="1440"/>
                                </a:xfrm>
                              </wpg:grpSpPr>
                              <wpg:grpSp>
                                <wpg:cNvPr id="129" name="Group 669"/>
                                <wpg:cNvGrpSpPr>
                                  <a:grpSpLocks/>
                                </wpg:cNvGrpSpPr>
                                <wpg:grpSpPr bwMode="auto">
                                  <a:xfrm>
                                    <a:off x="2253" y="1929"/>
                                    <a:ext cx="2052" cy="1440"/>
                                    <a:chOff x="2253" y="1929"/>
                                    <a:chExt cx="2052" cy="1440"/>
                                  </a:xfrm>
                                </wpg:grpSpPr>
                                <wps:wsp>
                                  <wps:cNvPr id="130" name="Arc 67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Arc 67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Arc 67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Arc 67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4" name="Group 674"/>
                                <wpg:cNvGrpSpPr>
                                  <a:grpSpLocks/>
                                </wpg:cNvGrpSpPr>
                                <wpg:grpSpPr bwMode="auto">
                                  <a:xfrm>
                                    <a:off x="4305" y="1929"/>
                                    <a:ext cx="2052" cy="1440"/>
                                    <a:chOff x="2253" y="1929"/>
                                    <a:chExt cx="2052" cy="1440"/>
                                  </a:xfrm>
                                </wpg:grpSpPr>
                                <wps:wsp>
                                  <wps:cNvPr id="135" name="Arc 67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Arc 67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Arc 67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Arc 67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9" name="Group 679"/>
                                <wpg:cNvGrpSpPr>
                                  <a:grpSpLocks/>
                                </wpg:cNvGrpSpPr>
                                <wpg:grpSpPr bwMode="auto">
                                  <a:xfrm>
                                    <a:off x="6357" y="1929"/>
                                    <a:ext cx="2052" cy="1440"/>
                                    <a:chOff x="2253" y="1929"/>
                                    <a:chExt cx="2052" cy="1440"/>
                                  </a:xfrm>
                                </wpg:grpSpPr>
                                <wps:wsp>
                                  <wps:cNvPr id="140" name="Arc 68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Arc 68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Arc 68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 name="Arc 68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4" name="Group 684"/>
                                <wpg:cNvGrpSpPr>
                                  <a:grpSpLocks/>
                                </wpg:cNvGrpSpPr>
                                <wpg:grpSpPr bwMode="auto">
                                  <a:xfrm>
                                    <a:off x="8409" y="1929"/>
                                    <a:ext cx="2052" cy="1440"/>
                                    <a:chOff x="2253" y="1929"/>
                                    <a:chExt cx="2052" cy="1440"/>
                                  </a:xfrm>
                                </wpg:grpSpPr>
                                <wps:wsp>
                                  <wps:cNvPr id="145" name="Arc 68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Arc 68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Arc 68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Arc 68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9" name="Group 689"/>
                              <wpg:cNvGrpSpPr>
                                <a:grpSpLocks/>
                              </wpg:cNvGrpSpPr>
                              <wpg:grpSpPr bwMode="auto">
                                <a:xfrm>
                                  <a:off x="5331" y="2109"/>
                                  <a:ext cx="3078" cy="540"/>
                                  <a:chOff x="2253" y="1929"/>
                                  <a:chExt cx="8208" cy="1440"/>
                                </a:xfrm>
                              </wpg:grpSpPr>
                              <wpg:grpSp>
                                <wpg:cNvPr id="150" name="Group 690"/>
                                <wpg:cNvGrpSpPr>
                                  <a:grpSpLocks/>
                                </wpg:cNvGrpSpPr>
                                <wpg:grpSpPr bwMode="auto">
                                  <a:xfrm>
                                    <a:off x="2253" y="1929"/>
                                    <a:ext cx="2052" cy="1440"/>
                                    <a:chOff x="2253" y="1929"/>
                                    <a:chExt cx="2052" cy="1440"/>
                                  </a:xfrm>
                                </wpg:grpSpPr>
                                <wps:wsp>
                                  <wps:cNvPr id="151" name="Arc 69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Arc 69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Arc 69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Arc 69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5" name="Group 695"/>
                                <wpg:cNvGrpSpPr>
                                  <a:grpSpLocks/>
                                </wpg:cNvGrpSpPr>
                                <wpg:grpSpPr bwMode="auto">
                                  <a:xfrm>
                                    <a:off x="4305" y="1929"/>
                                    <a:ext cx="2052" cy="1440"/>
                                    <a:chOff x="2253" y="1929"/>
                                    <a:chExt cx="2052" cy="1440"/>
                                  </a:xfrm>
                                </wpg:grpSpPr>
                                <wps:wsp>
                                  <wps:cNvPr id="156" name="Arc 69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Arc 69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Arc 69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Arc 69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0" name="Group 700"/>
                                <wpg:cNvGrpSpPr>
                                  <a:grpSpLocks/>
                                </wpg:cNvGrpSpPr>
                                <wpg:grpSpPr bwMode="auto">
                                  <a:xfrm>
                                    <a:off x="6357" y="1929"/>
                                    <a:ext cx="2052" cy="1440"/>
                                    <a:chOff x="2253" y="1929"/>
                                    <a:chExt cx="2052" cy="1440"/>
                                  </a:xfrm>
                                </wpg:grpSpPr>
                                <wps:wsp>
                                  <wps:cNvPr id="161" name="Arc 70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70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Arc 70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Arc 70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5" name="Group 705"/>
                                <wpg:cNvGrpSpPr>
                                  <a:grpSpLocks/>
                                </wpg:cNvGrpSpPr>
                                <wpg:grpSpPr bwMode="auto">
                                  <a:xfrm>
                                    <a:off x="8409" y="1929"/>
                                    <a:ext cx="2052" cy="1440"/>
                                    <a:chOff x="2253" y="1929"/>
                                    <a:chExt cx="2052" cy="1440"/>
                                  </a:xfrm>
                                </wpg:grpSpPr>
                                <wps:wsp>
                                  <wps:cNvPr id="166" name="Arc 70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Arc 70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Arc 70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Arc 70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70" name="Group 710"/>
                            <wpg:cNvGrpSpPr>
                              <a:grpSpLocks/>
                            </wpg:cNvGrpSpPr>
                            <wpg:grpSpPr bwMode="auto">
                              <a:xfrm>
                                <a:off x="8409" y="2109"/>
                                <a:ext cx="3078" cy="540"/>
                                <a:chOff x="2253" y="1929"/>
                                <a:chExt cx="8208" cy="1440"/>
                              </a:xfrm>
                            </wpg:grpSpPr>
                            <wpg:grpSp>
                              <wpg:cNvPr id="171" name="Group 711"/>
                              <wpg:cNvGrpSpPr>
                                <a:grpSpLocks/>
                              </wpg:cNvGrpSpPr>
                              <wpg:grpSpPr bwMode="auto">
                                <a:xfrm>
                                  <a:off x="2253" y="1929"/>
                                  <a:ext cx="2052" cy="1440"/>
                                  <a:chOff x="2253" y="1929"/>
                                  <a:chExt cx="2052" cy="1440"/>
                                </a:xfrm>
                              </wpg:grpSpPr>
                              <wps:wsp>
                                <wps:cNvPr id="172" name="Arc 71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Arc 71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Arc 71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Arc 71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6" name="Group 716"/>
                              <wpg:cNvGrpSpPr>
                                <a:grpSpLocks/>
                              </wpg:cNvGrpSpPr>
                              <wpg:grpSpPr bwMode="auto">
                                <a:xfrm>
                                  <a:off x="4305" y="1929"/>
                                  <a:ext cx="2052" cy="1440"/>
                                  <a:chOff x="2253" y="1929"/>
                                  <a:chExt cx="2052" cy="1440"/>
                                </a:xfrm>
                              </wpg:grpSpPr>
                              <wps:wsp>
                                <wps:cNvPr id="177" name="Arc 71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Arc 71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Arc 71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Arc 72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 name="Group 721"/>
                              <wpg:cNvGrpSpPr>
                                <a:grpSpLocks/>
                              </wpg:cNvGrpSpPr>
                              <wpg:grpSpPr bwMode="auto">
                                <a:xfrm>
                                  <a:off x="6357" y="1929"/>
                                  <a:ext cx="2052" cy="1440"/>
                                  <a:chOff x="2253" y="1929"/>
                                  <a:chExt cx="2052" cy="1440"/>
                                </a:xfrm>
                              </wpg:grpSpPr>
                              <wps:wsp>
                                <wps:cNvPr id="182" name="Arc 72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Arc 72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Arc 72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72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6" name="Group 726"/>
                              <wpg:cNvGrpSpPr>
                                <a:grpSpLocks/>
                              </wpg:cNvGrpSpPr>
                              <wpg:grpSpPr bwMode="auto">
                                <a:xfrm>
                                  <a:off x="8409" y="1929"/>
                                  <a:ext cx="2052" cy="1440"/>
                                  <a:chOff x="2253" y="1929"/>
                                  <a:chExt cx="2052" cy="1440"/>
                                </a:xfrm>
                              </wpg:grpSpPr>
                              <wps:wsp>
                                <wps:cNvPr id="187" name="Arc 72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Arc 72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Arc 72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Arc 73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191" name="Arc 731"/>
                          <wps:cNvSpPr>
                            <a:spLocks/>
                          </wps:cNvSpPr>
                          <wps:spPr bwMode="auto">
                            <a:xfrm rot="20235814" flipH="1">
                              <a:off x="8126" y="4494"/>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Arc 732"/>
                          <wps:cNvSpPr>
                            <a:spLocks/>
                          </wps:cNvSpPr>
                          <wps:spPr bwMode="auto">
                            <a:xfrm rot="-1364186">
                              <a:off x="8232" y="444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3" name="Text Box 733"/>
                        <wps:cNvSpPr txBox="1">
                          <a:spLocks noChangeArrowheads="1"/>
                        </wps:cNvSpPr>
                        <wps:spPr bwMode="auto">
                          <a:xfrm>
                            <a:off x="5373" y="3060"/>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17A" w:rsidRPr="00770DB0" w:rsidRDefault="008D717A" w:rsidP="008D717A">
                              <w:pPr>
                                <w:rPr>
                                  <w:vertAlign w:val="subscript"/>
                                </w:rPr>
                              </w:pPr>
                              <w:r>
                                <w:t>S</w:t>
                              </w:r>
                              <w:r>
                                <w:rPr>
                                  <w:vertAlign w:val="subscript"/>
                                </w:rPr>
                                <w:t>1</w:t>
                              </w:r>
                            </w:p>
                          </w:txbxContent>
                        </wps:txbx>
                        <wps:bodyPr rot="0" vert="horz" wrap="square" lIns="91440" tIns="45720" rIns="91440" bIns="45720" anchor="t" anchorCtr="0" upright="1">
                          <a:noAutofit/>
                        </wps:bodyPr>
                      </wps:wsp>
                      <wps:wsp>
                        <wps:cNvPr id="194" name="Text Box 734"/>
                        <wps:cNvSpPr txBox="1">
                          <a:spLocks noChangeArrowheads="1"/>
                        </wps:cNvSpPr>
                        <wps:spPr bwMode="auto">
                          <a:xfrm>
                            <a:off x="5373" y="3780"/>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17A" w:rsidRPr="00770DB0" w:rsidRDefault="008D717A" w:rsidP="008D717A">
                              <w:pPr>
                                <w:rPr>
                                  <w:vertAlign w:val="subscript"/>
                                </w:rPr>
                              </w:pPr>
                              <w:r>
                                <w:t>S</w:t>
                              </w:r>
                              <w:r>
                                <w:rPr>
                                  <w:vertAlign w:val="subscript"/>
                                </w:rPr>
                                <w:t>2</w:t>
                              </w:r>
                            </w:p>
                          </w:txbxContent>
                        </wps:txbx>
                        <wps:bodyPr rot="0" vert="horz" wrap="square" lIns="91440" tIns="45720" rIns="91440" bIns="45720" anchor="t" anchorCtr="0" upright="1">
                          <a:noAutofit/>
                        </wps:bodyPr>
                      </wps:wsp>
                      <wps:wsp>
                        <wps:cNvPr id="195" name="Line 735"/>
                        <wps:cNvCnPr/>
                        <wps:spPr bwMode="auto">
                          <a:xfrm flipH="1">
                            <a:off x="5886" y="3960"/>
                            <a:ext cx="228" cy="144"/>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96" name="Text Box 736"/>
                        <wps:cNvSpPr txBox="1">
                          <a:spLocks noChangeArrowheads="1"/>
                        </wps:cNvSpPr>
                        <wps:spPr bwMode="auto">
                          <a:xfrm>
                            <a:off x="5943" y="3960"/>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17A" w:rsidRDefault="008D717A" w:rsidP="008D717A">
                              <w:r>
                                <w:t>½</w:t>
                              </w:r>
                              <w:r w:rsidRPr="003B3FBC">
                                <w:rPr>
                                  <w:rFonts w:ascii="Symbol" w:hAnsi="Symbol"/>
                                </w:rPr>
                                <w:t></w:t>
                              </w:r>
                            </w:p>
                          </w:txbxContent>
                        </wps:txbx>
                        <wps:bodyPr rot="0" vert="horz" wrap="square" lIns="91440" tIns="45720" rIns="91440" bIns="45720" anchor="t" anchorCtr="0" upright="1">
                          <a:noAutofit/>
                        </wps:bodyPr>
                      </wps:wsp>
                      <wps:wsp>
                        <wps:cNvPr id="197" name="Text Box 737"/>
                        <wps:cNvSpPr txBox="1">
                          <a:spLocks noChangeArrowheads="1"/>
                        </wps:cNvSpPr>
                        <wps:spPr bwMode="auto">
                          <a:xfrm>
                            <a:off x="7083" y="3600"/>
                            <a:ext cx="29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17A" w:rsidRPr="00D647CC" w:rsidRDefault="008D717A" w:rsidP="008D717A">
                              <w:pPr>
                                <w:rPr>
                                  <w:sz w:val="20"/>
                                </w:rPr>
                              </w:pPr>
                              <w:r w:rsidRPr="00D647CC">
                                <w:rPr>
                                  <w:sz w:val="20"/>
                                </w:rPr>
                                <w:t>c) destructive interferenc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5" o:spid="_x0000_s1487" style="position:absolute;margin-left:222.3pt;margin-top:-19.5pt;width:230.85pt;height:108pt;z-index:251729408" coordorigin="5373,2340" coordsize="461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">
                <v:group id="Group 606" o:spid="_x0000_s1488" style="position:absolute;left:5715;top:2340;width:4141;height:900" coordorigin="2196,4449" coordsize="6250,1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Group 607" o:spid="_x0000_s1489" style="position:absolute;left:2233;top:5256;width:6213;height:360;rotation:-1061844fd" coordorigin="2253,6069" coordsize="6213,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gbHIsQAAADbAAAA&#10;DwAAAAAAAAAAAAAAAACqAgAAZHJzL2Rvd25yZXYueG1sUEsFBgAAAAAEAAQA+gAAAJsDAAAAAA==&#10;">
                    <v:group id="Group 608" o:spid="_x0000_s1490" style="position:absolute;left:2253;top:6069;width:2071;height:36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group id="Group 609" o:spid="_x0000_s1491"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Arc 610" o:spid="_x0000_s149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uncAA&#10;AADbAAAADwAAAGRycy9kb3ducmV2LnhtbERPO2/CMBDeK/EfrEPqVi5UfaCAQahqpTIWOsB2ig87&#10;Ij6H2A3Jv6+HSh0/fe/VZvCN6rmLdRAN81kBiqUKphar4fvw8bAAFROJoSYIaxg5wmY9uVtRacJN&#10;vrjfJ6tyiMSSNLiU2hIxVo49xVloWTJ3Dp2nlGFn0XR0y+G+wceieEFPteQGRy2/Oa4u+x+vIdkd&#10;Hr3bjvhsq6fx+r5D7E9a30+H7RJU4iH9i//cn0bDa16fv+Qfg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L+uncAAAADb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611" o:spid="_x0000_s149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XRD8IA&#10;AADbAAAADwAAAGRycy9kb3ducmV2LnhtbESPQWvCQBSE74X+h+UVeqsbFVpNXaWoLV4bW8+P7Gs2&#10;NPs2Zp8a/70rCB6HmfmGmS1636gjdbEObGA4yEARl8HWXBn42X6+TEBFQbbYBCYDZ4qwmD8+zDC3&#10;4cTfdCykUgnCMUcDTqTNtY6lI49xEFri5P2FzqMk2VXadnhKcN/oUZa9ao81pwWHLS0dlf/FwRv4&#10;/bK7c5nJdC/NuHBrXK202xrz/NR/vIMS6uUevrU31sDbEK5f0g/Q8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dEP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612" o:spid="_x0000_s149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eJs8UA&#10;AADbAAAADwAAAGRycy9kb3ducmV2LnhtbESPQWvCQBSE7wX/w/IEb3WjB1uiaxDFIqEUmgp6fGSf&#10;SUj2bcxuk/jvu4VCj8PMfMNsktE0oqfOVZYVLOYRCOLc6ooLBeev4/MrCOeRNTaWScGDHCTbydMG&#10;Y20H/qQ+84UIEHYxKii9b2MpXV6SQTe3LXHwbrYz6IPsCqk7HALcNHIZRStpsOKwUGJL+5LyOvs2&#10;Co7p6n1xf7ubi7xd08PpktYfAyo1m467NQhPo/8P/7VPWsHLEn6/hB8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x4mzxQAAANs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613" o:spid="_x0000_s149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0w6sIA&#10;AADbAAAADwAAAGRycy9kb3ducmV2LnhtbESPzWrDMBCE74G8g9hCb8m6/8WNEkJJoTk27aG9LdZW&#10;MrVWjqU49ttXgUCOw8x8wyxWg29Uz12sg2i4mRegWKpgarEavj7fZs+gYiIx1ARhDSNHWC2nkwWV&#10;Jhzlg/tdsipDJJakwaXUloixcuwpzkPLkr3f0HlKWXYWTUfHDPcN3hbFI3qqJS84avnVcfW3O3gN&#10;yW7x27v1iA+2uh/3my1i/6P19dWwfgGVeEiX8Ln9bjQ83cHpS/4BuP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bTDq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group>
                      <v:group id="Group 614" o:spid="_x0000_s1496"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Arc 615" o:spid="_x0000_s149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gNBcMA&#10;AADbAAAADwAAAGRycy9kb3ducmV2LnhtbESPQUsDMRSE74L/ITzBm31raVXWpqWUFuyxrQe9PTbP&#10;ZHHzsm7S7e6/N0LB4zAz3zCL1eAb1XMX6yAaHicFKJYqmFqshvfT7uEFVEwkhpogrGHkCKvl7c2C&#10;ShMucuD+mKzKEIklaXAptSVirBx7ipPQsmTvK3SeUpadRdPRJcN9g9OieEJPteQFRy1vHFffx7PX&#10;kOweP7xbjzi31Wz82e4R+0+t7++G9SuoxEP6D1/bb0bD8xz+vuQfg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gNBc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616" o:spid="_x0000_s149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xJe8IA&#10;AADbAAAADwAAAGRycy9kb3ducmV2LnhtbESPzW7CMBCE75X6DtZW6q04pRKFFIMQf+La0HJexds4&#10;arwO8QLh7XGlShxHM/ONZjrvfaPO1MU6sIHXQQaKuAy25srA137zMgYVBdliE5gMXCnCfPb4MMXc&#10;hgt/0rmQSiUIxxwNOJE21zqWjjzGQWiJk/cTOo+SZFdp2+ElwX2jh1k20h5rTgsOW1o6Kn+Lkzfw&#10;vbWHa5nJ5CjNW+HWuFpptzfm+alffIAS6uUe/m/vrIH3Efx9ST9Az2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rEl7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617" o:spid="_x0000_s149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AqK8MA&#10;AADbAAAADwAAAGRycy9kb3ducmV2LnhtbESPT4vCMBTE74LfITzBm6buQaUaRRQXKcuCf0CPj+bZ&#10;FpuX2kTb/fYbQfA4zMxvmPmyNaV4Uu0KywpGwwgEcWp1wZmC03E7mIJwHlljaZkU/JGD5aLbmWOs&#10;bcN7eh58JgKEXYwKcu+rWEqX5mTQDW1FHLyrrQ36IOtM6hqbADel/IqisTRYcFjIsaJ1Tunt8DAK&#10;tsn4Z3T/vpuzvF6Sze6c3H4bVKrfa1czEJ5a/wm/2zutYDKB15fw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AqK8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618" o:spid="_x0000_s150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im8AA&#10;AADbAAAADwAAAGRycy9kb3ducmV2LnhtbERPO2/CMBDeK/EfrEPqVi5UfaCAQahqpTIWOsB2ig87&#10;Ij6H2A3Jv6+HSh0/fe/VZvCN6rmLdRAN81kBiqUKphar4fvw8bAAFROJoSYIaxg5wmY9uVtRacJN&#10;vrjfJ6tyiMSSNLiU2hIxVo49xVloWTJ3Dp2nlGFn0XR0y+G+wceieEFPteQGRy2/Oa4u+x+vIdkd&#10;Hr3bjvhsq6fx+r5D7E9a30+H7RJU4iH9i//cn0bDax6bv+Qfg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smim8AAAADb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group>
                      <v:group id="Group 619" o:spid="_x0000_s1501"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 id="Arc 620" o:spid="_x0000_s150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reur8A&#10;AADbAAAADwAAAGRycy9kb3ducmV2LnhtbERPTWsCMRC9F/ofwhR6q7OKLbI1ihQFPdZ6aG/DZpos&#10;bibbTVx3/31zEDw+3vdyPfhG9dzFOoiG6aQAxVIFU4vVcPravSxAxURiqAnCGkaOsF49PiypNOEq&#10;n9wfk1U5RGJJGlxKbYkYK8ee4iS0LJn7DZ2nlGFn0XR0zeG+wVlRvKGnWnKDo5Y/HFfn48VrSPaA&#10;395tRny11Xz82x4Q+x+tn5+GzTuoxEO6i2/uvdGwyOvzl/wDcP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at66vwAAANs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621" o:spid="_x0000_s150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hKMEA&#10;AADbAAAADwAAAGRycy9kb3ducmV2LnhtbESPQWvCQBSE74X+h+UVeqsbWyg2uorUKr0aq+dH9pkN&#10;Zt+m2afGf+8KgsdhZr5hJrPeN+pEXawDGxgOMlDEZbA1Vwb+Nsu3EagoyBabwGTgQhFm0+enCeY2&#10;nHlNp0IqlSAcczTgRNpc61g68hgHoSVO3j50HiXJrtK2w3OC+0a/Z9mn9lhzWnDY0rej8lAcvYHt&#10;yu4uZSZf/9J8FO4HFwvtNsa8vvTzMSihXh7he/vXGhgN4fYl/QA9v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QoSjBAAAA2w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622" o:spid="_x0000_s150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5lMUA&#10;AADbAAAADwAAAGRycy9kb3ducmV2LnhtbESPzWrDMBCE74G+g9hCbomcHEJwrZiQkhJMKTQtuMfF&#10;Wv8Qa+VISuy+fVUo9DjMzDdMlk+mF3dyvrOsYLVMQBBXVnfcKPj8OC62IHxA1thbJgXf5CHfPcwy&#10;TLUd+Z3u59CICGGfooI2hCGV0lctGfRLOxBHr7bOYIjSNVI7HCPc9HKdJBtpsOO40OJAh5aqy/lm&#10;FByLzevq+nI1pay/iudTWVzeRlRq/jjtn0AEmsJ/+K990gq2a/j9En+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vmUxQAAANs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623" o:spid="_x0000_s150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hAzcMA&#10;AADbAAAADwAAAGRycy9kb3ducmV2LnhtbESPQUsDMRSE7wX/Q3hCb+1brUpZm5YiFuyxrQe9PTbP&#10;ZHHzsm7S7e6/N0LB4zAz3zCrzeAb1XMX6yAa7uYFKJYqmFqshvfTbrYEFROJoSYIaxg5wmZ9M1lR&#10;acJFDtwfk1UZIrEkDS6ltkSMlWNPcR5alux9hc5TyrKzaDq6ZLhv8L4ontBTLXnBUcsvjqvv49lr&#10;SHaPH95tR3y01cP487pH7D+1nt4O22dQiYf0H76234yG5QL+vuQf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hAzc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624" o:spid="_x0000_s1506"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Arc 625" o:spid="_x0000_s150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19IsIA&#10;AADbAAAADwAAAGRycy9kb3ducmV2LnhtbESPQWsCMRSE74X+h/AKvdW3lVpkaxQRC/VY60Fvj81r&#10;snTzsm7SdfffNwXB4zAz3zCL1eAb1XMX6yAanicFKJYqmFqshsPX+9McVEwkhpogrGHkCKvl/d2C&#10;ShMu8sn9PlmVIRJL0uBSakvEWDn2FCehZcned+g8pSw7i6ajS4b7BqdF8YqeaskLjlreOK5+9r9e&#10;Q7I7PHq3HnFmq5fxvN0h9ietHx+G9RuoxEO6ha/tD6NhPoP/L/kH4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HX0i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626" o:spid="_x0000_s150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k5XMEA&#10;AADbAAAADwAAAGRycy9kb3ducmV2LnhtbESPQWvCQBSE74X+h+UVvNVNLYhGVynVSq9G2/Mj+8yG&#10;Zt/G7FPjv+8KgsdhZr5h5sveN+pMXawDG3gbZqCIy2Brrgzsd1+vE1BRkC02gcnAlSIsF89Pc8xt&#10;uPCWzoVUKkE45mjAibS51rF05DEOQ0ucvEPoPEqSXaVth5cE940eZdlYe6w5LThs6dNR+VecvIGf&#10;jf29lplMj9K8F26Nq5V2O2MGL/3HDJRQL4/wvf1tDUzGcPuSfoB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5OVzBAAAA2w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627" o:spid="_x0000_s150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VaDMQA&#10;AADbAAAADwAAAGRycy9kb3ducmV2LnhtbESPQYvCMBSE78L+h/AW9mZTPah0jSK7KFJEUBf0+Gie&#10;bbF5qU3W1n9vBMHjMDPfMNN5Zypxo8aVlhUMohgEcWZ1ybmCv8OyPwHhPLLGyjIpuJOD+eyjN8VE&#10;25Z3dNv7XAQIuwQVFN7XiZQuK8igi2xNHLyzbQz6IJtc6gbbADeVHMbxSBosOSwUWNNPQdll/28U&#10;LNPRZnBdXc1Rnk/p7/qYXrYtKvX12S2+QXjq/Dv8aq+1gskYnl/CD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lWgzEAAAA2w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628" o:spid="_x0000_s151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zSvL8A&#10;AADbAAAADwAAAGRycy9kb3ducmV2LnhtbERPTWsCMRC9F/ofwhR6q7OKLbI1ihQFPdZ6aG/DZpos&#10;bibbTVx3/31zEDw+3vdyPfhG9dzFOoiG6aQAxVIFU4vVcPravSxAxURiqAnCGkaOsF49PiypNOEq&#10;n9wfk1U5RGJJGlxKbYkYK8ee4iS0LJn7DZ2nlGFn0XR0zeG+wVlRvKGnWnKDo5Y/HFfn48VrSPaA&#10;395tRny11Xz82x4Q+x+tn5+GzTuoxEO6i2/uvdGwyGPzl/wDcP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HNK8vwAAANs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group>
                    </v:group>
                    <v:group id="Group 629" o:spid="_x0000_s1511" style="position:absolute;left:4324;top:6069;width:2071;height:36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630" o:spid="_x0000_s1512"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Arc 631" o:spid="_x0000_s151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MMA&#10;AADbAAAADwAAAGRycy9kb3ducmV2LnhtbESPQUsDMRSE7wX/Q3hCb+3bShVdm5YiFuyxrQe9PTbP&#10;ZHHzsm7S7e6/N0LB4zAz3zCrzeAb1XMX6yAaFvMCFEsVTC1Ww/tpN3sEFROJoSYIaxg5wmZ9M1lR&#10;acJFDtwfk1UZIrEkDS6ltkSMlWNPcR5alux9hc5TyrKzaDq6ZLhv8K4oHtBTLXnBUcsvjqvv49lr&#10;SHaPH95tR7y31XL8ed0j9p9aT2+H7TOoxEP6D1/bb0bD0wL+vuQf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M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632" o:spid="_x0000_s151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upgsEA&#10;AADbAAAADwAAAGRycy9kb3ducmV2LnhtbESPQWvCQBSE74L/YXlCb7qpBdHUVYra0mtj2/Mj+8wG&#10;s29j9qnx33eFgsdhZr5hluveN+pCXawDG3ieZKCIy2Brrgx879/Hc1BRkC02gcnAjSKsV8PBEnMb&#10;rvxFl0IqlSAcczTgRNpc61g68hgnoSVO3iF0HiXJrtK2w2uC+0ZPs2ymPdacFhy2tHFUHouzN/Dz&#10;YX9vZSaLkzQvhdvhdqvd3pinUf/2Ckqol0f4v/1pDSymcP+SfoB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bqYLBAAAA2w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633" o:spid="_x0000_s151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fK0sQA&#10;AADbAAAADwAAAGRycy9kb3ducmV2LnhtbESP3YrCMBSE7xd8h3AE7zTVBVmrUURxkSIL/oBeHppj&#10;W2xOahNt9+03grCXw8x8w8wWrSnFk2pXWFYwHEQgiFOrC84UnI6b/hcI55E1lpZJwS85WMw7HzOM&#10;tW14T8+Dz0SAsItRQe59FUvp0pwMuoGtiIN3tbVBH2SdSV1jE+CmlKMoGkuDBYeFHCta5ZTeDg+j&#10;YJOMd8P7992c5fWSrLfn5PbToFK9brucgvDU+v/wu73VCiaf8PoSfo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ytLEAAAA2w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634" o:spid="_x0000_s151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hOZMMA&#10;AADbAAAADwAAAGRycy9kb3ducmV2LnhtbESPQUsDMRSE74L/ITzBm32rtEXXpqWIQnts60Fvj80z&#10;Wdy8rJu43f33TaHQ4zAz3zCL1eAb1XMX6yAaHicFKJYqmFqshs/Dx8MzqJhIDDVBWMPIEVbL25sF&#10;lSYcZcf9PlmVIRJL0uBSakvEWDn2FCehZcneT+g8pSw7i6ajY4b7Bp+KYo6easkLjlp+c1z97v+9&#10;hmS3+OXdesSZrabj3/sWsf/W+v5uWL+CSjyka/jS3hgNL1M4f8k/AJc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4hOZM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635" o:spid="_x0000_s1517"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Arc 636" o:spid="_x0000_s151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1iMMA&#10;AADbAAAADwAAAGRycy9kb3ducmV2LnhtbESPQUsDMRSE74L/ITzBm32r1KJr01KkBXts60Fvj80z&#10;Wdy8rJt0u/vvTaHQ4zAz3zDz5eAb1XMX6yAaHicFKJYqmFqshs/D5uEFVEwkhpogrGHkCMvF7c2c&#10;ShNOsuN+n6zKEIklaXAptSVirBx7ipPQsmTvJ3SeUpadRdPRKcN9g09FMUNPteQFRy2/O65+90ev&#10;Idktfnm3GvHZVtPxb71F7L+1vr8bVm+gEg/pGr60P4yG1xmcv+Qfg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Z1iM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637" o:spid="_x0000_s151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wKGsIA&#10;AADbAAAADwAAAGRycy9kb3ducmV2LnhtbESPzW7CMBCE75V4B2uReisOILUlYBAqtOq14ee8ipc4&#10;Il6n8QLh7etKlXoczcw3msWq9426UhfrwAbGowwUcRlszZWB/e796RVUFGSLTWAycKcIq+XgYYG5&#10;DTf+omshlUoQjjkacCJtrnUsHXmMo9ASJ+8UOo+SZFdp2+EtwX2jJ1n2rD3WnBYctvTmqDwXF2/g&#10;8GGP9zKT2bc008JtcbPRbmfM47Bfz0EJ9fIf/mt/WgOzF/j9kn6A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7Aoa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638" o:spid="_x0000_s152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NYo8IA&#10;AADbAAAADwAAAGRycy9kb3ducmV2LnhtbERPTWvCQBC9C/6HZYTezEYPoaauUioWCUUwLdjjkB2T&#10;YHY2ZrdJ+u/dg+Dx8b7X29E0oqfO1ZYVLKIYBHFhdc2lgp/v/fwVhPPIGhvLpOCfHGw308kaU20H&#10;PlGf+1KEEHYpKqi8b1MpXVGRQRfZljhwF9sZ9AF2pdQdDiHcNHIZx4k0WHNoqLClj4qKa/5nFOyz&#10;5Gtx+7yZs7z8ZrvDObseB1TqZTa+v4HwNPqn+OE+aAWrMDZ8CT9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I1ij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639" o:spid="_x0000_s152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nh+sMA&#10;AADbAAAADwAAAGRycy9kb3ducmV2LnhtbESPQUsDMRSE7wX/Q3hCb+1bpYpdm5YiFuyxrQe9PTbP&#10;ZHHzsm7S7e6/N0LB4zAz3zCrzeAb1XMX6yAa7uYFKJYqmFqshvfTbvYEKiYSQ00Q1jByhM36ZrKi&#10;0oSLHLg/JqsyRGJJGlxKbYkYK8ee4jy0LNn7Cp2nlGVn0XR0yXDf4H1RPKKnWvKCo5ZfHFffx7PX&#10;kOweP7zbjvhgq8X487pH7D+1nt4O22dQiYf0H76234yG5RL+vuQf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nh+s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640" o:spid="_x0000_s1522"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Arc 641" o:spid="_x0000_s152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Qeq8EA&#10;AADcAAAADwAAAGRycy9kb3ducmV2LnhtbERPTWsCMRC9F/wPYYTe6qylLbIaRUoFPdb2UG/DZkwW&#10;N5N1k667/74pFHqbx/uc1Wbwjeq5i3UQDfNZAYqlCqYWq+HzY/ewABUTiaEmCGsYOcJmPblbUWnC&#10;Td65PyarcojEkjS4lNoSMVaOPcVZaFkydw6dp5RhZ9F0dMvhvsHHonhBT7XkBkctvzquLsdvryHZ&#10;A355tx3x2VZP4/XtgNiftL6fDtslqMRD+hf/ufcmzy/m8PtMvgD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UHqv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642" o:spid="_x0000_s152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qHN8AA&#10;AADcAAAADwAAAGRycy9kb3ducmV2LnhtbERPS0sDMRC+C/6HMEJvNrEFsdumRawtXt0+zsNmulm6&#10;maybsd3+eyMI3ubje85iNYRWXahPTWQLT2MDiriKruHawn63eXwBlQTZYRuZLNwowWp5f7fAwsUr&#10;f9KllFrlEE4FWvAiXaF1qjwFTOPYEWfuFPuAkmFfa9fjNYeHVk+MedYBG84NHjt681Sdy+9g4bB1&#10;x1tlZPYl7bT077hea7+zdvQwvM5BCQ3yL/5zf7g830zg95l8gV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aqHN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643" o:spid="_x0000_s152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1RS8QA&#10;AADcAAAADwAAAGRycy9kb3ducmV2LnhtbERPTWvCQBC9F/oflin01mxsIZQ0q4hFkVCE2kJ6HLJj&#10;EszOxuyapP/eFQRv83ifky0m04qBetdYVjCLYhDEpdUNVwp+f9Yv7yCcR9bYWiYF/+RgMX98yDDV&#10;duRvGva+EiGEXYoKau+7VEpX1mTQRbYjDtzB9gZ9gH0ldY9jCDetfI3jRBpsODTU2NGqpvK4PxsF&#10;6zz5mp02J1PIw1/+uS3y425EpZ6fpuUHCE+Tv4tv7q0O8+M3uD4TLpD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NUUv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644" o:spid="_x0000_s152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O9M8EA&#10;AADcAAAADwAAAGRycy9kb3ducmV2LnhtbERPTWsCMRC9F/ofwhR6q7OKLbIaRYqFeqztod6GzZgs&#10;bibbTbru/vumIHibx/uc1Wbwjeq5i3UQDdNJAYqlCqYWq+Hr8+1pASomEkNNENYwcoTN+v5uRaUJ&#10;F/ng/pCsyiESS9LgUmpLxFg59hQnoWXJ3Cl0nlKGnUXT0SWH+wZnRfGCnmrJDY5afnVcnQ+/XkOy&#10;e/z2bjvis63m489uj9gftX58GLZLUImHdBNf3e8mzy/m8P9Mvg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jvTP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645" o:spid="_x0000_s1527"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Arc 646" o:spid="_x0000_s152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2G38EA&#10;AADcAAAADwAAAGRycy9kb3ducmV2LnhtbERPTWsCMRC9F/ofwhR6q7NKK7IaRYqFeqztod6GzZgs&#10;bibbTbru/vtGEHqbx/uc1Wbwjeq5i3UQDdNJAYqlCqYWq+Hr8+1pASomEkNNENYwcoTN+v5uRaUJ&#10;F/ng/pCsyiESS9LgUmpLxFg59hQnoWXJ3Cl0nlKGnUXT0SWH+wZnRTFHT7XkBkctvzquzodfryHZ&#10;PX57tx3xxVbP489uj9gftX58GLZLUImH9C++ud9Nnl/M4fpMvg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9ht/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647" o:spid="_x0000_s152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kr8AA&#10;AADcAAAADwAAAGRycy9kb3ducmV2LnhtbERPS0/DMAy+I/EfIiPtxhKGxKNrOiHGEFc62NlqTFPR&#10;OKXxtu7fEySk3fzpe7pcTaFXBxpTF9nCzdyAIm6i67i18LHdXD+ASoLssI9MFk6UYFVdXpRYuHjk&#10;dzrU0qocwqlAC15kKLROjaeAaR4H4sx9xTGgZDi22o14zOGh1wtj7nTAjnODx4GePTXf9T5Y+Hx1&#10;u1Nj5PFH+tvav+B6rf3W2tnV9LQEJTTJWfzvfnN5vrmHv2fyBbr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0kr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648" o:spid="_x0000_s153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nDOsUA&#10;AADcAAAADwAAAGRycy9kb3ducmV2LnhtbESPQWvCQBCF7wX/wzJCb3WjBympaxBFkVAK1YIeh+yY&#10;hGRnY3Zr0n/fORR6m+G9ee+bVTa6Vj2oD7VnA/NZAoq48Lbm0sDXef/yCipEZIutZzLwQwGy9eRp&#10;han1A3/S4xRLJSEcUjRQxdilWoeiIodh5jti0W6+dxhl7Uttexwk3LV6kSRL7bBmaaiwo21FRXP6&#10;dgb2+fJ9fj/c3UXfrvnueMmbjwGNeZ6OmzdQkcb4b/67PlrBT4RWnpEJ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qcM6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649" o:spid="_x0000_s153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ISrcEA&#10;AADcAAAADwAAAGRycy9kb3ducmV2LnhtbERPTUsDMRC9F/ofwhS8tbOKSt02LUUU7NG2h3obNtNk&#10;cTNZN3G7+++NIHibx/uc9Xbwjeq5i3UQDbeLAhRLFUwtVsPp+DpfgoqJxFAThDWMHGG7mU7WVJpw&#10;lXfuD8mqHCKxJA0upbZEjJVjT3ERWpbMXULnKWXYWTQdXXO4b/CuKB7RUy25wVHLz46rz8O315Ds&#10;Hs/e7UZ8sNX9+PWyR+w/tL6ZDbsVqMRD+hf/ud9Mnl88we8z+QLc/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iEq3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v:shape id="Arc 650" o:spid="_x0000_s1532" style="position:absolute;left:6395;top:6069;width:144;height:18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Et7cMA&#10;AADcAAAADwAAAGRycy9kb3ducmV2LnhtbESPQU/DMAyF70j8h8hI3Jg7BAiVZdOEQGJHxg5wsxov&#10;qdY4pQld++/xAYmbrff83ufVZoqdGXnIbRILy0UFhqVJrhVv4fDxevMIJhcSR10StjBzhs368mJF&#10;tUtneedxX7zREMk1WQil9DVibgJHyovUs6h2TEOkouvg0Q101vDY4W1VPWCkVrQhUM/PgZvT/ida&#10;KH6HnzFsZ7z3zd38/bJDHL+svb6atk9gCk/l3/x3/eYUf6n4+oxO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Et7cMAAADcAAAADwAAAAAAAAAAAAAAAACYAgAAZHJzL2Rv&#10;d25yZXYueG1sUEsFBgAAAAAEAAQA9QAAAIgDAAAAAA==&#10;" path="m1860,nfc13027,965,21600,10311,21600,21520em1860,nsc13027,965,21600,10311,21600,21520l,21520,1860,xe" filled="f">
                      <v:path arrowok="t" o:extrusionok="f" o:connecttype="custom" o:connectlocs="12,0;144,180;0,180" o:connectangles="0,0,0"/>
                    </v:shape>
                    <v:shape id="Arc 651" o:spid="_x0000_s1533" style="position:absolute;left:6510;top:6069;width:144;height:18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GPncAA&#10;AADcAAAADwAAAGRycy9kb3ducmV2LnhtbERPS2vCQBC+F/wPywje6iYVSk1dRXzRa6P2PGSn2dDs&#10;bJodNf77bqHQ23x8z1msBt+qK/WxCWwgn2agiKtgG64NnI77xxdQUZAttoHJwJ0irJajhwUWNtz4&#10;na6l1CqFcCzQgBPpCq1j5chjnIaOOHGfofcoCfa1tj3eUrhv9VOWPWuPDacGhx1tHFVf5cUbOB/s&#10;x73KZP4t7ax0O9xutTsaMxkP61dQQoP8i//cbzbNz3P4fSZdoJ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KGPncAAAADcAAAADwAAAAAAAAAAAAAAAACYAgAAZHJzL2Rvd25y&#10;ZXYueG1sUEsFBgAAAAAEAAQA9QAAAIUDAAAAAA==&#10;" path="m1860,nfc13027,965,21600,10311,21600,21520em1860,nsc13027,965,21600,10311,21600,21520l,21520,1860,xe" filled="f">
                      <v:path arrowok="t" o:extrusionok="f" o:connecttype="custom" o:connectlocs="12,0;144,180;0,180" o:connectangles="0,0,0"/>
                    </v:shape>
                    <v:shape id="Arc 652" o:spid="_x0000_s1534" style="position:absolute;left:6654;top:6249;width:144;height:18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hiDcMA&#10;AADcAAAADwAAAGRycy9kb3ducmV2LnhtbERPS2uDQBC+F/IflgnkVldzCMW4CaXFEiQU8oD0OLgT&#10;lbiz6m6j/ffdQKG3+fiek20n04o7Da6xrCCJYhDEpdUNVwrOp/z5BYTzyBpby6TghxxsN7OnDFNt&#10;Rz7Q/egrEULYpaig9r5LpXRlTQZdZDviwF3tYNAHOFRSDziGcNPKZRyvpMGGQ0ONHb3VVN6O30ZB&#10;Xqz2Sf/Rm4u8fhXvu0tx+xxRqcV8el2D8DT5f/Gfe6fD/GQJj2fCB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hiDcMAAADcAAAADwAAAAAAAAAAAAAAAACYAgAAZHJzL2Rv&#10;d25yZXYueG1sUEsFBgAAAAAEAAQA9QAAAIgDAAAAAA==&#10;" path="m1860,nfc13027,965,21600,10311,21600,21520em1860,nsc13027,965,21600,10311,21600,21520l,21520,1860,xe" filled="f">
                      <v:path arrowok="t" o:extrusionok="f" o:connecttype="custom" o:connectlocs="12,0;144,180;0,180" o:connectangles="0,0,0"/>
                    </v:shape>
                    <v:shape id="Arc 653" o:spid="_x0000_s1535" style="position:absolute;left:6769;top:6249;width:144;height:18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OzmsEA&#10;AADcAAAADwAAAGRycy9kb3ducmV2LnhtbERPTUsDMRC9F/wPYYTe2tlaFVmbliIW7LGtB70NmzFZ&#10;3EzWTbrd/fdGKHibx/uc1Wbwjeq5i3UQDYt5AYqlCqYWq+H9tJs9gYqJxFAThDWMHGGzvpmsqDTh&#10;Igfuj8mqHCKxJA0upbZEjJVjT3EeWpbMfYXOU8qws2g6uuRw3+BdUTyip1pyg6OWXxxX38ez15Ds&#10;Hj+82474YKv78ed1j9h/aj29HbbPoBIP6V98db+ZPH+xhL9n8gW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Ts5rBAAAA3AAAAA8AAAAAAAAAAAAAAAAAmAIAAGRycy9kb3du&#10;cmV2LnhtbFBLBQYAAAAABAAEAPUAAACGAwAAAAA=&#10;" path="m1860,nfc13027,965,21600,10311,21600,21520em1860,nsc13027,965,21600,10311,21600,21520l,21520,1860,xe" filled="f">
                      <v:path arrowok="t" o:extrusionok="f" o:connecttype="custom" o:connectlocs="12,0;144,180;0,180" o:connectangles="0,0,0"/>
                    </v:shape>
                    <v:shape id="Arc 654" o:spid="_x0000_s1536" style="position:absolute;left:6913;top:6069;width:144;height:18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or7sEA&#10;AADcAAAADwAAAGRycy9kb3ducmV2LnhtbERPTWsCMRC9F/ofwhS81VmLlbI1ipQKeqx6aG/DZpos&#10;3Uy2m7ju/vumIHibx/uc5Xrwjeq5i3UQDbNpAYqlCqYWq+F03D6+gIqJxFAThDWMHGG9ur9bUmnC&#10;RT64PySrcojEkjS4lNoSMVaOPcVpaFky9x06TynDzqLp6JLDfYNPRbFAT7XkBkctvzmufg5nryHZ&#10;PX56txnx2Vbz8fd9j9h/aT15GDavoBIP6Sa+uncmz5/N4f+ZfAG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6K+7BAAAA3AAAAA8AAAAAAAAAAAAAAAAAmAIAAGRycy9kb3du&#10;cmV2LnhtbFBLBQYAAAAABAAEAPUAAACGAwAAAAA=&#10;" path="m1860,nfc13027,965,21600,10311,21600,21520em1860,nsc13027,965,21600,10311,21600,21520l,21520,1860,xe" filled="f">
                      <v:path arrowok="t" o:extrusionok="f" o:connecttype="custom" o:connectlocs="12,0;144,180;0,180" o:connectangles="0,0,0"/>
                    </v:shape>
                    <v:shape id="Arc 655" o:spid="_x0000_s1537" style="position:absolute;left:7028;top:6069;width:144;height:18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qJnsAA&#10;AADcAAAADwAAAGRycy9kb3ducmV2LnhtbERPTWvCQBC9F/oflin0VjcqLZq6SlFbvDa2nofsNBua&#10;nY3ZUeO/dwXB2zze58wWvW/UkbpYBzYwHGSgiMtga64M/Gw/XyagoiBbbAKTgTNFWMwfH2aY23Di&#10;bzoWUqkUwjFHA06kzbWOpSOPcRBa4sT9hc6jJNhV2nZ4SuG+0aMse9Mea04NDltaOir/i4M38Ptl&#10;d+cyk+lemnHh1rhaabc15vmp/3gHJdTLXXxzb2yaP3yF6zPpAj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5qJnsAAAADcAAAADwAAAAAAAAAAAAAAAACYAgAAZHJzL2Rvd25y&#10;ZXYueG1sUEsFBgAAAAAEAAQA9QAAAIUDAAAAAA==&#10;" path="m1860,nfc13027,965,21600,10311,21600,21520em1860,nsc13027,965,21600,10311,21600,21520l,21520,1860,xe" filled="f">
                      <v:path arrowok="t" o:extrusionok="f" o:connecttype="custom" o:connectlocs="12,0;144,180;0,180" o:connectangles="0,0,0"/>
                    </v:shape>
                    <v:shape id="Arc 656" o:spid="_x0000_s1538" style="position:absolute;left:7172;top:6249;width:144;height:18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NkDsMA&#10;AADcAAAADwAAAGRycy9kb3ducmV2LnhtbERPTWuDQBC9F/Iflgnk1qz2IMVmE0qDIUgo1BbS4+BO&#10;VHRnjbtV8++zhUJv83ifs9nNphMjDa6xrCBeRyCIS6sbrhR8fWaPzyCcR9bYWSYFN3Kw2y4eNphq&#10;O/EHjYWvRAhhl6KC2vs+ldKVNRl0a9sTB+5iB4M+wKGSesAphJtOPkVRIg02HBpq7OmtprItfoyC&#10;LE9O8fVwNWd5+c73x3Pevk+o1Go5v76A8DT7f/Gf+6jD/DiB32fCBXJ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NkDsMAAADcAAAADwAAAAAAAAAAAAAAAACYAgAAZHJzL2Rv&#10;d25yZXYueG1sUEsFBgAAAAAEAAQA9QAAAIgDAAAAAA==&#10;" path="m1860,nfc13027,965,21600,10311,21600,21520em1860,nsc13027,965,21600,10311,21600,21520l,21520,1860,xe" filled="f">
                      <v:path arrowok="t" o:extrusionok="f" o:connecttype="custom" o:connectlocs="12,0;144,180;0,180" o:connectangles="0,0,0"/>
                    </v:shape>
                    <v:shape id="Arc 657" o:spid="_x0000_s1539" style="position:absolute;left:7287;top:6249;width:144;height:18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i1mcEA&#10;AADcAAAADwAAAGRycy9kb3ducmV2LnhtbERPS2sCMRC+C/0PYQredNZiH2yNIqVCPao9tLdhM02W&#10;bibbTVx3/31TEHqbj+85q83gG9VzF+sgGhbzAhRLFUwtVsP7aTd7AhUTiaEmCGsYOcJmfTNZUWnC&#10;RQ7cH5NVOURiSRpcSm2JGCvHnuI8tCyZ+wqdp5RhZ9F0dMnhvsG7onhAT7XkBkctvziuvo9nryHZ&#10;PX54tx3x3lbL8ed1j9h/aj29HbbPoBIP6V98db+ZPH/xCH/P5Atw/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otZnBAAAA3AAAAA8AAAAAAAAAAAAAAAAAmAIAAGRycy9kb3du&#10;cmV2LnhtbFBLBQYAAAAABAAEAPUAAACGAwAAAAA=&#10;" path="m1860,nfc13027,965,21600,10311,21600,21520em1860,nsc13027,965,21600,10311,21600,21520l,21520,1860,xe" filled="f">
                      <v:path arrowok="t" o:extrusionok="f" o:connecttype="custom" o:connectlocs="12,0;144,180;0,180" o:connectangles="0,0,0"/>
                    </v:shape>
                    <v:shape id="Arc 658" o:spid="_x0000_s1540" style="position:absolute;left:7431;top:6069;width:144;height:18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ch68MA&#10;AADcAAAADwAAAGRycy9kb3ducmV2LnhtbESPQU/DMAyF70j8h8hI3Jg7BAiVZdOEQGJHxg5wsxov&#10;qdY4pQld++/xAYmbrff83ufVZoqdGXnIbRILy0UFhqVJrhVv4fDxevMIJhcSR10StjBzhs368mJF&#10;tUtneedxX7zREMk1WQil9DVibgJHyovUs6h2TEOkouvg0Q101vDY4W1VPWCkVrQhUM/PgZvT/ida&#10;KH6HnzFsZ7z3zd38/bJDHL+svb6atk9gCk/l3/x3/eYUf6m0+oxO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ch68MAAADcAAAADwAAAAAAAAAAAAAAAACYAgAAZHJzL2Rv&#10;d25yZXYueG1sUEsFBgAAAAAEAAQA9QAAAIgDAAAAAA==&#10;" path="m1860,nfc13027,965,21600,10311,21600,21520em1860,nsc13027,965,21600,10311,21600,21520l,21520,1860,xe" filled="f">
                      <v:path arrowok="t" o:extrusionok="f" o:connecttype="custom" o:connectlocs="12,0;144,180;0,180" o:connectangles="0,0,0"/>
                    </v:shape>
                    <v:shape id="Arc 659" o:spid="_x0000_s1541" style="position:absolute;left:7546;top:6069;width:144;height:18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eDm8AA&#10;AADcAAAADwAAAGRycy9kb3ducmV2LnhtbERPTWvCQBC9F/wPyxR6qxsVpKauUrQWr8a25yE7ZoPZ&#10;2Zidavz3riD0No/3OfNl7xt1pi7WgQ2Mhhko4jLYmisD3/vN6xuoKMgWm8Bk4EoRlovB0xxzGy68&#10;o3MhlUohHHM04ETaXOtYOvIYh6ElTtwhdB4lwa7StsNLCveNHmfZVHusOTU4bGnlqDwWf97Az5f9&#10;vZaZzE7STAr3ieu1dntjXp77j3dQQr38ix/urU3zRzO4P5Mu0Is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eDm8AAAADcAAAADwAAAAAAAAAAAAAAAACYAgAAZHJzL2Rvd25y&#10;ZXYueG1sUEsFBgAAAAAEAAQA9QAAAIUDAAAAAA==&#10;" path="m1860,nfc13027,965,21600,10311,21600,21520em1860,nsc13027,965,21600,10311,21600,21520l,21520,1860,xe" filled="f">
                      <v:path arrowok="t" o:extrusionok="f" o:connecttype="custom" o:connectlocs="12,0;144,180;0,180" o:connectangles="0,0,0"/>
                    </v:shape>
                    <v:shape id="Arc 660" o:spid="_x0000_s1542" style="position:absolute;left:7690;top:6249;width:143;height:18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qTXMUA&#10;AADcAAAADwAAAGRycy9kb3ducmV2LnhtbESPQWvCQBCF7wX/wzJCb3WjBynRVURRJEihKuhxyI5J&#10;MDsbs1sT/33nUOhthvfmvW/my97V6kltqDwbGI8SUMS5txUXBs6n7ccnqBCRLdaeycCLAiwXg7c5&#10;ptZ3/E3PYyyUhHBI0UAZY5NqHfKSHIaRb4hFu/nWYZS1LbRtsZNwV+tJkky1w4qlocSG1iXl9+OP&#10;M7DNpofxY/dwF327Zpv9Jbt/dWjM+7BfzUBF6uO/+e96bwV/IvjyjEy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apNcxQAAANwAAAAPAAAAAAAAAAAAAAAAAJgCAABkcnMv&#10;ZG93bnJldi54bWxQSwUGAAAAAAQABAD1AAAAigMAAAAA&#10;" path="m1860,nfc13027,965,21600,10311,21600,21520em1860,nsc13027,965,21600,10311,21600,21520l,21520,1860,xe" filled="f">
                      <v:path arrowok="t" o:extrusionok="f" o:connecttype="custom" o:connectlocs="12,0;143,180;0,180" o:connectangles="0,0,0"/>
                    </v:shape>
                    <v:shape id="Arc 661" o:spid="_x0000_s1543" style="position:absolute;left:7804;top:6249;width:144;height:18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FCy8EA&#10;AADcAAAADwAAAGRycy9kb3ducmV2LnhtbERPTWsCMRC9F/ofwhS81VnFStkaRYqFeqx6aG/DZpos&#10;3Uy2m7ju/vumIHibx/uc1Wbwjeq5i3UQDbNpAYqlCqYWq+F0fHt8BhUTiaEmCGsYOcJmfX+3otKE&#10;i3xwf0hW5RCJJWlwKbUlYqwce4rT0LJk7jt0nlKGnUXT0SWH+wbnRbFET7XkBkctvzqufg5nryHZ&#10;PX56tx3xyVaL8Xe3R+y/tJ48DNsXUImHdBNf3e8mz5/P4P+ZfAG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hQsvBAAAA3AAAAA8AAAAAAAAAAAAAAAAAmAIAAGRycy9kb3du&#10;cmV2LnhtbFBLBQYAAAAABAAEAPUAAACGAwAAAAA=&#10;" path="m1860,nfc13027,965,21600,10311,21600,21520em1860,nsc13027,965,21600,10311,21600,21520l,21520,1860,xe" filled="f">
                      <v:path arrowok="t" o:extrusionok="f" o:connecttype="custom" o:connectlocs="12,0;144,180;0,180" o:connectangles="0,0,0"/>
                    </v:shape>
                    <v:shape id="Arc 662" o:spid="_x0000_s1544" style="position:absolute;left:7948;top:6069;width:144;height:18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cvMEA&#10;AADcAAAADwAAAGRycy9kb3ducmV2LnhtbERPTUvDQBC9C/6HZYTe7MRQi8RuS5EK9mjrQW9DdtwN&#10;Zmdjdpsm/94VCr3N433OajP6Vg3cxyaIhod5AYqlDqYRq+Hj+Hr/BComEkNtENYwcYTN+vZmRZUJ&#10;Z3nn4ZCsyiESK9LgUuoqxFg79hTnoWPJ3HfoPaUMe4ump3MO9y2WRbFET43kBkcdvziufw4nryHZ&#10;PX56t53w0daL6Xe3Rxy+tJ7djdtnUInHdBVf3G8mzy9L+H8mX4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3LzBAAAA3AAAAA8AAAAAAAAAAAAAAAAAmAIAAGRycy9kb3du&#10;cmV2LnhtbFBLBQYAAAAABAAEAPUAAACGAwAAAAA=&#10;" path="m1860,nfc13027,965,21600,10311,21600,21520em1860,nsc13027,965,21600,10311,21600,21520l,21520,1860,xe" filled="f">
                      <v:path arrowok="t" o:extrusionok="f" o:connecttype="custom" o:connectlocs="12,0;144,180;0,180" o:connectangles="0,0,0"/>
                    </v:shape>
                    <v:shape id="Arc 663" o:spid="_x0000_s1545" style="position:absolute;left:8063;top:6069;width:144;height:18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N+zMAA&#10;AADcAAAADwAAAGRycy9kb3ducmV2LnhtbERPTWvCQBC9F/wPyxS81U0VShtdRbQVr8bqeciO2WB2&#10;Ns1ONf57tyD0No/3ObNF7xt1oS7WgQ28jjJQxGWwNVcGvvdfL++goiBbbAKTgRtFWMwHTzPMbbjy&#10;ji6FVCqFcMzRgBNpc61j6chjHIWWOHGn0HmUBLtK2w6vKdw3epxlb9pjzanBYUsrR+W5+PUGDht7&#10;vJWZfPxIMyncJ67X2u2NGT73yykooV7+xQ/31qb54wn8PZMu0PM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VN+zMAAAADcAAAADwAAAAAAAAAAAAAAAACYAgAAZHJzL2Rvd25y&#10;ZXYueG1sUEsFBgAAAAAEAAQA9QAAAIUDAAAAAA==&#10;" path="m1860,nfc13027,965,21600,10311,21600,21520em1860,nsc13027,965,21600,10311,21600,21520l,21520,1860,xe" filled="f">
                      <v:path arrowok="t" o:extrusionok="f" o:connecttype="custom" o:connectlocs="12,0;144,180;0,180" o:connectangles="0,0,0"/>
                    </v:shape>
                    <v:shape id="Arc 664" o:spid="_x0000_s1546" style="position:absolute;left:8207;top:6249;width:144;height:18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GVX8MA&#10;AADcAAAADwAAAGRycy9kb3ducmV2LnhtbERPTWvCQBC9C/0PyxR6041SgqSuQVosEkrBWNDjkB2T&#10;kOxszG5N+u+7guBtHu9zVuloWnGl3tWWFcxnEQjiwuqaSwU/h+10CcJ5ZI2tZVLwRw7S9dNkhYm2&#10;A+/pmvtShBB2CSqovO8SKV1RkUE3sx1x4M62N+gD7EupexxCuGnlIopiabDm0FBhR+8VFU3+axRs&#10;s/hrfvm8mKM8n7KP3TFrvgdU6uV53LyB8DT6h/ju3ukwf/EKt2fCB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GVX8MAAADcAAAADwAAAAAAAAAAAAAAAACYAgAAZHJzL2Rv&#10;d25yZXYueG1sUEsFBgAAAAAEAAQA9QAAAIgDAAAAAA==&#10;" path="m1860,nfc13027,965,21600,10311,21600,21520em1860,nsc13027,965,21600,10311,21600,21520l,21520,1860,xe" filled="f">
                      <v:path arrowok="t" o:extrusionok="f" o:connecttype="custom" o:connectlocs="12,0;144,180;0,180" o:connectangles="0,0,0"/>
                    </v:shape>
                    <v:shape id="Arc 665" o:spid="_x0000_s1547" style="position:absolute;left:8322;top:6249;width:144;height:18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pEyMEA&#10;AADcAAAADwAAAGRycy9kb3ducmV2LnhtbERPTWsCMRC9F/ofwhR6q7MVLWVrFBEFPdZ6aG/DZpos&#10;3Uy2m7ju/vumIHibx/ucxWrwjeq5i3UQDc+TAhRLFUwtVsPpY/f0CiomEkNNENYwcoTV8v5uQaUJ&#10;F3nn/pisyiESS9LgUmpLxFg59hQnoWXJ3HfoPKUMO4umo0sO9w1Oi+IFPdWSGxy1vHFc/RzPXkOy&#10;B/z0bj3i3Faz8Xd7QOy/tH58GNZvoBIP6Sa+uvcmz5/O4f+ZfAE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aRMjBAAAA3AAAAA8AAAAAAAAAAAAAAAAAmAIAAGRycy9kb3du&#10;cmV2LnhtbFBLBQYAAAAABAAEAPUAAACGAwAAAAA=&#10;" path="m1860,nfc13027,965,21600,10311,21600,21520em1860,nsc13027,965,21600,10311,21600,21520l,21520,1860,xe" filled="f">
                      <v:path arrowok="t" o:extrusionok="f" o:connecttype="custom" o:connectlocs="12,0;144,180;0,180" o:connectangles="0,0,0"/>
                    </v:shape>
                  </v:group>
                  <v:group id="Group 666" o:spid="_x0000_s1548" style="position:absolute;left:2196;top:5716;width:6213;height:360;rotation:-1490055fd" coordorigin="2253,2109" coordsize="923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QLy4zFAAAA3AAA&#10;AA8AAAAAAAAAAAAAAAAAqgIAAGRycy9kb3ducmV2LnhtbFBLBQYAAAAABAAEAPoAAACcAwAAAAA=&#10;">
                    <v:group id="Group 667" o:spid="_x0000_s1549" style="position:absolute;left:2253;top:2109;width:6156;height:540" coordorigin="2253,2109" coordsize="615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group id="Group 668" o:spid="_x0000_s1550" style="position:absolute;left:2253;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group id="Group 669" o:spid="_x0000_s1551"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shape id="Arc 670" o:spid="_x0000_s155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RxjcMA&#10;AADcAAAADwAAAGRycy9kb3ducmV2LnhtbESPT0/DMAzF70h8h8hI3JjLX03dsmlCILEjGwe4WY1J&#10;KhqnNKFrvz0+IHGz9Z7f+3m9nWJnRh5ym8TC9aICw9Ik14q38HZ8vlqCyYXEUZeELcycYbs5P1tT&#10;7dJJXnk8FG80RHJNFkIpfY2Ym8CR8iL1LKp9piFS0XXw6AY6aXjs8KaqHjBSK9oQqOfHwM3X4Sda&#10;KH6P7zHsZrz3zd38/bRHHD+svbyYdiswhafyb/67fnGKf6v4+oxOg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Rxj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671" o:spid="_x0000_s155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TT/cAA&#10;AADcAAAADwAAAGRycy9kb3ducmV2LnhtbERPTWvCQBC9C/6HZYTedKNCsdFVitrSq7HteciO2dDs&#10;bMxONf77bkHwNo/3OatN7xt1oS7WgQ1MJxko4jLYmisDn8e38QJUFGSLTWAycKMIm/VwsMLchisf&#10;6FJIpVIIxxwNOJE21zqWjjzGSWiJE3cKnUdJsKu07fCawn2jZ1n2rD3WnBoctrR1VP4Uv97A17v9&#10;vpWZvJylmRduj7uddkdjnkb96xKUUC8P8d39YdP8+RT+n0kX6P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xTT/c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672" o:spid="_x0000_s155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0+bcMA&#10;AADcAAAADwAAAGRycy9kb3ducmV2LnhtbERPTWvCQBC9C/0PyxR6040WgqSuQVosEkrBWNDjkB2T&#10;kOxszG5N+u+7guBtHu9zVuloWnGl3tWWFcxnEQjiwuqaSwU/h+10CcJ5ZI2tZVLwRw7S9dNkhYm2&#10;A+/pmvtShBB2CSqovO8SKV1RkUE3sx1x4M62N+gD7EupexxCuGnlIopiabDm0FBhR+8VFU3+axRs&#10;s/hrfvm8mKM8n7KP3TFrvgdU6uV53LyB8DT6h/ju3ukw/3UBt2fCB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0+b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673" o:spid="_x0000_s155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bv+sEA&#10;AADcAAAADwAAAGRycy9kb3ducmV2LnhtbERPTUsDMRC9F/wPYYTe2llbFVmbllJasEdbD3obNmOy&#10;uJmsm3S7+++NIHibx/uc1Wbwjeq5i3UQDXfzAhRLFUwtVsPb+TB7AhUTiaEmCGsYOcJmfTNZUWnC&#10;VV65PyWrcojEkjS4lNoSMVaOPcV5aFky9xk6TynDzqLp6JrDfYOLonhET7XkBkct7xxXX6eL15Ds&#10;Ed+92474YKv78Xt/ROw/tJ7eDttnUImH9C/+c7+YPH+5hN9n8gW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m7/r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674" o:spid="_x0000_s1556"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shape id="Arc 675" o:spid="_x0000_s155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PSFcEA&#10;AADcAAAADwAAAGRycy9kb3ducmV2LnhtbERPTUsDMRC9C/6HMII3O6u1ImvTUqQFe2zrQW/DZkwW&#10;N5N1k253/70pFHqbx/uc+XLwjeq5i3UQDY+TAhRLFUwtVsPnYfPwCiomEkNNENYwcoTl4vZmTqUJ&#10;J9lxv09W5RCJJWlwKbUlYqwce4qT0LJk7id0nlKGnUXT0SmH+wafiuIFPdWSGxy1/O64+t0fvYZk&#10;t/jl3WrEma2ex7/1FrH/1vr+bli9gUo8pKv44v4wef50Budn8gW4+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D0hX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676" o:spid="_x0000_s155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1LicAA&#10;AADcAAAADwAAAGRycy9kb3ducmV2LnhtbERPTWvCQBC9F/wPyxR6q5sqSBtdRdQWr43V85Ads8Hs&#10;bMyOGv99Vyj0No/3ObNF7xt1pS7WgQ28DTNQxGWwNVcGfnafr++goiBbbAKTgTtFWMwHTzPMbbjx&#10;N10LqVQK4ZijASfS5lrH0pHHOAwtceKOofMoCXaVth3eUrhv9CjLJtpjzanBYUsrR+WpuHgD+y97&#10;uJeZfJylGRdug+u1djtjXp775RSUUC//4j/31qb54wk8nkkX6Pk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P1Lic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677" o:spid="_x0000_s155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qd9cIA&#10;AADcAAAADwAAAGRycy9kb3ducmV2LnhtbERP24rCMBB9X/Afwgi+aaoLrlSjiOIiRRa8gD4OzdgW&#10;m0ltou3+/UYQ9m0O5zqzRWtK8aTaFZYVDAcRCOLU6oIzBafjpj8B4TyyxtIyKfglB4t552OGsbYN&#10;7+l58JkIIexiVJB7X8VSujQng25gK+LAXW1t0AdYZ1LX2IRwU8pRFI2lwYJDQ44VrXJKb4eHUbBJ&#10;xrvh/ftuzvJ6Sdbbc3L7aVCpXrddTkF4av2/+O3e6jD/8wtez4QL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Wp31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678" o:spid="_x0000_s156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J9i8MA&#10;AADcAAAADwAAAGRycy9kb3ducmV2LnhtbESPT0/DMAzF70h8h8hI3JjLX03dsmlCILEjGwe4WY1J&#10;KhqnNKFrvz0+IHGz9Z7f+3m9nWJnRh5ym8TC9aICw9Ik14q38HZ8vlqCyYXEUZeELcycYbs5P1tT&#10;7dJJXnk8FG80RHJNFkIpfY2Ym8CR8iL1LKp9piFS0XXw6AY6aXjs8KaqHjBSK9oQqOfHwM3X4Sda&#10;KH6P7zHsZrz3zd38/bRHHD+svbyYdiswhafyb/67fnGKf6u0+oxOg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J9i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679" o:spid="_x0000_s1561"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shape id="Arc 680" o:spid="_x0000_s156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IC8MMA&#10;AADcAAAADwAAAGRycy9kb3ducmV2LnhtbESPQU/DMAyF70j8h8hI3JgLGgiVZdOEQGJHxg5wsxov&#10;qdY4pQld++/xAYmbrff83ufVZoqdGXnIbRILt4sKDEuTXCvewuHj9eYRTC4kjrokbGHmDJv15cWK&#10;apfO8s7jvnijIZJrshBK6WvE3ASOlBepZ1HtmIZIRdfBoxvorOGxw7uqesBIrWhDoJ6fAzen/U+0&#10;UPwOP2PYznjvm+X8/bJDHL+svb6atk9gCk/l3/x3/eYUf6n4+oxO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IC8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681" o:spid="_x0000_s156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KggMAA&#10;AADcAAAADwAAAGRycy9kb3ducmV2LnhtbERPTWvCQBC9F/oflin0VjdqKZq6SlFbvDa2nofsNBua&#10;nY3ZUeO/dwXB2zze58wWvW/UkbpYBzYwHGSgiMtga64M/Gw/XyagoiBbbAKTgTNFWMwfH2aY23Di&#10;bzoWUqkUwjFHA06kzbWOpSOPcRBa4sT9hc6jJNhV2nZ4SuG+0aMse9Mea04NDltaOir/i4M38Ptl&#10;d+cyk+lemnHh1rhaabc15vmp/3gHJdTLXXxzb2ya/zqE6zPpAj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KggM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682" o:spid="_x0000_s156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tNEMMA&#10;AADcAAAADwAAAGRycy9kb3ducmV2LnhtbERPTWvCQBC9C/0PyxR6041SgqSuQVosEkrBWNDjkB2T&#10;kOxszG5N+u+7guBtHu9zVuloWnGl3tWWFcxnEQjiwuqaSwU/h+10CcJ5ZI2tZVLwRw7S9dNkhYm2&#10;A+/pmvtShBB2CSqovO8SKV1RkUE3sx1x4M62N+gD7EupexxCuGnlIopiabDm0FBhR+8VFU3+axRs&#10;s/hrfvm8mKM8n7KP3TFrvgdU6uV53LyB8DT6h/ju3ukw/3UBt2fCB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tNE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683" o:spid="_x0000_s156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Cch8EA&#10;AADcAAAADwAAAGRycy9kb3ducmV2LnhtbERPTUsDMRC9C/6HMII3O2tbRdampZQW7LGtB70NmzFZ&#10;3EzWTbrd/fdGKHibx/ucxWrwjeq5i3UQDY+TAhRLFUwtVsP7affwAiomEkNNENYwcoTV8vZmQaUJ&#10;Fzlwf0xW5RCJJWlwKbUlYqwce4qT0LJk7it0nlKGnUXT0SWH+wanRfGMnmrJDY5a3jiuvo9nryHZ&#10;PX54tx7xyVbz8We7R+w/tb6/G9avoBIP6V98db+ZPH8+g79n8gW4/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1gnIf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684" o:spid="_x0000_s1566"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shape id="Arc 685" o:spid="_x0000_s156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WhaMEA&#10;AADcAAAADwAAAGRycy9kb3ducmV2LnhtbERPTWsCMRC9F/ofwhR6q7MVLWVrFBEFPdZ6aG/DZpos&#10;3Uy2m7ju/vumIHibx/ucxWrwjeq5i3UQDc+TAhRLFUwtVsPpY/f0CiomEkNNENYwcoTV8v5uQaUJ&#10;F3nn/pisyiESS9LgUmpLxFg59hQnoWXJ3HfoPKUMO4umo0sO9w1Oi+IFPdWSGxy1vHFc/RzPXkOy&#10;B/z0bj3i3Faz8Xd7QOy/tH58GNZvoBIP6Sa+uvcmz5/N4f+ZfAE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3FoWj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686" o:spid="_x0000_s156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s49MAA&#10;AADcAAAADwAAAGRycy9kb3ducmV2LnhtbERPS2vCQBC+C/0PyxR6001tEU1dRXzRa2PrechOs6HZ&#10;2ZgdNf77bqHgbT6+58yXvW/UhbpYBzbwPMpAEZfB1lwZ+DzshlNQUZAtNoHJwI0iLBcPgznmNlz5&#10;gy6FVCqFcMzRgBNpc61j6chjHIWWOHHfofMoCXaVth1eU7hv9DjLJtpjzanBYUtrR+VPcfYGvvb2&#10;eCszmZ2keSncFjcb7Q7GPD32qzdQQr3cxf/ud5vmv07g75l0gV7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s49M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687" o:spid="_x0000_s156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uiMIA&#10;AADcAAAADwAAAGRycy9kb3ducmV2LnhtbERP24rCMBB9X/Afwgi+aaosrlSjiOIiRRa8gD4OzdgW&#10;m0ltou3+/UYQ9m0O5zqzRWtK8aTaFZYVDAcRCOLU6oIzBafjpj8B4TyyxtIyKfglB4t552OGsbYN&#10;7+l58JkIIexiVJB7X8VSujQng25gK+LAXW1t0AdYZ1LX2IRwU8pRFI2lwYJDQ44VrXJKb4eHUbBJ&#10;xrvh/ftuzvJ6Sdbbc3L7aVCpXrddTkF4av2/+O3e6jD/8wtez4QL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XO6I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688" o:spid="_x0000_s157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O9sMA&#10;AADcAAAADwAAAGRycy9kb3ducmV2LnhtbESPQU/DMAyF70j8h8hI3JgLGgiVZdOEQGJHxg5wsxov&#10;qdY4pQld++/xAYmbrff83ufVZoqdGXnIbRILt4sKDEuTXCvewuHj9eYRTC4kjrokbGHmDJv15cWK&#10;apfO8s7jvnijIZJrshBK6WvE3ASOlBepZ1HtmIZIRdfBoxvorOGxw7uqesBIrWhDoJ6fAzen/U+0&#10;UPwOP2PYznjvm+X8/bJDHL+svb6atk9gCk/l3/x3/eYUf6m0+oxO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QO9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group id="Group 689" o:spid="_x0000_s1571" style="position:absolute;left:5331;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group id="Group 690" o:spid="_x0000_s1572"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shape id="Arc 691" o:spid="_x0000_s157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cxtsEA&#10;AADcAAAADwAAAGRycy9kb3ducmV2LnhtbERPTWsCMRC9C/6HMEJvOmupRbZGEWmhHms92NuwmSZL&#10;N5N1k667/74pFHqbx/uczW7wjeq5i3UQDctFAYqlCqYWq+H8/jJfg4qJxFAThDWMHGG3nU42VJpw&#10;kzfuT8mqHCKxJA0upbZEjJVjT3ERWpbMfYbOU8qws2g6uuVw3+B9UTyip1pyg6OWD46rr9O315Ds&#10;ES/e7Udc2ephvD4fEfsPre9mw/4JVOIh/Yv/3K8mz18t4feZfAF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nMbb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692" o:spid="_x0000_s157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oKsAA&#10;AADcAAAADwAAAGRycy9kb3ducmV2LnhtbERPS2vCQBC+F/oflin0Vje1WGp0FdFWem18nIfsmA3N&#10;zsbsqPHfdwWht/n4njOd975RZ+piHdjA6yADRVwGW3NlYLv5evkAFQXZYhOYDFwpwnz2+DDF3IYL&#10;/9C5kEqlEI45GnAiba51LB15jIPQEifuEDqPkmBXadvhJYX7Rg+z7F17rDk1OGxp6aj8LU7ewG5t&#10;99cyk/FRmrfCfeJqpd3GmOenfjEBJdTLv/ju/rZp/mgIt2fSBXr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moK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693" o:spid="_x0000_s157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5+VsQA&#10;AADcAAAADwAAAGRycy9kb3ducmV2LnhtbERPTWvCQBC9C/0PyxR6001alBJdQ2mxSChCbUGPQ3ZM&#10;QrKzSXZr4r/vCoK3ebzPWaWjacSZeldZVhDPIhDEudUVFwp+fzbTVxDOI2tsLJOCCzlI1w+TFSba&#10;DvxN570vRAhhl6CC0vs2kdLlJRl0M9sSB+5ke4M+wL6QuschhJtGPkfRQhqsODSU2NJ7SXm9/zMK&#10;NtniK+4+O3OQp2P2sT1k9W5ApZ4ex7clCE+jv4tv7q0O8+cvcH0mXC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flb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694" o:spid="_x0000_s157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CSLsEA&#10;AADcAAAADwAAAGRycy9kb3ducmV2LnhtbERPTWsCMRC9F/ofwhR6q7MVLWVrFBEFPdZ6aG/DZpos&#10;3Uy2m7ju/vumIHibx/ucxWrwjeq5i3UQDc+TAhRLFUwtVsPpY/f0CiomEkNNENYwcoTV8v5uQaUJ&#10;F3nn/pisyiESS9LgUmpLxFg59hQnoWXJ3HfoPKUMO4umo0sO9w1Oi+IFPdWSGxy1vHFc/RzPXkOy&#10;B/z0bj3i3Faz8Xd7QOy/tH58GNZvoBIP6Sa+uvcmz5/P4P+ZfAE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Qki7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695" o:spid="_x0000_s1577"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Arc 696" o:spid="_x0000_s157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6pwsEA&#10;AADcAAAADwAAAGRycy9kb3ducmV2LnhtbERPTWsCMRC9C/0PYQredLZFpWyNIqWFeqx6aG/DZpos&#10;3Uy2m3Td/feNIHibx/uc9Xbwjeq5i3UQDQ/zAhRLFUwtVsPp+DZ7AhUTiaEmCGsYOcJ2czdZU2nC&#10;WT64PySrcojEkjS4lNoSMVaOPcV5aFky9x06TynDzqLp6JzDfYOPRbFCT7XkBkctvziufg5/XkOy&#10;e/z0bjfi0laL8fd1j9h/aT29H3bPoBIP6Sa+ut9Nnr9cweWZfAF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OqcL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697" o:spid="_x0000_s157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4LssEA&#10;AADcAAAADwAAAGRycy9kb3ducmV2LnhtbERPS0/CQBC+m/gfNkPCDbZoVCgsxIgar5bHedIdug3d&#10;2dodoPx714TE23z5nrNY9b5RZ+piHdjAZJyBIi6DrbkysN18jKagoiBbbAKTgStFWC3v7xaY23Dh&#10;bzoXUqkUwjFHA06kzbWOpSOPcRxa4sQdQudREuwqbTu8pHDf6Icse9Yea04NDlt6c1Qei5M3sPu0&#10;+2uZyexHmsfCveN6rd3GmOGgf52DEurlX3xzf9k0/+kF/p5JF+j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5uC7L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698" o:spid="_x0000_s158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rsJ8YA&#10;AADcAAAADwAAAGRycy9kb3ducmV2LnhtbESPT2vCQBDF74LfYRmhN90oVErqRkrFIqEUqoI9DtnJ&#10;H8zOxuzWpN++cyj0NsN7895vNtvRtepOfWg8G1guElDEhbcNVwbOp/38CVSIyBZbz2TghwJss+lk&#10;g6n1A3/S/RgrJSEcUjRQx9ilWoeiJodh4Tti0UrfO4yy9pW2PQ4S7lq9SpK1dtiwNNTY0WtNxfX4&#10;7Qzs8/X78vZ2cxddfuW7wyW/fgxozMNsfHkGFWmM/+a/64MV/EehlWdkAp3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rsJ8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699" o:spid="_x0000_s158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E9sMEA&#10;AADcAAAADwAAAGRycy9kb3ducmV2LnhtbERPTUsDMRC9C/6HMII3O2tpRdempZQW7LGtB70NmzFZ&#10;3EzWTbrd/fdGKHibx/ucxWrwjeq5i3UQDY+TAhRLFUwtVsP7affwDComEkNNENYwcoTV8vZmQaUJ&#10;Fzlwf0xW5RCJJWlwKbUlYqwce4qT0LJk7it0nlKGnUXT0SWH+wanRfGEnmrJDY5a3jiuvo9nryHZ&#10;PX54tx5xbqvZ+LPdI/afWt/fDetXUImH9C++ut9Mnj9/gb9n8gW4/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RPbD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700" o:spid="_x0000_s1582"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shape id="Arc 701" o:spid="_x0000_s158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v7C8EA&#10;AADcAAAADwAAAGRycy9kb3ducmV2LnhtbERPS0sDMRC+C/6HMII3O9tii6xNS5EK9tjHQW/DZkwW&#10;N5N1E7e7/94UCr3Nx/ec5Xrwjeq5i3UQDdNJAYqlCqYWq+F0fH96ARUTiaEmCGsYOcJ6dX+3pNKE&#10;s+y5PySrcojEkjS4lNoSMVaOPcVJaFky9x06TynDzqLp6JzDfYOzoligp1pyg6OW3xxXP4c/ryHZ&#10;HX56txlxbqvn8Xe7Q+y/tH58GDavoBIP6Sa+uj9Mnr+YwuWZfAG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L+wv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702" o:spid="_x0000_s158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Vil8AA&#10;AADcAAAADwAAAGRycy9kb3ducmV2LnhtbERPTWvCQBC9F/oflhG81Y0K0kZXKVWLV2Pb85Ads6HZ&#10;2ZgdNf77riD0No/3OYtV7xt1oS7WgQ2MRxko4jLYmisDX4ftyyuoKMgWm8Bk4EYRVsvnpwXmNlx5&#10;T5dCKpVCOOZowIm0udaxdOQxjkJLnLhj6DxKgl2lbYfXFO4bPcmymfZYc2pw2NKHo/K3OHsD35/2&#10;51Zm8naSZlq4Da7X2h2MGQ769zkooV7+xQ/3zqb5swncn0kX6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HVil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703" o:spid="_x0000_s158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K068QA&#10;AADcAAAADwAAAGRycy9kb3ducmV2LnhtbERPTWvCQBC9F/oflin0VjdpIUjqKqUlIkEK2oI9Dtkx&#10;CcnOJtnVxH/fFQRv83ifs1hNphVnGlxtWUE8i0AQF1bXXCr4/cle5iCcR9bYWiYFF3KwWj4+LDDV&#10;duQdnfe+FCGEXYoKKu+7VEpXVGTQzWxHHLijHQz6AIdS6gHHEG5a+RpFiTRYc2iosKPPiopmfzIK&#10;sjzZxv26Nwd5/Mu/Noe8+R5Rqeen6eMdhKfJ38U390aH+ckbXJ8JF8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StOv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704" o:spid="_x0000_s158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Yk8EA&#10;AADcAAAADwAAAGRycy9kb3ducmV2LnhtbERPTWsCMRC9F/ofwhS81dkWK2U1ipQW6rHWQ70NmzFZ&#10;3Ey2m3Td/fdGEHqbx/uc5Xrwjeq5i3UQDU/TAhRLFUwtVsP+++PxFVRMJIaaIKxh5Ajr1f3dkkoT&#10;zvLF/S5ZlUMklqTBpdSWiLFy7ClOQ8uSuWPoPKUMO4umo3MO9w0+F8UcPdWSGxy1/Oa4Ou3+vIZk&#10;t/jj3WbEF1vNxt/3LWJ/0HryMGwWoBIP6V98c3+aPH8+g+sz+QJcX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8WJP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705" o:spid="_x0000_s1587"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shape id="Arc 706" o:spid="_x0000_s158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Jjf8EA&#10;AADcAAAADwAAAGRycy9kb3ducmV2LnhtbERPTUvDQBC9C/0PyxS82YmiocRuSykW7NHqwd6G7Lgb&#10;zM6m2W2a/HtXELzN433OajP6Vg3cxyaIhvtFAYqlDqYRq+HjfX+3BBUTiaE2CGuYOMJmPbtZUWXC&#10;Vd54OCarcojEijS4lLoKMdaOPcVF6Fgy9xV6TynD3qLp6ZrDfYsPRVGip0Zyg6OOd47r7+PFa0j2&#10;gJ/ebSd8svXjdH45IA4nrW/n4/YZVOIx/Yv/3K8mzy9L+H0mX4Dr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iY3/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707" o:spid="_x0000_s158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LBD8AA&#10;AADcAAAADwAAAGRycy9kb3ducmV2LnhtbERPS2vCQBC+F/oflin0Vje1YDV1FfGF18bW85CdZkOz&#10;szE7avz3bqHgbT6+50znvW/UmbpYBzbwOshAEZfB1lwZ+NpvXsagoiBbbAKTgStFmM8eH6aY23Dh&#10;TzoXUqkUwjFHA06kzbWOpSOPcRBa4sT9hM6jJNhV2nZ4SeG+0cMsG2mPNacGhy0tHZW/xckb+N7a&#10;w7XMZHKU5q1wa1yttNsb8/zULz5ACfVyF/+7dzbNH73D3zPpAj2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ALBD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708" o:spid="_x0000_s159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YmmsUA&#10;AADcAAAADwAAAGRycy9kb3ducmV2LnhtbESPQWvCQBCF7wX/wzJCb3VjD0FSVxHFIqEU1IIeh+yY&#10;BLOzMbs16b/vHARvM7w3730zXw6uUXfqQu3ZwHSSgCIuvK25NPBz3L7NQIWIbLHxTAb+KMByMXqZ&#10;Y2Z9z3u6H2KpJIRDhgaqGNtM61BU5DBMfEss2sV3DqOsXalth72Eu0a/J0mqHdYsDRW2tK6ouB5+&#10;nYFtnn5Nb583d9KXc77ZnfLrd4/GvI6H1QeoSEN8mh/XOyv4qdDKMzKBXv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diaa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709" o:spid="_x0000_s159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33DcEA&#10;AADcAAAADwAAAGRycy9kb3ducmV2LnhtbERPTUsDMRC9C/6HMII3O6vUomvTUqQFe2zrQW/DZkwW&#10;N5N1k253/70pFHqbx/uc+XLwjeq5i3UQDY+TAhRLFUwtVsPnYfPwAiomEkNNENYwcoTl4vZmTqUJ&#10;J9lxv09W5RCJJWlwKbUlYqwce4qT0LJk7id0nlKGnUXT0SmH+wafimKGnmrJDY5afndc/e6PXkOy&#10;W/zybjXis62m4996i9h/a31/N6zeQCUe0lV8cX+YPH/2Cudn8gW4+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99w3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v:group>
                    <v:group id="Group 710" o:spid="_x0000_s1592" style="position:absolute;left:8409;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group id="Group 711" o:spid="_x0000_s1593"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shape id="Arc 712" o:spid="_x0000_s159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DzocEA&#10;AADcAAAADwAAAGRycy9kb3ducmV2LnhtbERPS2sCMRC+C/0PYQq96WylL7ZGEVGoR7WH9jZspsnS&#10;zWS7ievuv28KQm/z8T1nsRp8o3ruYh1Ew/2sAMVSBVOL1fB+2k1fQMVEYqgJwhpGjrBa3kwWVJpw&#10;kQP3x2RVDpFYkgaXUlsixsqxpzgLLUvmvkLnKWXYWTQdXXK4b3BeFE/oqZbc4KjljePq+3j2GpLd&#10;44d36xEfbfUw/mz3iP2n1ne3w/oVVOIh/Yuv7jeT5z/P4e+ZfAE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A86H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713" o:spid="_x0000_s159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BR0cAA&#10;AADcAAAADwAAAGRycy9kb3ducmV2LnhtbERPS2vCQBC+F/oflin0VjetYDW6itRWvDY+zkN2zIZm&#10;Z2N2qvHfu4WCt/n4njNb9L5RZ+piHdjA6yADRVwGW3NlYLf9ehmDioJssQlMBq4UYTF/fJhhbsOF&#10;v+lcSKVSCMccDTiRNtc6lo48xkFoiRN3DJ1HSbCrtO3wksJ9o9+ybKQ91pwaHLb04aj8KX69gf3a&#10;Hq5lJpOTNMPCfeJqpd3WmOenfjkFJdTLXfzv3tg0/30If8+kC/T8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uBR0c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714" o:spid="_x0000_s159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K6QsIA&#10;AADcAAAADwAAAGRycy9kb3ducmV2LnhtbERP24rCMBB9X/Afwgi+aaosrlSjiOIiRRa8gD4OzdgW&#10;m0ltou3+/UYQ9m0O5zqzRWtK8aTaFZYVDAcRCOLU6oIzBafjpj8B4TyyxtIyKfglB4t552OGsbYN&#10;7+l58JkIIexiVJB7X8VSujQng25gK+LAXW1t0AdYZ1LX2IRwU8pRFI2lwYJDQ44VrXJKb4eHUbBJ&#10;xrvh/ftuzvJ6Sdbbc3L7aVCpXrddTkF4av2/+O3e6jD/6xNez4QL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4rpC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715" o:spid="_x0000_s159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lr1cEA&#10;AADcAAAADwAAAGRycy9kb3ducmV2LnhtbERPTUsDMRC9C/6HMII3O2tpVdampZQW7LGtB70NmzFZ&#10;3EzWTbrd/fdGKHibx/ucxWrwjeq5i3UQDY+TAhRLFUwtVsP7affwAiomEkNNENYwcoTV8vZmQaUJ&#10;Fzlwf0xW5RCJJWlwKbUlYqwce4qT0LJk7it0nlKGnUXT0SWH+wanRfGEnmrJDY5a3jiuvo9nryHZ&#10;PX54tx5xbqvZ+LPdI/afWt/fDetXUImH9C++ut9Mnv88h79n8gW4/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pa9X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716" o:spid="_x0000_s1598"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shape id="Arc 717" o:spid="_x0000_s159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dQOcEA&#10;AADcAAAADwAAAGRycy9kb3ducmV2LnhtbERPTUsDMRC9F/wPYYTe2lmlWlmbliIW7LGtB70NmzFZ&#10;3EzWTbrd/fdGKHibx/uc1Wbwjeq5i3UQDXfzAhRLFUwtVsP7aTd7AhUTiaEmCGsYOcJmfTNZUWnC&#10;RQ7cH5NVOURiSRpcSm2JGCvHnuI8tCyZ+wqdp5RhZ9F0dMnhvsH7onhET7XkBkctvziuvo9nryHZ&#10;PX54tx3xwVaL8ed1j9h/aj29HbbPoBIP6V98db+ZPH+5hL9n8gW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3UDn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718" o:spid="_x0000_s160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TDoMIA&#10;AADcAAAADwAAAGRycy9kb3ducmV2LnhtbESPQU/DMAyF70j8h8hIu7EUkAaUZRPa2LQrHXC2GtNU&#10;NE7XmK379/MBiZut9/ze5/lyjJ050pDbxA7upgUY4jr5lhsHH/vN7ROYLMgeu8Tk4EwZlovrqzmW&#10;Pp34nY6VNEZDOJfoIIj0pbW5DhQxT1NPrNp3GiKKrkNj/YAnDY+dvS+KmY3YsjYE7GkVqP6pfqOD&#10;z63/OteFPB+ke6jCG67XNuydm9yMry9ghEb5N/9d77ziPyqtPqMT2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RMOg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719" o:spid="_x0000_s160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MV3MIA&#10;AADcAAAADwAAAGRycy9kb3ducmV2LnhtbERPTYvCMBC9L/gfwgh701QP6lajiOIiRYRVQY9DM7bF&#10;ZlKbaLv/fiMIe5vH+5zZojWleFLtCssKBv0IBHFqdcGZgtNx05uAcB5ZY2mZFPySg8W88zHDWNuG&#10;f+h58JkIIexiVJB7X8VSujQng65vK+LAXW1t0AdYZ1LX2IRwU8phFI2kwYJDQ44VrXJKb4eHUbBJ&#10;RrvB/ftuzvJ6Sdbbc3LbN6jUZ7ddTkF4av2/+O3e6jB//AWvZ8IF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4xXc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720" o:spid="_x0000_s160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u4asMA&#10;AADcAAAADwAAAGRycy9kb3ducmV2LnhtbESPQU/DMAyF70j8h8hI3Jg7BGgqy6YJgcSOjB3gZjUm&#10;qdY4pQld++/xAYmbrff83uf1doqdGXnIbRILy0UFhqVJrhVv4fj+crMCkwuJoy4JW5g5w3ZzebGm&#10;2qWzvPF4KN5oiOSaLIRS+hoxN4Ej5UXqWVT7SkOkouvg0Q101vDY4W1VPWCkVrQhUM9PgZvT4Sda&#10;KH6PHzHsZrz3zd38/bxHHD+tvb6ado9gCk/l3/x3/eoUf6X4+oxOg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u4a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721" o:spid="_x0000_s1603"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Arc 722" o:spid="_x0000_s160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WDhsEA&#10;AADcAAAADwAAAGRycy9kb3ducmV2LnhtbERPTWsCMRC9F/ofwhS81dmKFdkaRYqFeqx6aG/DZpos&#10;3Uy2m7ju/vumIHibx/uc1Wbwjeq5i3UQDU/TAhRLFUwtVsPp+Pa4BBUTiaEmCGsYOcJmfX+3otKE&#10;i3xwf0hW5RCJJWlwKbUlYqwce4rT0LJk7jt0nlKGnUXT0SWH+wZnRbFAT7XkBkctvzqufg5nryHZ&#10;PX56tx3x2Vbz8Xe3R+y/tJ48DNsXUImHdBNf3e8mz1/O4P+ZfAG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Vg4b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723" o:spid="_x0000_s160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Uh9sAA&#10;AADcAAAADwAAAGRycy9kb3ducmV2LnhtbERPTWvCQBC9F/wPyxR6q5sqFBtdRdSWXhur5yE7ZoPZ&#10;2ZgdNf77bkHwNo/3ObNF7xt1oS7WgQ28DTNQxGWwNVcGfrefrxNQUZAtNoHJwI0iLOaDpxnmNlz5&#10;hy6FVCqFcMzRgBNpc61j6chjHIaWOHGH0HmUBLtK2w6vKdw3epRl79pjzanBYUsrR+WxOHsDuy+7&#10;v5WZfJykGRdug+u1dltjXp775RSUUC8P8d39bdP8yRj+n0kX6Pk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zUh9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724" o:spid="_x0000_s160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fKZcMA&#10;AADcAAAADwAAAGRycy9kb3ducmV2LnhtbERPTWvCQBC9F/wPywi91Y1FgkTXIIpFQinUCnocsmMS&#10;kp2N2TVJ/323UOhtHu9z1uloGtFT5yrLCuazCARxbnXFhYLz1+FlCcJ5ZI2NZVLwTQ7SzeRpjYm2&#10;A39Sf/KFCCHsElRQet8mUrq8JINuZlviwN1sZ9AH2BVSdziEcNPI1yiKpcGKQ0OJLe1KyuvTwyg4&#10;ZPH7/P52Nxd5u2b74yWrPwZU6nk6blcgPI3+X/znPuowf7mA32fCB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fKZ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725" o:spid="_x0000_s160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wb8sEA&#10;AADcAAAADwAAAGRycy9kb3ducmV2LnhtbERPTWsCMRC9F/ofwhR6q7OVWmRrFBEL9VjrQW/DZpos&#10;3UzWTbru/vumIHibx/ucxWrwjeq5i3UQDc+TAhRLFUwtVsPh6/1pDiomEkNNENYwcoTV8v5uQaUJ&#10;F/nkfp+syiESS9LgUmpLxFg59hQnoWXJ3HfoPKUMO4umo0sO9w1Oi+IVPdWSGxy1vHFc/ex/vYZk&#10;d3j0bj3izFYv43m7Q+xPWj8+DOs3UImHdBNf3R8mz5/P4P+ZfAE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8G/L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726" o:spid="_x0000_s1608"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shape id="Arc 727" o:spid="_x0000_s160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IgHsEA&#10;AADcAAAADwAAAGRycy9kb3ducmV2LnhtbERPTUsDMRC9F/wPYYTe2lmlalmbliIW7LGtB70NmzFZ&#10;3EzWTbrd/fdGKHibx/uc1Wbwjeq5i3UQDXfzAhRLFUwtVsP7aTdbgoqJxFAThDWMHGGzvpmsqDTh&#10;Igfuj8mqHCKxJA0upbZEjJVjT3EeWpbMfYXOU8qws2g6uuRw3+B9UTyip1pyg6OWXxxX38ez15Ds&#10;Hj+82474YKvF+PO6R+w/tZ7eDttnUImH9C++ut9Mnr98gr9n8gW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iIB7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728" o:spid="_x0000_s161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Gzh8IA&#10;AADcAAAADwAAAGRycy9kb3ducmV2LnhtbESPQU/DMAyF70j8h8hIu7EUkNAoyybExrTrOuBsNaap&#10;aJzSeFv37+cD0m623vN7n+fLMXbmSENuEzt4mBZgiOvkW24cfO4/7mdgsiB77BKTgzNlWC5ub+ZY&#10;+nTiHR0raYyGcC7RQRDpS2tzHShinqaeWLWfNEQUXYfG+gFPGh47+1gUzzZiy9oQsKf3QPVvdYgO&#10;vjb++1wX8vIn3VMV1rha2bB3bnI3vr2CERrlav6/3nrFnymtPqMT2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kbOH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729" o:spid="_x0000_s161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Zl+8IA&#10;AADcAAAADwAAAGRycy9kb3ducmV2LnhtbERPS4vCMBC+C/6HMII3Td2DaDWKKC5SlgUfoMehGdti&#10;M6lNtN1/vxEEb/PxPWe+bE0pnlS7wrKC0TACQZxaXXCm4HTcDiYgnEfWWFomBX/kYLnoduYYa9vw&#10;np4Hn4kQwi5GBbn3VSylS3My6Ia2Ig7c1dYGfYB1JnWNTQg3pfyKorE0WHBoyLGidU7p7fAwCrbJ&#10;+Gd0/76bs7xeks3unNx+G1Sq32tXMxCeWv8Rv907HeZPpvB6Jlw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NmX7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730" o:spid="_x0000_s161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Iut8MA&#10;AADcAAAADwAAAGRycy9kb3ducmV2LnhtbESPQU/DMAyF70j8h8hI3JgLAsS6ZdOEQGJHNg5wsxqT&#10;VDROaULX/nt8QOJm6z2/93m9nWJnRh5ym8TC9aICw9Ik14q38HZ8vnoAkwuJoy4JW5g5w3Zzfram&#10;2qWTvPJ4KN5oiOSaLIRS+hoxN4Ej5UXqWVT7TEOkouvg0Q100vDY4U1V3WOkVrQhUM+PgZuvw0+0&#10;UPwe32PYzXjnm9v5+2mPOH5Ye3kx7VZgCk/l3/x3/eIUf6n4+oxOg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Iut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group>
                  <v:shape id="Arc 731" o:spid="_x0000_s1613" style="position:absolute;left:8126;top:4494;width:144;height:180;rotation:1490055fd;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DHcMEA&#10;AADcAAAADwAAAGRycy9kb3ducmV2LnhtbERPTYvCMBC9L/gfwgje1rQeRKtRRBBk92R29TwkY1tt&#10;JqWJWv31m4WFvc3jfc5y3btG3KkLtWcF+TgDQWy8rblU8P21e5+BCBHZYuOZFDwpwHo1eFtiYf2D&#10;D3TXsRQphEOBCqoY20LKYCpyGMa+JU7c2XcOY4JdKW2HjxTuGjnJsql0WHNqqLClbUXmqm9Ogd7l&#10;s7k2RzKX1+GU3fbaf3xqpUbDfrMAEamP/+I/996m+fMcfp9JF8jV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gx3DBAAAA3AAAAA8AAAAAAAAAAAAAAAAAmAIAAGRycy9kb3du&#10;cmV2LnhtbFBLBQYAAAAABAAEAPUAAACGAwAAAAA=&#10;" path="m1860,nfc13027,965,21600,10311,21600,21520em1860,nsc13027,965,21600,10311,21600,21520l,21520,1860,xe" filled="f">
                    <v:path arrowok="t" o:extrusionok="f" o:connecttype="custom" o:connectlocs="12,0;144,180;0,180" o:connectangles="0,0,0"/>
                  </v:shape>
                  <v:shape id="Arc 732" o:spid="_x0000_s1614" style="position:absolute;left:8232;top:4449;width:144;height:180;rotation:-1490055fd;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oR18MA&#10;AADcAAAADwAAAGRycy9kb3ducmV2LnhtbERPS4vCMBC+C/6HMAt703QLW7QaZREEhb1YH+BtbMY2&#10;bDMpTdTuvzfCwt7m43vOfNnbRtyp88axgo9xAoK4dNpwpeCwX48mIHxA1tg4JgW/5GG5GA7mmGv3&#10;4B3di1CJGMI+RwV1CG0upS9rsujHriWO3NV1FkOEXSV1h48YbhuZJkkmLRqODTW2tKqp/CluVsH3&#10;ZJ8dN1mxOrTmZtLL53Z3Om+Ven/rv2YgAvXhX/zn3ug4f5rC65l4gV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oR18MAAADcAAAADwAAAAAAAAAAAAAAAACYAgAAZHJzL2Rv&#10;d25yZXYueG1sUEsFBgAAAAAEAAQA9QAAAIgDAAAAAA==&#10;" path="m1860,nfc13027,965,21600,10311,21600,21520em1860,nsc13027,965,21600,10311,21600,21520l,21520,1860,xe" filled="f">
                    <v:path arrowok="t" o:extrusionok="f" o:connecttype="custom" o:connectlocs="12,0;144,180;0,180" o:connectangles="0,0,0"/>
                  </v:shape>
                </v:group>
                <v:shape id="Text Box 733" o:spid="_x0000_s1615" type="#_x0000_t202" style="position:absolute;left:5373;top:3060;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8D717A" w:rsidRPr="00770DB0" w:rsidRDefault="008D717A" w:rsidP="008D717A">
                        <w:pPr>
                          <w:rPr>
                            <w:vertAlign w:val="subscript"/>
                          </w:rPr>
                        </w:pPr>
                        <w:r>
                          <w:t>S</w:t>
                        </w:r>
                        <w:r>
                          <w:rPr>
                            <w:vertAlign w:val="subscript"/>
                          </w:rPr>
                          <w:t>1</w:t>
                        </w:r>
                      </w:p>
                    </w:txbxContent>
                  </v:textbox>
                </v:shape>
                <v:shape id="Text Box 734" o:spid="_x0000_s1616" type="#_x0000_t202" style="position:absolute;left:5373;top:3780;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8D717A" w:rsidRPr="00770DB0" w:rsidRDefault="008D717A" w:rsidP="008D717A">
                        <w:pPr>
                          <w:rPr>
                            <w:vertAlign w:val="subscript"/>
                          </w:rPr>
                        </w:pPr>
                        <w:r>
                          <w:t>S</w:t>
                        </w:r>
                        <w:r>
                          <w:rPr>
                            <w:vertAlign w:val="subscript"/>
                          </w:rPr>
                          <w:t>2</w:t>
                        </w:r>
                      </w:p>
                    </w:txbxContent>
                  </v:textbox>
                </v:shape>
                <v:line id="Line 735" o:spid="_x0000_s1617" style="position:absolute;flip:x;visibility:visible;mso-wrap-style:square" from="5886,3960" to="6114,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vQccIAAADcAAAADwAAAGRycy9kb3ducmV2LnhtbERPTWvCQBC9C/6HZYTedGOhRVNXKQFL&#10;S09NPHgcs9Nsmuxs2F01/ffdguBtHu9zNrvR9uJCPrSOFSwXGQji2umWGwWHaj9fgQgRWWPvmBT8&#10;UoDddjrZYK7dlb/oUsZGpBAOOSowMQ65lKE2ZDEs3ECcuG/nLcYEfSO1x2sKt718zLJnabHl1GBw&#10;oMJQ3ZVnq6Arho+K38zP8fC5Openo+l8MSr1MBtfX0BEGuNdfHO/6zR//QT/z6QL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BvQccIAAADcAAAADwAAAAAAAAAAAAAA&#10;AAChAgAAZHJzL2Rvd25yZXYueG1sUEsFBgAAAAAEAAQA+QAAAJADAAAAAA==&#10;">
                  <v:stroke startarrow="open" endarrow="open"/>
                </v:line>
                <v:shape id="Text Box 736" o:spid="_x0000_s1618" type="#_x0000_t202" style="position:absolute;left:5943;top:3960;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8D717A" w:rsidRDefault="008D717A" w:rsidP="008D717A">
                        <w:r>
                          <w:t>½</w:t>
                        </w:r>
                        <w:r w:rsidRPr="003B3FBC">
                          <w:rPr>
                            <w:rFonts w:ascii="Symbol" w:hAnsi="Symbol"/>
                          </w:rPr>
                          <w:t></w:t>
                        </w:r>
                      </w:p>
                    </w:txbxContent>
                  </v:textbox>
                </v:shape>
                <v:shape id="Text Box 737" o:spid="_x0000_s1619" type="#_x0000_t202" style="position:absolute;left:7083;top:3600;width:29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8D717A" w:rsidRPr="00D647CC" w:rsidRDefault="008D717A" w:rsidP="008D717A">
                        <w:pPr>
                          <w:rPr>
                            <w:sz w:val="20"/>
                          </w:rPr>
                        </w:pPr>
                        <w:r w:rsidRPr="00D647CC">
                          <w:rPr>
                            <w:sz w:val="20"/>
                          </w:rPr>
                          <w:t>c) destructive interference</w:t>
                        </w:r>
                      </w:p>
                    </w:txbxContent>
                  </v:textbox>
                </v:shape>
                <w10:wrap type="square" side="left"/>
              </v:group>
            </w:pict>
          </mc:Fallback>
        </mc:AlternateContent>
      </w:r>
    </w:p>
    <w:p w:rsidR="008D717A" w:rsidRDefault="008D717A" w:rsidP="008D717A">
      <w:pPr>
        <w:widowControl w:val="0"/>
      </w:pPr>
    </w:p>
    <w:p w:rsidR="008D717A" w:rsidRDefault="008D717A" w:rsidP="008D717A">
      <w:pPr>
        <w:widowControl w:val="0"/>
      </w:pPr>
    </w:p>
    <w:p w:rsidR="008D717A" w:rsidRDefault="008D717A" w:rsidP="008D717A">
      <w:pPr>
        <w:widowControl w:val="0"/>
      </w:pPr>
    </w:p>
    <w:p w:rsidR="008D717A" w:rsidRDefault="008D717A" w:rsidP="008D717A">
      <w:pPr>
        <w:widowControl w:val="0"/>
      </w:pPr>
    </w:p>
    <w:p w:rsidR="008D717A" w:rsidRDefault="008D717A" w:rsidP="008D717A">
      <w:pPr>
        <w:pStyle w:val="Example"/>
      </w:pPr>
    </w:p>
    <w:p w:rsidR="008D717A" w:rsidRDefault="002166DE" w:rsidP="008D717A">
      <w:pPr>
        <w:widowControl w:val="0"/>
      </w:pPr>
      <w:r>
        <w:rPr>
          <w:i/>
          <w:noProof/>
          <w:sz w:val="28"/>
        </w:rPr>
        <mc:AlternateContent>
          <mc:Choice Requires="wps">
            <w:drawing>
              <wp:anchor distT="0" distB="0" distL="114300" distR="114300" simplePos="0" relativeHeight="251726336" behindDoc="0" locked="0" layoutInCell="1" allowOverlap="1">
                <wp:simplePos x="0" y="0"/>
                <wp:positionH relativeFrom="column">
                  <wp:posOffset>-62865</wp:posOffset>
                </wp:positionH>
                <wp:positionV relativeFrom="paragraph">
                  <wp:posOffset>-445770</wp:posOffset>
                </wp:positionV>
                <wp:extent cx="6126480" cy="4800600"/>
                <wp:effectExtent l="0" t="0" r="0" b="0"/>
                <wp:wrapNone/>
                <wp:docPr id="64" name="Rectangle 3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6480" cy="48006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3" o:spid="_x0000_s1026" style="position:absolute;margin-left:-4.95pt;margin-top:-35.1pt;width:482.4pt;height:378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" filled="f"/>
            </w:pict>
          </mc:Fallback>
        </mc:AlternateContent>
      </w:r>
      <w:r w:rsidR="008D717A">
        <w:t>Points S</w:t>
      </w:r>
      <w:r w:rsidR="008D717A">
        <w:rPr>
          <w:vertAlign w:val="subscript"/>
        </w:rPr>
        <w:t>1</w:t>
      </w:r>
      <w:r w:rsidR="008D717A">
        <w:t xml:space="preserve"> and S</w:t>
      </w:r>
      <w:r w:rsidR="008D717A">
        <w:rPr>
          <w:vertAlign w:val="subscript"/>
        </w:rPr>
        <w:t>2</w:t>
      </w:r>
      <w:r w:rsidR="008D717A">
        <w:t xml:space="preserve"> are sources of identical water waves.  P is a point some distance away from the sources.  PS</w:t>
      </w:r>
      <w:r w:rsidR="008D717A">
        <w:rPr>
          <w:vertAlign w:val="subscript"/>
        </w:rPr>
        <w:t>1</w:t>
      </w:r>
      <w:r w:rsidR="008D717A">
        <w:t xml:space="preserve"> is 80 cm and PS</w:t>
      </w:r>
      <w:r w:rsidR="008D717A">
        <w:rPr>
          <w:vertAlign w:val="subscript"/>
        </w:rPr>
        <w:t>2</w:t>
      </w:r>
      <w:r w:rsidR="008D717A">
        <w:t xml:space="preserve"> is 90 cm.  Explain whether there will be destructive or constructive interference at P if the sources produce the following wavelengths:</w:t>
      </w:r>
    </w:p>
    <w:p w:rsidR="008D717A" w:rsidRDefault="008D717A" w:rsidP="008D717A">
      <w:pPr>
        <w:widowControl w:val="0"/>
        <w:ind w:left="576" w:hanging="576"/>
      </w:pPr>
    </w:p>
    <w:p w:rsidR="008D717A" w:rsidRDefault="002166DE" w:rsidP="008D717A">
      <w:pPr>
        <w:widowControl w:val="0"/>
      </w:pPr>
      <w:r>
        <w:rPr>
          <w:noProof/>
        </w:rPr>
        <mc:AlternateContent>
          <mc:Choice Requires="wps">
            <w:drawing>
              <wp:anchor distT="0" distB="0" distL="114300" distR="114300" simplePos="0" relativeHeight="251725312" behindDoc="0" locked="0" layoutInCell="0" allowOverlap="1">
                <wp:simplePos x="0" y="0"/>
                <wp:positionH relativeFrom="column">
                  <wp:posOffset>2468880</wp:posOffset>
                </wp:positionH>
                <wp:positionV relativeFrom="paragraph">
                  <wp:posOffset>92075</wp:posOffset>
                </wp:positionV>
                <wp:extent cx="2560955" cy="915035"/>
                <wp:effectExtent l="0" t="0" r="0" b="0"/>
                <wp:wrapNone/>
                <wp:docPr id="63" name="Lin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60955" cy="9150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2" o:spid="_x0000_s1026" style="position:absolute;flip:x;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4pt,7.25pt" to="396.05pt,7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" o:allowincell="f" strokeweight="1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724288" behindDoc="0" locked="0" layoutInCell="0" allowOverlap="1">
                <wp:simplePos x="0" y="0"/>
                <wp:positionH relativeFrom="column">
                  <wp:posOffset>2468880</wp:posOffset>
                </wp:positionH>
                <wp:positionV relativeFrom="paragraph">
                  <wp:posOffset>92075</wp:posOffset>
                </wp:positionV>
                <wp:extent cx="2560955" cy="635"/>
                <wp:effectExtent l="0" t="0" r="0" b="0"/>
                <wp:wrapNone/>
                <wp:docPr id="62" name="Line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095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1" o:spid="_x0000_s1026" style="position:absolute;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4pt,7.25pt" to="396.0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" o:allowincell="f" strokeweight="1pt">
                <v:stroke startarrowwidth="narrow" startarrowlength="short" endarrowwidth="narrow" endarrowlength="short"/>
              </v:line>
            </w:pict>
          </mc:Fallback>
        </mc:AlternateContent>
      </w:r>
      <w:r w:rsidR="008D717A">
        <w:t>A.</w:t>
      </w:r>
      <w:r w:rsidR="008D717A">
        <w:tab/>
        <w:t>5 cm</w:t>
      </w:r>
      <w:r w:rsidR="008D717A">
        <w:tab/>
      </w:r>
      <w:r w:rsidR="008D717A">
        <w:tab/>
      </w:r>
      <w:r w:rsidR="008D717A">
        <w:tab/>
      </w:r>
      <w:r w:rsidR="008D717A">
        <w:tab/>
        <w:t>S</w:t>
      </w:r>
      <w:r w:rsidR="008D717A">
        <w:rPr>
          <w:vertAlign w:val="subscript"/>
        </w:rPr>
        <w:t>1</w:t>
      </w:r>
      <w:r w:rsidR="008D717A">
        <w:t xml:space="preserve"> </w:t>
      </w:r>
      <w:r w:rsidR="008D717A">
        <w:tab/>
      </w:r>
      <w:r w:rsidR="008D717A">
        <w:tab/>
      </w:r>
      <w:r w:rsidR="008D717A">
        <w:tab/>
      </w:r>
      <w:r w:rsidR="008D717A">
        <w:tab/>
      </w:r>
      <w:r w:rsidR="008D717A">
        <w:tab/>
      </w:r>
      <w:r w:rsidR="008D717A">
        <w:tab/>
        <w:t xml:space="preserve"> P</w:t>
      </w:r>
    </w:p>
    <w:p w:rsidR="008D717A" w:rsidRDefault="008D717A" w:rsidP="008D717A">
      <w:pPr>
        <w:widowControl w:val="0"/>
      </w:pPr>
      <w:r>
        <w:t>B.</w:t>
      </w:r>
      <w:r>
        <w:tab/>
        <w:t>20 cm</w:t>
      </w:r>
    </w:p>
    <w:p w:rsidR="008D717A" w:rsidRDefault="008D717A" w:rsidP="008D717A">
      <w:pPr>
        <w:widowControl w:val="0"/>
      </w:pPr>
    </w:p>
    <w:p w:rsidR="008D717A" w:rsidRDefault="008D717A" w:rsidP="008D717A">
      <w:pPr>
        <w:widowControl w:val="0"/>
      </w:pPr>
    </w:p>
    <w:p w:rsidR="008D717A" w:rsidRDefault="008D717A" w:rsidP="008D717A">
      <w:pPr>
        <w:widowControl w:val="0"/>
      </w:pPr>
    </w:p>
    <w:p w:rsidR="008D717A" w:rsidRDefault="008D717A" w:rsidP="008D717A">
      <w:pPr>
        <w:widowControl w:val="0"/>
      </w:pPr>
      <w:r>
        <w:tab/>
      </w:r>
      <w:r>
        <w:tab/>
      </w:r>
      <w:r>
        <w:tab/>
      </w:r>
      <w:r>
        <w:tab/>
      </w:r>
      <w:r>
        <w:tab/>
        <w:t>S</w:t>
      </w:r>
      <w:r>
        <w:rPr>
          <w:vertAlign w:val="subscript"/>
        </w:rPr>
        <w:t>2</w:t>
      </w:r>
      <w:r>
        <w:t xml:space="preserve"> </w:t>
      </w:r>
    </w:p>
    <w:p w:rsidR="008D717A" w:rsidRDefault="008D717A" w:rsidP="008D717A">
      <w:pPr>
        <w:widowControl w:val="0"/>
        <w:ind w:left="576" w:hanging="576"/>
      </w:pPr>
    </w:p>
    <w:p w:rsidR="008D717A" w:rsidRDefault="008D717A" w:rsidP="008D717A">
      <w:pPr>
        <w:widowControl w:val="0"/>
      </w:pPr>
      <w:r>
        <w:t>Solution:</w:t>
      </w:r>
    </w:p>
    <w:p w:rsidR="008D717A" w:rsidRDefault="008D717A" w:rsidP="008D717A">
      <w:pPr>
        <w:widowControl w:val="0"/>
      </w:pPr>
      <w:r>
        <w:t xml:space="preserve">The type of interference will depend on whether the </w:t>
      </w:r>
      <w:r>
        <w:rPr>
          <w:u w:val="single"/>
        </w:rPr>
        <w:t>path difference</w:t>
      </w:r>
      <w:r>
        <w:t xml:space="preserve"> is a whole number multiple of a wavelength (n </w:t>
      </w:r>
      <w:r>
        <w:rPr>
          <w:rFonts w:ascii="Symbol" w:hAnsi="Symbol"/>
        </w:rPr>
        <w:t></w:t>
      </w:r>
      <w:r>
        <w:t>, n = 1, 2, 3…) for constructive interference or a (n - ½)</w:t>
      </w:r>
      <w:r>
        <w:rPr>
          <w:rFonts w:ascii="Symbol" w:hAnsi="Symbol"/>
        </w:rPr>
        <w:t></w:t>
      </w:r>
      <w:r>
        <w:rPr>
          <w:rFonts w:ascii="Symbol" w:hAnsi="Symbol"/>
        </w:rPr>
        <w:t></w:t>
      </w:r>
      <w:r>
        <w:t xml:space="preserve"> difference for destructive interference.</w:t>
      </w:r>
    </w:p>
    <w:p w:rsidR="008D717A" w:rsidRDefault="008D717A" w:rsidP="008D717A">
      <w:pPr>
        <w:widowControl w:val="0"/>
      </w:pPr>
    </w:p>
    <w:p w:rsidR="008D717A" w:rsidRDefault="008D717A" w:rsidP="008D717A">
      <w:pPr>
        <w:widowControl w:val="0"/>
      </w:pPr>
      <w:r>
        <w:t>A.</w:t>
      </w:r>
      <w:r>
        <w:tab/>
        <w:t>for PS</w:t>
      </w:r>
      <w:r>
        <w:rPr>
          <w:vertAlign w:val="subscript"/>
        </w:rPr>
        <w:t>1</w:t>
      </w:r>
      <w:r>
        <w:t xml:space="preserve"> = 80 cm / 5 cm = 16</w:t>
      </w:r>
      <w:r>
        <w:tab/>
        <w:t>n = 18 - 16 = 2</w:t>
      </w:r>
    </w:p>
    <w:p w:rsidR="008D717A" w:rsidRDefault="008D717A" w:rsidP="008D717A">
      <w:pPr>
        <w:widowControl w:val="0"/>
      </w:pPr>
      <w:r>
        <w:tab/>
        <w:t>for PS</w:t>
      </w:r>
      <w:r>
        <w:rPr>
          <w:vertAlign w:val="subscript"/>
        </w:rPr>
        <w:t>2</w:t>
      </w:r>
      <w:r>
        <w:t xml:space="preserve"> = 90 cm / 5 cm = 18</w:t>
      </w:r>
    </w:p>
    <w:p w:rsidR="008D717A" w:rsidRDefault="008D717A" w:rsidP="008D717A">
      <w:pPr>
        <w:widowControl w:val="0"/>
      </w:pPr>
      <w:r>
        <w:tab/>
      </w:r>
      <w:r>
        <w:tab/>
      </w:r>
      <w:r>
        <w:tab/>
      </w:r>
      <w:r>
        <w:tab/>
        <w:t xml:space="preserve">since n is a whole number – </w:t>
      </w:r>
      <w:r>
        <w:rPr>
          <w:b/>
        </w:rPr>
        <w:t>constructive interference</w:t>
      </w:r>
    </w:p>
    <w:p w:rsidR="008D717A" w:rsidRDefault="008D717A" w:rsidP="008D717A">
      <w:pPr>
        <w:widowControl w:val="0"/>
      </w:pPr>
    </w:p>
    <w:p w:rsidR="008D717A" w:rsidRDefault="008D717A" w:rsidP="008D717A">
      <w:pPr>
        <w:widowControl w:val="0"/>
      </w:pPr>
      <w:r>
        <w:t>B</w:t>
      </w:r>
      <w:r>
        <w:tab/>
        <w:t>for PS</w:t>
      </w:r>
      <w:r>
        <w:rPr>
          <w:vertAlign w:val="subscript"/>
        </w:rPr>
        <w:t>1</w:t>
      </w:r>
      <w:r>
        <w:t xml:space="preserve"> = 80 cm / 20 cm = 4</w:t>
      </w:r>
      <w:r>
        <w:tab/>
        <w:t xml:space="preserve">n = 4.5 - 4 = ½ </w:t>
      </w:r>
    </w:p>
    <w:p w:rsidR="008D717A" w:rsidRDefault="008D717A" w:rsidP="008D717A">
      <w:pPr>
        <w:widowControl w:val="0"/>
      </w:pPr>
      <w:r>
        <w:tab/>
        <w:t>for PS</w:t>
      </w:r>
      <w:r>
        <w:rPr>
          <w:vertAlign w:val="subscript"/>
        </w:rPr>
        <w:t>2</w:t>
      </w:r>
      <w:r>
        <w:t xml:space="preserve"> = 90 cm / 20 cm = 4.5</w:t>
      </w:r>
    </w:p>
    <w:p w:rsidR="008D717A" w:rsidRDefault="008D717A" w:rsidP="008D717A">
      <w:pPr>
        <w:widowControl w:val="0"/>
      </w:pPr>
      <w:r>
        <w:tab/>
      </w:r>
      <w:r>
        <w:tab/>
      </w:r>
      <w:r>
        <w:tab/>
      </w:r>
      <w:r>
        <w:tab/>
        <w:t xml:space="preserve">since n is not a whole number – </w:t>
      </w:r>
      <w:r>
        <w:rPr>
          <w:b/>
        </w:rPr>
        <w:t>destructive interference</w:t>
      </w:r>
    </w:p>
    <w:p w:rsidR="008D717A" w:rsidRDefault="008D717A" w:rsidP="008D717A">
      <w:pPr>
        <w:widowControl w:val="0"/>
      </w:pPr>
    </w:p>
    <w:p w:rsidR="003647C2" w:rsidRDefault="003647C2" w:rsidP="003647C2">
      <w:pPr>
        <w:pStyle w:val="Heading1"/>
      </w:pPr>
      <w:r>
        <w:rPr>
          <w:sz w:val="28"/>
        </w:rPr>
        <w:br w:type="page"/>
      </w:r>
      <w:r>
        <w:lastRenderedPageBreak/>
        <w:t>Hand-in Assignment</w:t>
      </w:r>
    </w:p>
    <w:p w:rsidR="003647C2" w:rsidRDefault="003647C2" w:rsidP="003647C2">
      <w:pPr>
        <w:spacing w:before="120"/>
        <w:ind w:left="576" w:hanging="576"/>
      </w:pPr>
      <w:r>
        <w:t>1.</w:t>
      </w:r>
      <w:r>
        <w:tab/>
        <w:t>State the law of reflection for waves.</w:t>
      </w: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r>
        <w:t>2.</w:t>
      </w:r>
      <w:r>
        <w:tab/>
        <w:t>State the law of refraction for waves.</w:t>
      </w: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r>
        <w:t>3.</w:t>
      </w:r>
      <w:r>
        <w:tab/>
        <w:t>Make a diagram to show what happens when a wave goes from a high speed area to a low speed area at an angle.</w:t>
      </w: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r>
        <w:t>4.</w:t>
      </w:r>
      <w:r>
        <w:tab/>
        <w:t>What wave characteristics are changing when refraction of a wave results in:</w:t>
      </w:r>
    </w:p>
    <w:p w:rsidR="003647C2" w:rsidRDefault="003647C2" w:rsidP="003647C2">
      <w:pPr>
        <w:spacing w:before="120"/>
        <w:ind w:left="1296" w:hanging="576"/>
      </w:pPr>
      <w:r>
        <w:t>a.</w:t>
      </w:r>
      <w:r>
        <w:tab/>
        <w:t>bending toward the normal?</w:t>
      </w:r>
    </w:p>
    <w:p w:rsidR="003647C2" w:rsidRDefault="003647C2" w:rsidP="003647C2">
      <w:pPr>
        <w:spacing w:before="120"/>
        <w:ind w:left="1296" w:hanging="576"/>
      </w:pPr>
    </w:p>
    <w:p w:rsidR="003647C2" w:rsidRDefault="003647C2" w:rsidP="003647C2">
      <w:pPr>
        <w:spacing w:before="120"/>
        <w:ind w:left="1296" w:hanging="576"/>
      </w:pPr>
    </w:p>
    <w:p w:rsidR="003647C2" w:rsidRDefault="003647C2" w:rsidP="003647C2">
      <w:pPr>
        <w:spacing w:before="120"/>
        <w:ind w:left="1296" w:hanging="576"/>
      </w:pPr>
      <w:r>
        <w:t>b.</w:t>
      </w:r>
      <w:r>
        <w:tab/>
        <w:t>bending away from the normal?</w:t>
      </w: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r>
        <w:t>5.</w:t>
      </w:r>
      <w:r>
        <w:tab/>
        <w:t>A circular series of waves is produced in the water when a stone is dropped into a pond.  Explain why the amplitude decreases as the waves travel away from the source.</w:t>
      </w: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r>
        <w:br w:type="page"/>
      </w:r>
      <w:r>
        <w:lastRenderedPageBreak/>
        <w:t>6.</w:t>
      </w:r>
      <w:r>
        <w:tab/>
        <w:t>Assuming a constant medium, draw the resulting reflected wave when A strikes the solid surface.</w:t>
      </w:r>
    </w:p>
    <w:p w:rsidR="003647C2" w:rsidRDefault="002166DE" w:rsidP="003647C2">
      <w:pPr>
        <w:spacing w:before="120"/>
        <w:ind w:left="576" w:hanging="576"/>
      </w:pPr>
      <w:r>
        <w:rPr>
          <w:noProof/>
        </w:rPr>
        <mc:AlternateContent>
          <mc:Choice Requires="wps">
            <w:drawing>
              <wp:anchor distT="0" distB="0" distL="114300" distR="114300" simplePos="0" relativeHeight="251665920" behindDoc="0" locked="0" layoutInCell="0" allowOverlap="1">
                <wp:simplePos x="0" y="0"/>
                <wp:positionH relativeFrom="column">
                  <wp:posOffset>2194560</wp:posOffset>
                </wp:positionH>
                <wp:positionV relativeFrom="paragraph">
                  <wp:posOffset>208915</wp:posOffset>
                </wp:positionV>
                <wp:extent cx="549275" cy="366395"/>
                <wp:effectExtent l="0" t="0" r="0" b="0"/>
                <wp:wrapNone/>
                <wp:docPr id="61" name="Lin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275" cy="36639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1"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8pt,16.45pt" to="216.05pt,4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" o:allowincell="f" strokeweight="1pt">
                <v:stroke startarrowwidth="narrow" startarrowlength="short" endarrow="open" endarrowwidth="narrow" endarrowlength="short"/>
              </v:line>
            </w:pict>
          </mc:Fallback>
        </mc:AlternateContent>
      </w:r>
      <w:r>
        <w:rPr>
          <w:noProof/>
        </w:rPr>
        <mc:AlternateContent>
          <mc:Choice Requires="wps">
            <w:drawing>
              <wp:anchor distT="0" distB="0" distL="114300" distR="114300" simplePos="0" relativeHeight="251663872" behindDoc="0" locked="0" layoutInCell="0" allowOverlap="1">
                <wp:simplePos x="0" y="0"/>
                <wp:positionH relativeFrom="column">
                  <wp:posOffset>3108960</wp:posOffset>
                </wp:positionH>
                <wp:positionV relativeFrom="paragraph">
                  <wp:posOffset>208915</wp:posOffset>
                </wp:positionV>
                <wp:extent cx="635" cy="1097915"/>
                <wp:effectExtent l="0" t="0" r="0" b="0"/>
                <wp:wrapNone/>
                <wp:docPr id="60"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9791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9"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8pt,16.45pt" to="244.85pt,10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" o:allowincell="f" strokeweight="2pt">
                <v:stroke startarrowwidth="narrow" startarrowlength="short" endarrowwidth="narrow" endarrowlength="short"/>
              </v:line>
            </w:pict>
          </mc:Fallback>
        </mc:AlternateContent>
      </w:r>
    </w:p>
    <w:p w:rsidR="003647C2" w:rsidRDefault="003647C2" w:rsidP="003647C2">
      <w:pPr>
        <w:spacing w:before="120"/>
        <w:ind w:left="576" w:hanging="576"/>
      </w:pPr>
      <w:r>
        <w:tab/>
      </w:r>
      <w:r>
        <w:tab/>
      </w:r>
      <w:r>
        <w:tab/>
      </w:r>
      <w:r>
        <w:tab/>
      </w:r>
      <w:r>
        <w:tab/>
      </w:r>
      <w:r>
        <w:tab/>
        <w:t>A</w:t>
      </w: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r>
        <w:t>7.</w:t>
      </w:r>
      <w:r>
        <w:tab/>
        <w:t>For the following diagram, what is the angle of reflection from surface Y?  What is the angle between the wave ray and surface Y? (30</w:t>
      </w:r>
      <w:r>
        <w:rPr>
          <w:vertAlign w:val="superscript"/>
        </w:rPr>
        <w:t>o</w:t>
      </w:r>
      <w:r>
        <w:t>, 60</w:t>
      </w:r>
      <w:r>
        <w:rPr>
          <w:vertAlign w:val="superscript"/>
        </w:rPr>
        <w:t>o</w:t>
      </w:r>
      <w:r>
        <w:t>)</w:t>
      </w:r>
    </w:p>
    <w:p w:rsidR="003647C2" w:rsidRDefault="003647C2" w:rsidP="003647C2">
      <w:pPr>
        <w:spacing w:before="120"/>
        <w:ind w:left="576" w:hanging="576"/>
      </w:pPr>
      <w:r>
        <w:tab/>
      </w:r>
      <w:r>
        <w:tab/>
      </w:r>
      <w:r>
        <w:tab/>
      </w:r>
      <w:r>
        <w:tab/>
      </w:r>
      <w:r>
        <w:tab/>
        <w:t>X</w:t>
      </w:r>
    </w:p>
    <w:p w:rsidR="003647C2" w:rsidRDefault="002166DE" w:rsidP="003647C2">
      <w:pPr>
        <w:spacing w:before="120"/>
        <w:ind w:left="576" w:hanging="576"/>
      </w:pPr>
      <w:r>
        <w:rPr>
          <w:noProof/>
        </w:rPr>
        <mc:AlternateContent>
          <mc:Choice Requires="wps">
            <w:drawing>
              <wp:anchor distT="0" distB="0" distL="114300" distR="114300" simplePos="0" relativeHeight="251676160" behindDoc="0" locked="0" layoutInCell="0" allowOverlap="1">
                <wp:simplePos x="0" y="0"/>
                <wp:positionH relativeFrom="column">
                  <wp:posOffset>1645920</wp:posOffset>
                </wp:positionH>
                <wp:positionV relativeFrom="paragraph">
                  <wp:posOffset>5715</wp:posOffset>
                </wp:positionV>
                <wp:extent cx="732155" cy="549275"/>
                <wp:effectExtent l="0" t="0" r="0" b="0"/>
                <wp:wrapNone/>
                <wp:docPr id="59" name="Lin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2155" cy="54927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1" o:spid="_x0000_s1026" style="position:absolute;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45pt" to="187.25pt,4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" o:allowincell="f" strokeweight="1pt">
                <v:stroke startarrowwidth="narrow" startarrowlength="short" endarrow="open" endarrowwidth="narrow" endarrowlength="short"/>
              </v:line>
            </w:pict>
          </mc:Fallback>
        </mc:AlternateContent>
      </w:r>
      <w:r>
        <w:rPr>
          <w:noProof/>
        </w:rPr>
        <mc:AlternateContent>
          <mc:Choice Requires="wps">
            <w:drawing>
              <wp:anchor distT="0" distB="0" distL="114300" distR="114300" simplePos="0" relativeHeight="251672064" behindDoc="0" locked="0" layoutInCell="0" allowOverlap="1">
                <wp:simplePos x="0" y="0"/>
                <wp:positionH relativeFrom="column">
                  <wp:posOffset>3108960</wp:posOffset>
                </wp:positionH>
                <wp:positionV relativeFrom="paragraph">
                  <wp:posOffset>5715</wp:posOffset>
                </wp:positionV>
                <wp:extent cx="635" cy="1097915"/>
                <wp:effectExtent l="0" t="0" r="0" b="0"/>
                <wp:wrapNone/>
                <wp:docPr id="58"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9791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7"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8pt,.45pt" to="244.85pt,8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" o:allowincell="f" strokeweight="2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667968" behindDoc="0" locked="0" layoutInCell="0" allowOverlap="1">
                <wp:simplePos x="0" y="0"/>
                <wp:positionH relativeFrom="column">
                  <wp:posOffset>1645920</wp:posOffset>
                </wp:positionH>
                <wp:positionV relativeFrom="paragraph">
                  <wp:posOffset>5715</wp:posOffset>
                </wp:positionV>
                <wp:extent cx="1463675" cy="635"/>
                <wp:effectExtent l="0" t="0" r="0" b="0"/>
                <wp:wrapNone/>
                <wp:docPr id="57" name="Lin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3675" cy="63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3"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45pt" to="244.8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" o:allowincell="f" strokeweight="2pt">
                <v:stroke startarrowwidth="narrow" startarrowlength="short" endarrowwidth="narrow" endarrowlength="short"/>
              </v:line>
            </w:pict>
          </mc:Fallback>
        </mc:AlternateContent>
      </w:r>
      <w:r w:rsidR="003647C2">
        <w:tab/>
      </w:r>
      <w:r w:rsidR="003647C2">
        <w:tab/>
      </w:r>
      <w:r w:rsidR="003647C2">
        <w:tab/>
      </w:r>
      <w:r w:rsidR="003647C2">
        <w:tab/>
      </w:r>
      <w:r w:rsidR="003647C2">
        <w:tab/>
        <w:t>30</w:t>
      </w:r>
      <w:r w:rsidR="003647C2">
        <w:rPr>
          <w:vertAlign w:val="superscript"/>
        </w:rPr>
        <w:t>o</w:t>
      </w:r>
      <w:r w:rsidR="003647C2">
        <w:tab/>
      </w:r>
      <w:r w:rsidR="003647C2">
        <w:tab/>
        <w:t xml:space="preserve">  90</w:t>
      </w:r>
      <w:r w:rsidR="003647C2">
        <w:rPr>
          <w:vertAlign w:val="superscript"/>
        </w:rPr>
        <w:t>o</w:t>
      </w: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r>
        <w:tab/>
      </w:r>
      <w:r>
        <w:tab/>
      </w:r>
      <w:r>
        <w:tab/>
      </w:r>
      <w:r>
        <w:tab/>
      </w:r>
      <w:r>
        <w:tab/>
      </w:r>
      <w:r>
        <w:tab/>
      </w:r>
      <w:r>
        <w:tab/>
      </w:r>
      <w:r>
        <w:tab/>
        <w:t>Y</w:t>
      </w:r>
    </w:p>
    <w:p w:rsidR="003647C2" w:rsidRDefault="003647C2" w:rsidP="003647C2">
      <w:pPr>
        <w:spacing w:before="120"/>
        <w:ind w:left="576" w:hanging="576"/>
      </w:pPr>
      <w:r>
        <w:t>8.</w:t>
      </w:r>
      <w:r>
        <w:tab/>
        <w:t>For the following diagram, what is the angle of reflection from surface Y?  What is the angle between the wave ray and surface Y? (40</w:t>
      </w:r>
      <w:r>
        <w:rPr>
          <w:vertAlign w:val="superscript"/>
        </w:rPr>
        <w:t>o</w:t>
      </w:r>
      <w:r>
        <w:t>, 50</w:t>
      </w:r>
      <w:r>
        <w:rPr>
          <w:vertAlign w:val="superscript"/>
        </w:rPr>
        <w:t>o</w:t>
      </w:r>
      <w:r>
        <w:t>)</w:t>
      </w:r>
    </w:p>
    <w:p w:rsidR="003647C2" w:rsidRDefault="003647C2" w:rsidP="003647C2">
      <w:pPr>
        <w:spacing w:before="120"/>
        <w:ind w:left="576" w:hanging="576"/>
      </w:pPr>
      <w:r>
        <w:tab/>
      </w:r>
      <w:r>
        <w:tab/>
      </w:r>
      <w:r>
        <w:tab/>
      </w:r>
      <w:r>
        <w:tab/>
      </w:r>
      <w:r>
        <w:tab/>
        <w:t>X</w:t>
      </w:r>
    </w:p>
    <w:p w:rsidR="003647C2" w:rsidRDefault="002166DE" w:rsidP="003647C2">
      <w:pPr>
        <w:spacing w:before="120"/>
        <w:ind w:left="576" w:hanging="576"/>
      </w:pPr>
      <w:r>
        <w:rPr>
          <w:noProof/>
        </w:rPr>
        <mc:AlternateContent>
          <mc:Choice Requires="wps">
            <w:drawing>
              <wp:anchor distT="0" distB="0" distL="114300" distR="114300" simplePos="0" relativeHeight="251673088" behindDoc="0" locked="0" layoutInCell="0" allowOverlap="1">
                <wp:simplePos x="0" y="0"/>
                <wp:positionH relativeFrom="column">
                  <wp:posOffset>3108960</wp:posOffset>
                </wp:positionH>
                <wp:positionV relativeFrom="paragraph">
                  <wp:posOffset>5715</wp:posOffset>
                </wp:positionV>
                <wp:extent cx="1097915" cy="1158875"/>
                <wp:effectExtent l="0" t="0" r="0" b="0"/>
                <wp:wrapNone/>
                <wp:docPr id="56" name="Lin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915" cy="11588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8"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8pt,.45pt" to="331.25pt,9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" o:allowincell="f" strokeweight="2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677184" behindDoc="0" locked="0" layoutInCell="0" allowOverlap="1">
                <wp:simplePos x="0" y="0"/>
                <wp:positionH relativeFrom="column">
                  <wp:posOffset>1645920</wp:posOffset>
                </wp:positionH>
                <wp:positionV relativeFrom="paragraph">
                  <wp:posOffset>5715</wp:posOffset>
                </wp:positionV>
                <wp:extent cx="732155" cy="549275"/>
                <wp:effectExtent l="0" t="0" r="0" b="0"/>
                <wp:wrapNone/>
                <wp:docPr id="55" name="Lin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2155" cy="54927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2" o:spid="_x0000_s1026" style="position:absolute;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45pt" to="187.25pt,4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" o:allowincell="f" strokeweight="1pt">
                <v:stroke startarrowwidth="narrow" startarrowlength="short" endarrow="open" endarrowwidth="narrow" endarrowlength="short"/>
              </v:line>
            </w:pict>
          </mc:Fallback>
        </mc:AlternateContent>
      </w:r>
      <w:r>
        <w:rPr>
          <w:noProof/>
        </w:rPr>
        <mc:AlternateContent>
          <mc:Choice Requires="wps">
            <w:drawing>
              <wp:anchor distT="0" distB="0" distL="114300" distR="114300" simplePos="0" relativeHeight="251668992" behindDoc="0" locked="0" layoutInCell="0" allowOverlap="1">
                <wp:simplePos x="0" y="0"/>
                <wp:positionH relativeFrom="column">
                  <wp:posOffset>1645920</wp:posOffset>
                </wp:positionH>
                <wp:positionV relativeFrom="paragraph">
                  <wp:posOffset>5715</wp:posOffset>
                </wp:positionV>
                <wp:extent cx="1463675" cy="635"/>
                <wp:effectExtent l="0" t="0" r="0" b="0"/>
                <wp:wrapNone/>
                <wp:docPr id="54" name="Lin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3675" cy="63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4"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45pt" to="244.8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" o:allowincell="f" strokeweight="2pt">
                <v:stroke startarrowwidth="narrow" startarrowlength="short" endarrowwidth="narrow" endarrowlength="short"/>
              </v:line>
            </w:pict>
          </mc:Fallback>
        </mc:AlternateContent>
      </w:r>
      <w:r w:rsidR="003647C2">
        <w:tab/>
      </w:r>
      <w:r w:rsidR="003647C2">
        <w:tab/>
      </w:r>
      <w:r w:rsidR="003647C2">
        <w:tab/>
      </w:r>
      <w:r w:rsidR="003647C2">
        <w:tab/>
      </w:r>
      <w:r w:rsidR="003647C2">
        <w:tab/>
        <w:t>20</w:t>
      </w:r>
      <w:r w:rsidR="003647C2">
        <w:rPr>
          <w:vertAlign w:val="superscript"/>
        </w:rPr>
        <w:t>o</w:t>
      </w:r>
      <w:r w:rsidR="003647C2">
        <w:tab/>
      </w:r>
      <w:r w:rsidR="003647C2">
        <w:tab/>
        <w:t xml:space="preserve">  120</w:t>
      </w:r>
      <w:r w:rsidR="003647C2">
        <w:rPr>
          <w:vertAlign w:val="superscript"/>
        </w:rPr>
        <w:t>o</w:t>
      </w: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r>
        <w:tab/>
      </w:r>
      <w:r>
        <w:tab/>
      </w:r>
      <w:r>
        <w:tab/>
      </w:r>
      <w:r>
        <w:tab/>
      </w:r>
      <w:r>
        <w:tab/>
      </w:r>
      <w:r>
        <w:tab/>
      </w:r>
      <w:r>
        <w:tab/>
      </w:r>
      <w:r>
        <w:tab/>
      </w:r>
      <w:r>
        <w:tab/>
      </w:r>
      <w:r>
        <w:tab/>
        <w:t>Y</w:t>
      </w:r>
    </w:p>
    <w:p w:rsidR="003647C2" w:rsidRDefault="003647C2" w:rsidP="003647C2">
      <w:pPr>
        <w:spacing w:before="120"/>
        <w:ind w:left="576" w:hanging="576"/>
      </w:pPr>
    </w:p>
    <w:p w:rsidR="003647C2" w:rsidRDefault="003647C2" w:rsidP="003647C2">
      <w:pPr>
        <w:spacing w:before="120"/>
        <w:ind w:left="576" w:hanging="576"/>
      </w:pPr>
      <w:r>
        <w:t>9.</w:t>
      </w:r>
      <w:r>
        <w:tab/>
        <w:t>For the following diagram, what is the angle of reflection from surface Z? (8</w:t>
      </w:r>
      <w:r>
        <w:rPr>
          <w:vertAlign w:val="superscript"/>
        </w:rPr>
        <w:t>o</w:t>
      </w:r>
      <w:r>
        <w:t>)</w:t>
      </w:r>
    </w:p>
    <w:p w:rsidR="003647C2" w:rsidRDefault="003647C2" w:rsidP="003647C2">
      <w:pPr>
        <w:spacing w:before="120"/>
        <w:ind w:left="576" w:hanging="576"/>
      </w:pPr>
      <w:r>
        <w:tab/>
      </w:r>
      <w:r>
        <w:tab/>
      </w:r>
      <w:r>
        <w:tab/>
      </w:r>
      <w:r>
        <w:tab/>
      </w:r>
      <w:r>
        <w:tab/>
        <w:t>X</w:t>
      </w:r>
    </w:p>
    <w:p w:rsidR="003647C2" w:rsidRDefault="002166DE" w:rsidP="003647C2">
      <w:pPr>
        <w:spacing w:before="120"/>
        <w:ind w:left="576" w:hanging="576"/>
      </w:pPr>
      <w:r>
        <w:rPr>
          <w:noProof/>
        </w:rPr>
        <mc:AlternateContent>
          <mc:Choice Requires="wps">
            <w:drawing>
              <wp:anchor distT="0" distB="0" distL="114300" distR="114300" simplePos="0" relativeHeight="251674112" behindDoc="0" locked="0" layoutInCell="0" allowOverlap="1">
                <wp:simplePos x="0" y="0"/>
                <wp:positionH relativeFrom="column">
                  <wp:posOffset>3108960</wp:posOffset>
                </wp:positionH>
                <wp:positionV relativeFrom="paragraph">
                  <wp:posOffset>5715</wp:posOffset>
                </wp:positionV>
                <wp:extent cx="1097915" cy="1209675"/>
                <wp:effectExtent l="0" t="0" r="0" b="0"/>
                <wp:wrapNone/>
                <wp:docPr id="53"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915" cy="12096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9"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8pt,.45pt" to="331.25pt,9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" o:allowincell="f" strokeweight="2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678208" behindDoc="0" locked="0" layoutInCell="0" allowOverlap="1">
                <wp:simplePos x="0" y="0"/>
                <wp:positionH relativeFrom="column">
                  <wp:posOffset>1645920</wp:posOffset>
                </wp:positionH>
                <wp:positionV relativeFrom="paragraph">
                  <wp:posOffset>5715</wp:posOffset>
                </wp:positionV>
                <wp:extent cx="732155" cy="549275"/>
                <wp:effectExtent l="0" t="0" r="0" b="0"/>
                <wp:wrapNone/>
                <wp:docPr id="52" name="Lin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2155" cy="54927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3" o:spid="_x0000_s1026" style="position:absolute;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45pt" to="187.25pt,4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" o:allowincell="f" strokeweight="1pt">
                <v:stroke startarrowwidth="narrow" startarrowlength="short" endarrow="open" endarrowwidth="narrow" endarrowlength="short"/>
              </v:line>
            </w:pict>
          </mc:Fallback>
        </mc:AlternateContent>
      </w:r>
      <w:r>
        <w:rPr>
          <w:noProof/>
        </w:rPr>
        <mc:AlternateContent>
          <mc:Choice Requires="wps">
            <w:drawing>
              <wp:anchor distT="0" distB="0" distL="114300" distR="114300" simplePos="0" relativeHeight="251670016" behindDoc="0" locked="0" layoutInCell="0" allowOverlap="1">
                <wp:simplePos x="0" y="0"/>
                <wp:positionH relativeFrom="column">
                  <wp:posOffset>1645920</wp:posOffset>
                </wp:positionH>
                <wp:positionV relativeFrom="paragraph">
                  <wp:posOffset>5715</wp:posOffset>
                </wp:positionV>
                <wp:extent cx="1463675" cy="635"/>
                <wp:effectExtent l="0" t="0" r="0" b="0"/>
                <wp:wrapNone/>
                <wp:docPr id="51" name="Lin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3675" cy="63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5"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45pt" to="244.8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" o:allowincell="f" strokeweight="2pt">
                <v:stroke startarrowwidth="narrow" startarrowlength="short" endarrowwidth="narrow" endarrowlength="short"/>
              </v:line>
            </w:pict>
          </mc:Fallback>
        </mc:AlternateContent>
      </w:r>
      <w:r w:rsidR="003647C2">
        <w:tab/>
      </w:r>
      <w:r w:rsidR="003647C2">
        <w:tab/>
      </w:r>
      <w:r w:rsidR="003647C2">
        <w:tab/>
      </w:r>
      <w:r w:rsidR="003647C2">
        <w:tab/>
      </w:r>
      <w:r w:rsidR="003647C2">
        <w:tab/>
        <w:t>22</w:t>
      </w:r>
      <w:r w:rsidR="003647C2">
        <w:rPr>
          <w:vertAlign w:val="superscript"/>
        </w:rPr>
        <w:t>o</w:t>
      </w:r>
      <w:r w:rsidR="003647C2">
        <w:tab/>
      </w:r>
      <w:r w:rsidR="003647C2">
        <w:tab/>
        <w:t xml:space="preserve">  130</w:t>
      </w:r>
      <w:r w:rsidR="003647C2">
        <w:rPr>
          <w:vertAlign w:val="superscript"/>
        </w:rPr>
        <w:t>o</w:t>
      </w: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r>
        <w:tab/>
      </w:r>
      <w:r>
        <w:tab/>
      </w:r>
      <w:r>
        <w:tab/>
      </w:r>
      <w:r>
        <w:tab/>
      </w:r>
      <w:r>
        <w:tab/>
      </w:r>
      <w:r>
        <w:tab/>
      </w:r>
      <w:r>
        <w:tab/>
      </w:r>
      <w:r>
        <w:tab/>
      </w:r>
      <w:r>
        <w:tab/>
      </w:r>
      <w:r>
        <w:tab/>
        <w:t>Y</w:t>
      </w:r>
    </w:p>
    <w:p w:rsidR="003647C2" w:rsidRDefault="002166DE" w:rsidP="003647C2">
      <w:pPr>
        <w:spacing w:before="120"/>
        <w:ind w:left="576" w:hanging="576"/>
      </w:pPr>
      <w:r>
        <w:rPr>
          <w:noProof/>
        </w:rPr>
        <mc:AlternateContent>
          <mc:Choice Requires="wps">
            <w:drawing>
              <wp:anchor distT="0" distB="0" distL="114300" distR="114300" simplePos="0" relativeHeight="251680256" behindDoc="0" locked="0" layoutInCell="0" allowOverlap="1">
                <wp:simplePos x="0" y="0"/>
                <wp:positionH relativeFrom="column">
                  <wp:posOffset>2377440</wp:posOffset>
                </wp:positionH>
                <wp:positionV relativeFrom="paragraph">
                  <wp:posOffset>198755</wp:posOffset>
                </wp:positionV>
                <wp:extent cx="1829435" cy="549275"/>
                <wp:effectExtent l="0" t="0" r="0" b="0"/>
                <wp:wrapNone/>
                <wp:docPr id="50" name="Lin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29435" cy="5492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5" o:spid="_x0000_s1026" style="position:absolute;flip:x;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15.65pt" to="331.25pt,5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" o:allowincell="f" strokeweight="2pt">
                <v:stroke startarrowwidth="narrow" startarrowlength="short" endarrowwidth="narrow" endarrowlength="short"/>
              </v:line>
            </w:pict>
          </mc:Fallback>
        </mc:AlternateContent>
      </w:r>
      <w:r w:rsidR="003647C2">
        <w:tab/>
      </w:r>
      <w:r w:rsidR="003647C2">
        <w:tab/>
      </w:r>
      <w:r w:rsidR="003647C2">
        <w:tab/>
      </w:r>
      <w:r w:rsidR="003647C2">
        <w:tab/>
      </w:r>
      <w:r w:rsidR="003647C2">
        <w:tab/>
      </w:r>
      <w:r w:rsidR="003647C2">
        <w:tab/>
      </w:r>
      <w:r w:rsidR="003647C2">
        <w:tab/>
      </w:r>
      <w:r w:rsidR="003647C2">
        <w:tab/>
      </w:r>
      <w:r w:rsidR="003647C2">
        <w:tab/>
        <w:t xml:space="preserve">   70</w:t>
      </w:r>
      <w:r w:rsidR="003647C2">
        <w:rPr>
          <w:vertAlign w:val="superscript"/>
        </w:rPr>
        <w:t>o</w:t>
      </w:r>
    </w:p>
    <w:p w:rsidR="003647C2" w:rsidRDefault="003647C2" w:rsidP="003647C2">
      <w:pPr>
        <w:spacing w:before="120"/>
        <w:ind w:left="576" w:hanging="576"/>
      </w:pPr>
    </w:p>
    <w:p w:rsidR="003647C2" w:rsidRDefault="003647C2" w:rsidP="003647C2">
      <w:pPr>
        <w:spacing w:before="120"/>
        <w:ind w:left="576" w:hanging="576"/>
      </w:pPr>
      <w:r>
        <w:tab/>
      </w:r>
      <w:r>
        <w:tab/>
      </w:r>
      <w:r>
        <w:tab/>
      </w:r>
      <w:r>
        <w:tab/>
      </w:r>
      <w:r>
        <w:tab/>
      </w:r>
      <w:r>
        <w:tab/>
      </w:r>
      <w:r>
        <w:tab/>
      </w:r>
      <w:r>
        <w:tab/>
        <w:t>Z</w:t>
      </w:r>
    </w:p>
    <w:p w:rsidR="003647C2" w:rsidRDefault="003647C2" w:rsidP="003647C2">
      <w:pPr>
        <w:spacing w:before="120"/>
        <w:ind w:left="576" w:hanging="576"/>
      </w:pPr>
    </w:p>
    <w:p w:rsidR="003647C2" w:rsidRDefault="003647C2" w:rsidP="003647C2">
      <w:pPr>
        <w:spacing w:before="120"/>
        <w:ind w:left="576" w:hanging="576"/>
      </w:pPr>
      <w:r>
        <w:br w:type="page"/>
      </w:r>
      <w:r>
        <w:lastRenderedPageBreak/>
        <w:t>10.</w:t>
      </w:r>
      <w:r>
        <w:tab/>
        <w:t>Using a ruler, draw the approximate ray paths as they pass through the following media.  (Draw the wave rays and the normal at each boundary.)</w:t>
      </w:r>
    </w:p>
    <w:p w:rsidR="003647C2" w:rsidRDefault="002166DE" w:rsidP="003647C2">
      <w:pPr>
        <w:ind w:left="576"/>
      </w:pPr>
      <w:r>
        <w:rPr>
          <w:noProof/>
        </w:rPr>
        <mc:AlternateContent>
          <mc:Choice Requires="wps">
            <w:drawing>
              <wp:anchor distT="0" distB="0" distL="114300" distR="114300" simplePos="0" relativeHeight="251658752" behindDoc="0" locked="0" layoutInCell="0" allowOverlap="1">
                <wp:simplePos x="0" y="0"/>
                <wp:positionH relativeFrom="column">
                  <wp:posOffset>4389120</wp:posOffset>
                </wp:positionH>
                <wp:positionV relativeFrom="paragraph">
                  <wp:posOffset>26035</wp:posOffset>
                </wp:positionV>
                <wp:extent cx="549275" cy="549275"/>
                <wp:effectExtent l="0" t="0" r="0" b="0"/>
                <wp:wrapNone/>
                <wp:docPr id="49" name="Lin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275" cy="54927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1"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6pt,2.05pt" to="388.85pt,4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" o:allowincell="f" strokeweight="1pt">
                <v:stroke startarrowwidth="narrow" startarrowlength="short" endarrow="open" endarrowwidth="narrow" endarrowlength="short"/>
              </v:line>
            </w:pict>
          </mc:Fallback>
        </mc:AlternateContent>
      </w:r>
      <w:r>
        <w:rPr>
          <w:noProof/>
        </w:rPr>
        <mc:AlternateContent>
          <mc:Choice Requires="wps">
            <w:drawing>
              <wp:anchor distT="0" distB="0" distL="114300" distR="114300" simplePos="0" relativeHeight="251657728" behindDoc="0" locked="0" layoutInCell="0" allowOverlap="1">
                <wp:simplePos x="0" y="0"/>
                <wp:positionH relativeFrom="column">
                  <wp:posOffset>2560320</wp:posOffset>
                </wp:positionH>
                <wp:positionV relativeFrom="paragraph">
                  <wp:posOffset>26035</wp:posOffset>
                </wp:positionV>
                <wp:extent cx="183515" cy="549275"/>
                <wp:effectExtent l="0" t="0" r="0" b="0"/>
                <wp:wrapNone/>
                <wp:docPr id="48" name="Lin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515" cy="54927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0"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2.05pt" to="216.05pt,4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" o:allowincell="f" strokeweight="1pt">
                <v:stroke startarrowwidth="narrow" startarrowlength="short" endarrow="open" endarrowwidth="narrow" endarrowlength="short"/>
              </v:line>
            </w:pict>
          </mc:Fallback>
        </mc:AlternateContent>
      </w:r>
    </w:p>
    <w:p w:rsidR="003647C2" w:rsidRDefault="002166DE" w:rsidP="003647C2">
      <w:pPr>
        <w:ind w:left="576"/>
      </w:pPr>
      <w:r>
        <w:rPr>
          <w:noProof/>
        </w:rPr>
        <mc:AlternateContent>
          <mc:Choice Requires="wps">
            <w:drawing>
              <wp:anchor distT="0" distB="0" distL="114300" distR="114300" simplePos="0" relativeHeight="251656704" behindDoc="0" locked="0" layoutInCell="0" allowOverlap="1">
                <wp:simplePos x="0" y="0"/>
                <wp:positionH relativeFrom="column">
                  <wp:posOffset>731520</wp:posOffset>
                </wp:positionH>
                <wp:positionV relativeFrom="paragraph">
                  <wp:posOffset>31115</wp:posOffset>
                </wp:positionV>
                <wp:extent cx="366395" cy="366395"/>
                <wp:effectExtent l="0" t="0" r="0" b="0"/>
                <wp:wrapNone/>
                <wp:docPr id="47" name="Lin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36639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9"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2.45pt" to="86.45pt,3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" o:allowincell="f" strokeweight="1pt">
                <v:stroke startarrowwidth="narrow" startarrowlength="short" endarrow="open" endarrowwidth="narrow" endarrowlength="short"/>
              </v:line>
            </w:pict>
          </mc:Fallback>
        </mc:AlternateContent>
      </w:r>
      <w:r w:rsidR="003647C2">
        <w:t>a.</w:t>
      </w:r>
      <w:r w:rsidR="003647C2">
        <w:tab/>
      </w:r>
      <w:r w:rsidR="003647C2">
        <w:tab/>
      </w:r>
      <w:r w:rsidR="003647C2">
        <w:tab/>
      </w:r>
      <w:r w:rsidR="003647C2">
        <w:tab/>
        <w:t>b.</w:t>
      </w:r>
      <w:r w:rsidR="003647C2">
        <w:tab/>
      </w:r>
      <w:r w:rsidR="003647C2">
        <w:tab/>
      </w:r>
      <w:r w:rsidR="003647C2">
        <w:tab/>
      </w:r>
      <w:r w:rsidR="003647C2">
        <w:tab/>
        <w:t>c.</w:t>
      </w:r>
    </w:p>
    <w:p w:rsidR="003647C2" w:rsidRDefault="003647C2" w:rsidP="003647C2">
      <w:pPr>
        <w:ind w:left="576"/>
      </w:pPr>
      <w:r>
        <w:tab/>
      </w:r>
      <w:r>
        <w:tab/>
      </w:r>
      <w:r>
        <w:tab/>
      </w:r>
      <w:r>
        <w:tab/>
        <w:t>fast</w:t>
      </w:r>
      <w:r>
        <w:tab/>
      </w:r>
      <w:r>
        <w:tab/>
      </w:r>
      <w:r>
        <w:tab/>
      </w:r>
      <w:r>
        <w:tab/>
        <w:t>slow</w:t>
      </w:r>
      <w:r>
        <w:tab/>
      </w:r>
      <w:r>
        <w:tab/>
      </w:r>
      <w:r>
        <w:tab/>
      </w:r>
      <w:r>
        <w:tab/>
        <w:t>fast</w:t>
      </w:r>
    </w:p>
    <w:p w:rsidR="003647C2" w:rsidRDefault="002166DE" w:rsidP="003647C2">
      <w:pPr>
        <w:ind w:left="576"/>
      </w:pPr>
      <w:r>
        <w:rPr>
          <w:noProof/>
        </w:rPr>
        <mc:AlternateContent>
          <mc:Choice Requires="wps">
            <w:drawing>
              <wp:anchor distT="0" distB="0" distL="114300" distR="114300" simplePos="0" relativeHeight="251654656" behindDoc="0" locked="0" layoutInCell="0" allowOverlap="1">
                <wp:simplePos x="0" y="0"/>
                <wp:positionH relativeFrom="column">
                  <wp:posOffset>4206240</wp:posOffset>
                </wp:positionH>
                <wp:positionV relativeFrom="paragraph">
                  <wp:posOffset>41275</wp:posOffset>
                </wp:positionV>
                <wp:extent cx="1829435" cy="635"/>
                <wp:effectExtent l="0" t="0" r="0" b="0"/>
                <wp:wrapNone/>
                <wp:docPr id="46" name="Lin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943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7"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2pt,3.25pt" to="475.2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" o:allowincell="f" strokeweight="1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652608" behindDoc="0" locked="0" layoutInCell="0" allowOverlap="1">
                <wp:simplePos x="0" y="0"/>
                <wp:positionH relativeFrom="column">
                  <wp:posOffset>2560320</wp:posOffset>
                </wp:positionH>
                <wp:positionV relativeFrom="paragraph">
                  <wp:posOffset>41275</wp:posOffset>
                </wp:positionV>
                <wp:extent cx="1280795" cy="635"/>
                <wp:effectExtent l="0" t="0" r="0" b="0"/>
                <wp:wrapNone/>
                <wp:docPr id="45"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5"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3.25pt" to="302.4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" o:allowincell="f" strokeweight="1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650560" behindDoc="0" locked="0" layoutInCell="0" allowOverlap="1">
                <wp:simplePos x="0" y="0"/>
                <wp:positionH relativeFrom="column">
                  <wp:posOffset>548640</wp:posOffset>
                </wp:positionH>
                <wp:positionV relativeFrom="paragraph">
                  <wp:posOffset>41275</wp:posOffset>
                </wp:positionV>
                <wp:extent cx="1646555" cy="635"/>
                <wp:effectExtent l="0" t="0" r="0" b="0"/>
                <wp:wrapNone/>
                <wp:docPr id="44" name="Lin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655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3"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3.25pt" to="172.8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" o:allowincell="f" strokeweight="1pt">
                <v:stroke startarrowwidth="narrow" startarrowlength="short" endarrowwidth="narrow" endarrowlength="short"/>
              </v:line>
            </w:pict>
          </mc:Fallback>
        </mc:AlternateContent>
      </w:r>
    </w:p>
    <w:p w:rsidR="003647C2" w:rsidRDefault="003647C2" w:rsidP="003647C2">
      <w:pPr>
        <w:ind w:left="576"/>
      </w:pPr>
    </w:p>
    <w:p w:rsidR="003647C2" w:rsidRDefault="003647C2" w:rsidP="003647C2">
      <w:pPr>
        <w:ind w:left="576"/>
      </w:pPr>
      <w:r>
        <w:tab/>
      </w:r>
      <w:r>
        <w:tab/>
      </w:r>
      <w:r>
        <w:tab/>
      </w:r>
      <w:r>
        <w:tab/>
        <w:t>slow</w:t>
      </w:r>
      <w:r>
        <w:tab/>
      </w:r>
      <w:r>
        <w:tab/>
      </w:r>
      <w:r>
        <w:tab/>
      </w:r>
      <w:r>
        <w:tab/>
        <w:t>fast</w:t>
      </w:r>
      <w:r>
        <w:tab/>
      </w:r>
      <w:r>
        <w:tab/>
      </w:r>
      <w:r>
        <w:tab/>
      </w:r>
      <w:r>
        <w:tab/>
        <w:t>slow</w:t>
      </w:r>
    </w:p>
    <w:p w:rsidR="003647C2" w:rsidRDefault="002166DE" w:rsidP="003647C2">
      <w:pPr>
        <w:ind w:left="576"/>
      </w:pPr>
      <w:r>
        <w:rPr>
          <w:noProof/>
        </w:rPr>
        <mc:AlternateContent>
          <mc:Choice Requires="wps">
            <w:drawing>
              <wp:anchor distT="0" distB="0" distL="114300" distR="114300" simplePos="0" relativeHeight="251655680" behindDoc="0" locked="0" layoutInCell="0" allowOverlap="1">
                <wp:simplePos x="0" y="0"/>
                <wp:positionH relativeFrom="column">
                  <wp:posOffset>4206240</wp:posOffset>
                </wp:positionH>
                <wp:positionV relativeFrom="paragraph">
                  <wp:posOffset>56515</wp:posOffset>
                </wp:positionV>
                <wp:extent cx="1829435" cy="635"/>
                <wp:effectExtent l="0" t="0" r="0" b="0"/>
                <wp:wrapNone/>
                <wp:docPr id="43" name="Lin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943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8"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2pt,4.45pt" to="475.2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" o:allowincell="f" strokeweight="1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653632" behindDoc="0" locked="0" layoutInCell="0" allowOverlap="1">
                <wp:simplePos x="0" y="0"/>
                <wp:positionH relativeFrom="column">
                  <wp:posOffset>2560320</wp:posOffset>
                </wp:positionH>
                <wp:positionV relativeFrom="paragraph">
                  <wp:posOffset>56515</wp:posOffset>
                </wp:positionV>
                <wp:extent cx="1280795" cy="635"/>
                <wp:effectExtent l="0" t="0" r="0" b="0"/>
                <wp:wrapNone/>
                <wp:docPr id="42" name="Lin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6"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4.45pt" to="302.4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" o:allowincell="f" strokeweight="1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651584" behindDoc="0" locked="0" layoutInCell="0" allowOverlap="1">
                <wp:simplePos x="0" y="0"/>
                <wp:positionH relativeFrom="column">
                  <wp:posOffset>548640</wp:posOffset>
                </wp:positionH>
                <wp:positionV relativeFrom="paragraph">
                  <wp:posOffset>56515</wp:posOffset>
                </wp:positionV>
                <wp:extent cx="1646555" cy="635"/>
                <wp:effectExtent l="0" t="0" r="0" b="0"/>
                <wp:wrapNone/>
                <wp:docPr id="41"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655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4"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4.45pt" to="172.8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" o:allowincell="f" strokeweight="1pt">
                <v:stroke startarrowwidth="narrow" startarrowlength="short" endarrowwidth="narrow" endarrowlength="short"/>
              </v:line>
            </w:pict>
          </mc:Fallback>
        </mc:AlternateContent>
      </w:r>
    </w:p>
    <w:p w:rsidR="003647C2" w:rsidRDefault="003647C2" w:rsidP="003647C2">
      <w:pPr>
        <w:ind w:left="576"/>
      </w:pPr>
      <w:r>
        <w:tab/>
      </w:r>
      <w:r>
        <w:tab/>
      </w:r>
      <w:r>
        <w:tab/>
      </w:r>
      <w:r>
        <w:tab/>
        <w:t>fast</w:t>
      </w:r>
      <w:r>
        <w:tab/>
      </w:r>
      <w:r>
        <w:tab/>
      </w:r>
      <w:r>
        <w:tab/>
      </w:r>
      <w:r>
        <w:tab/>
        <w:t>faster</w:t>
      </w:r>
      <w:r>
        <w:tab/>
      </w:r>
      <w:r>
        <w:tab/>
      </w:r>
      <w:r>
        <w:tab/>
      </w:r>
      <w:r>
        <w:tab/>
        <w:t>faster</w:t>
      </w:r>
    </w:p>
    <w:p w:rsidR="003647C2" w:rsidRDefault="003647C2" w:rsidP="003647C2">
      <w:pPr>
        <w:ind w:left="576"/>
      </w:pPr>
    </w:p>
    <w:p w:rsidR="003647C2" w:rsidRDefault="003647C2" w:rsidP="003647C2">
      <w:pPr>
        <w:ind w:left="576"/>
      </w:pPr>
    </w:p>
    <w:p w:rsidR="003647C2" w:rsidRDefault="003647C2" w:rsidP="003647C2">
      <w:pPr>
        <w:ind w:left="576" w:hanging="576"/>
      </w:pPr>
      <w:r>
        <w:t>11.</w:t>
      </w:r>
      <w:r>
        <w:tab/>
        <w:t>For each side of the following, indicate which side of the barrier supports the faster wave speed and which side is slower.</w:t>
      </w:r>
    </w:p>
    <w:p w:rsidR="003647C2" w:rsidRDefault="002166DE" w:rsidP="003647C2">
      <w:pPr>
        <w:spacing w:line="480" w:lineRule="auto"/>
      </w:pPr>
      <w:r>
        <w:rPr>
          <w:noProof/>
        </w:rPr>
        <mc:AlternateContent>
          <mc:Choice Requires="wps">
            <w:drawing>
              <wp:anchor distT="0" distB="0" distL="114300" distR="114300" simplePos="0" relativeHeight="251660800" behindDoc="0" locked="0" layoutInCell="0" allowOverlap="1">
                <wp:simplePos x="0" y="0"/>
                <wp:positionH relativeFrom="column">
                  <wp:posOffset>3474720</wp:posOffset>
                </wp:positionH>
                <wp:positionV relativeFrom="paragraph">
                  <wp:posOffset>306070</wp:posOffset>
                </wp:positionV>
                <wp:extent cx="1280795" cy="1280795"/>
                <wp:effectExtent l="0" t="0" r="0" b="0"/>
                <wp:wrapNone/>
                <wp:docPr id="40" name="Line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128079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6"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6pt,24.1pt" to="374.45pt,12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" o:allowincell="f" strokeweight="1pt">
                <v:stroke startarrowwidth="narrow" startarrowlength="long" endarrowwidth="narrow" endarrowlength="long"/>
              </v:line>
            </w:pict>
          </mc:Fallback>
        </mc:AlternateContent>
      </w:r>
      <w:r>
        <w:rPr>
          <w:noProof/>
        </w:rPr>
        <mc:AlternateContent>
          <mc:Choice Requires="wpg">
            <w:drawing>
              <wp:anchor distT="0" distB="0" distL="114300" distR="114300" simplePos="0" relativeHeight="251659776" behindDoc="0" locked="0" layoutInCell="0" allowOverlap="1">
                <wp:simplePos x="0" y="0"/>
                <wp:positionH relativeFrom="column">
                  <wp:posOffset>365760</wp:posOffset>
                </wp:positionH>
                <wp:positionV relativeFrom="paragraph">
                  <wp:posOffset>122555</wp:posOffset>
                </wp:positionV>
                <wp:extent cx="1280795" cy="1647190"/>
                <wp:effectExtent l="0" t="0" r="0" b="0"/>
                <wp:wrapNone/>
                <wp:docPr id="36" name="Group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795" cy="1647190"/>
                          <a:chOff x="0" y="0"/>
                          <a:chExt cx="20000" cy="19999"/>
                        </a:xfrm>
                      </wpg:grpSpPr>
                      <wps:wsp>
                        <wps:cNvPr id="37" name="Line 213"/>
                        <wps:cNvCnPr/>
                        <wps:spPr bwMode="auto">
                          <a:xfrm>
                            <a:off x="0" y="2228"/>
                            <a:ext cx="20000" cy="1555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214"/>
                        <wps:cNvCnPr/>
                        <wps:spPr bwMode="auto">
                          <a:xfrm>
                            <a:off x="8567" y="8889"/>
                            <a:ext cx="10" cy="1111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215"/>
                        <wps:cNvCnPr/>
                        <wps:spPr bwMode="auto">
                          <a:xfrm flipV="1">
                            <a:off x="8567" y="0"/>
                            <a:ext cx="2866" cy="8889"/>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12" o:spid="_x0000_s1026" style="position:absolute;margin-left:28.8pt;margin-top:9.65pt;width:100.85pt;height:129.7pt;z-index:251659776" coordsize="20000,19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" o:allowincell="f">
                <v:line id="Line 213" o:spid="_x0000_s1027" style="position:absolute;visibility:visible;mso-wrap-style:square" from="0,2228" to="20000,17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8idMUAAADbAAAADwAAAGRycy9kb3ducmV2LnhtbESPT2vCQBTE7wW/w/IK3uqmLbQaXUVK&#10;BT0YSWzx+sg+k2D2bchu/vTbu4VCj8PM/IZZbUZTi55aV1lW8DyLQBDnVldcKPg6757mIJxH1lhb&#10;JgU/5GCznjysMNZ24JT6zBciQNjFqKD0vomldHlJBt3MNsTBu9rWoA+yLaRucQhwU8uXKHqTBisO&#10;CyU29FFSfss6oyCxu1QPx8UhX1yun8n3vjvxJVFq+jhulyA8jf4//NfeawWv7/D7JfwA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98idMUAAADbAAAADwAAAAAAAAAA&#10;AAAAAAChAgAAZHJzL2Rvd25yZXYueG1sUEsFBgAAAAAEAAQA+QAAAJMDAAAAAA==&#10;" strokeweight="1pt">
                  <v:stroke startarrowwidth="narrow" startarrowlength="long" endarrowwidth="narrow" endarrowlength="long"/>
                </v:line>
                <v:line id="Line 214" o:spid="_x0000_s1028" style="position:absolute;visibility:visible;mso-wrap-style:square" from="8567,8889" to="8577,19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C2BsIAAADbAAAADwAAAGRycy9kb3ducmV2LnhtbERPTWuDQBC9B/Iflgn0Fte2UKLNRkqp&#10;kB5q0CTkOrgTlbqz4m6i/ffdQ6HHx/veZrPpxZ1G11lW8BjFIIhrqztuFJyO+XoDwnlkjb1lUvBD&#10;DrLdcrHFVNuJS7pXvhEhhF2KClrvh1RKV7dk0EV2IA7c1Y4GfYBjI/WIUwg3vXyK4xdpsOPQ0OJA&#10;7y3V39XNKChsXurpK/msk8v1ozjvbwe+FEo9rOa3VxCeZv8v/nPvtYLnMDZ8CT9A7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C2BsIAAADbAAAADwAAAAAAAAAAAAAA&#10;AAChAgAAZHJzL2Rvd25yZXYueG1sUEsFBgAAAAAEAAQA+QAAAJADAAAAAA==&#10;" strokeweight="1pt">
                  <v:stroke startarrowwidth="narrow" startarrowlength="long" endarrowwidth="narrow" endarrowlength="long"/>
                </v:line>
                <v:line id="Line 215" o:spid="_x0000_s1029" style="position:absolute;flip:y;visibility:visible;mso-wrap-style:square" from="8567,0" to="11433,8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ylfcUAAADbAAAADwAAAGRycy9kb3ducmV2LnhtbESP3WrCQBSE7wu+w3IEb4purFA0dSNi&#10;EcSLFtM+wGn2ND/Nng27axLfvlsoeDnMzDfMdjeaVvTkfG1ZwXKRgCAurK65VPD5cZyvQfiArLG1&#10;TApu5GGXTR62mGo78IX6PJQiQtinqKAKoUul9EVFBv3CdsTR+7bOYIjSlVI7HCLctPIpSZ6lwZrj&#10;QoUdHSoqfvKrUTB2X43zt/Pw/toUx+Xj5drX5k2p2XTcv4AINIZ7+L990gpWG/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ylfcUAAADbAAAADwAAAAAAAAAA&#10;AAAAAAChAgAAZHJzL2Rvd25yZXYueG1sUEsFBgAAAAAEAAQA+QAAAJMDAAAAAA==&#10;" strokeweight="1pt">
                  <v:stroke startarrowwidth="narrow" startarrowlength="long" endarrow="open" endarrowwidth="narrow" endarrowlength="long"/>
                </v:line>
              </v:group>
            </w:pict>
          </mc:Fallback>
        </mc:AlternateContent>
      </w:r>
    </w:p>
    <w:p w:rsidR="003647C2" w:rsidRDefault="002166DE" w:rsidP="003647C2">
      <w:pPr>
        <w:spacing w:line="480" w:lineRule="auto"/>
      </w:pPr>
      <w:r>
        <w:rPr>
          <w:noProof/>
        </w:rPr>
        <mc:AlternateContent>
          <mc:Choice Requires="wps">
            <w:drawing>
              <wp:anchor distT="0" distB="0" distL="114300" distR="114300" simplePos="0" relativeHeight="251662848" behindDoc="0" locked="0" layoutInCell="0" allowOverlap="1">
                <wp:simplePos x="0" y="0"/>
                <wp:positionH relativeFrom="column">
                  <wp:posOffset>4023360</wp:posOffset>
                </wp:positionH>
                <wp:positionV relativeFrom="paragraph">
                  <wp:posOffset>45720</wp:posOffset>
                </wp:positionV>
                <wp:extent cx="640080" cy="457835"/>
                <wp:effectExtent l="0" t="0" r="0" b="0"/>
                <wp:wrapNone/>
                <wp:docPr id="35" name="Lin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 cy="45783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8" o:spid="_x0000_s1026" style="position:absolute;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8pt,3.6pt" to="367.2pt,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" o:allowincell="f" strokeweight="1pt">
                <v:stroke startarrowwidth="narrow" startarrowlength="long" endarrow="open" endarrowwidth="narrow" endarrowlength="long"/>
              </v:line>
            </w:pict>
          </mc:Fallback>
        </mc:AlternateContent>
      </w:r>
    </w:p>
    <w:p w:rsidR="003647C2" w:rsidRDefault="002166DE" w:rsidP="003647C2">
      <w:pPr>
        <w:spacing w:line="480" w:lineRule="auto"/>
      </w:pPr>
      <w:r>
        <w:rPr>
          <w:noProof/>
        </w:rPr>
        <mc:AlternateContent>
          <mc:Choice Requires="wps">
            <w:drawing>
              <wp:anchor distT="0" distB="0" distL="114300" distR="114300" simplePos="0" relativeHeight="251661824" behindDoc="0" locked="0" layoutInCell="0" allowOverlap="1">
                <wp:simplePos x="0" y="0"/>
                <wp:positionH relativeFrom="column">
                  <wp:posOffset>3200400</wp:posOffset>
                </wp:positionH>
                <wp:positionV relativeFrom="paragraph">
                  <wp:posOffset>153670</wp:posOffset>
                </wp:positionV>
                <wp:extent cx="823595" cy="181610"/>
                <wp:effectExtent l="0" t="0" r="0" b="0"/>
                <wp:wrapNone/>
                <wp:docPr id="34"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3595" cy="18161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7" o:spid="_x0000_s1026"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2.1pt" to="316.85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" o:allowincell="f" strokeweight="1pt">
                <v:stroke startarrowwidth="narrow" startarrowlength="long" endarrowwidth="narrow" endarrowlength="long"/>
              </v:line>
            </w:pict>
          </mc:Fallback>
        </mc:AlternateContent>
      </w:r>
    </w:p>
    <w:p w:rsidR="003647C2" w:rsidRDefault="003647C2" w:rsidP="003647C2">
      <w:pPr>
        <w:spacing w:line="480" w:lineRule="auto"/>
      </w:pPr>
    </w:p>
    <w:p w:rsidR="003647C2" w:rsidRDefault="003647C2" w:rsidP="003647C2">
      <w:pPr>
        <w:spacing w:line="480" w:lineRule="auto"/>
      </w:pPr>
    </w:p>
    <w:p w:rsidR="003647C2" w:rsidRDefault="002166DE" w:rsidP="003647C2">
      <w:pPr>
        <w:spacing w:line="480" w:lineRule="auto"/>
      </w:pPr>
      <w:r>
        <w:rPr>
          <w:noProof/>
        </w:rPr>
        <mc:AlternateContent>
          <mc:Choice Requires="wps">
            <w:drawing>
              <wp:anchor distT="0" distB="0" distL="114300" distR="114300" simplePos="0" relativeHeight="251681280" behindDoc="0" locked="0" layoutInCell="0" allowOverlap="1">
                <wp:simplePos x="0" y="0"/>
                <wp:positionH relativeFrom="column">
                  <wp:posOffset>3840480</wp:posOffset>
                </wp:positionH>
                <wp:positionV relativeFrom="paragraph">
                  <wp:posOffset>198120</wp:posOffset>
                </wp:positionV>
                <wp:extent cx="183515" cy="732155"/>
                <wp:effectExtent l="0" t="0" r="0" b="0"/>
                <wp:wrapNone/>
                <wp:docPr id="33"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3515" cy="73215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6" o:spid="_x0000_s1026" style="position:absolute;flip:x 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4pt,15.6pt" to="316.85pt,7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" o:allowincell="f"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71040" behindDoc="0" locked="0" layoutInCell="0" allowOverlap="1">
                <wp:simplePos x="0" y="0"/>
                <wp:positionH relativeFrom="column">
                  <wp:posOffset>914400</wp:posOffset>
                </wp:positionH>
                <wp:positionV relativeFrom="paragraph">
                  <wp:posOffset>929640</wp:posOffset>
                </wp:positionV>
                <wp:extent cx="915035" cy="549275"/>
                <wp:effectExtent l="0" t="0" r="0" b="0"/>
                <wp:wrapNone/>
                <wp:docPr id="32" name="Lin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54927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6"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73.2pt" to="144.05pt,1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" o:allowincell="f"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75136" behindDoc="0" locked="0" layoutInCell="0" allowOverlap="1">
                <wp:simplePos x="0" y="0"/>
                <wp:positionH relativeFrom="column">
                  <wp:posOffset>3474720</wp:posOffset>
                </wp:positionH>
                <wp:positionV relativeFrom="paragraph">
                  <wp:posOffset>381635</wp:posOffset>
                </wp:positionV>
                <wp:extent cx="1280795" cy="1280795"/>
                <wp:effectExtent l="0" t="0" r="0" b="0"/>
                <wp:wrapNone/>
                <wp:docPr id="31"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128079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0"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6pt,30.05pt" to="374.45pt,1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" o:allowincell="f" strokeweight="1pt">
                <v:stroke startarrowwidth="narrow" startarrowlength="long" endarrowwidth="narrow" endarrowlength="long"/>
              </v:line>
            </w:pict>
          </mc:Fallback>
        </mc:AlternateContent>
      </w:r>
      <w:r>
        <w:rPr>
          <w:noProof/>
        </w:rPr>
        <mc:AlternateContent>
          <mc:Choice Requires="wps">
            <w:drawing>
              <wp:anchor distT="0" distB="0" distL="114300" distR="114300" simplePos="0" relativeHeight="251679232" behindDoc="0" locked="0" layoutInCell="0" allowOverlap="1">
                <wp:simplePos x="0" y="0"/>
                <wp:positionH relativeFrom="column">
                  <wp:posOffset>4023360</wp:posOffset>
                </wp:positionH>
                <wp:positionV relativeFrom="paragraph">
                  <wp:posOffset>930275</wp:posOffset>
                </wp:positionV>
                <wp:extent cx="635" cy="915035"/>
                <wp:effectExtent l="0" t="0" r="0" b="0"/>
                <wp:wrapNone/>
                <wp:docPr id="30" name="Lin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1503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4"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8pt,73.25pt" to="316.85pt,14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" o:allowincell="f" strokeweight="1pt">
                <v:stroke startarrowwidth="narrow" startarrowlength="long" endarrowwidth="narrow" endarrowlength="long"/>
              </v:line>
            </w:pict>
          </mc:Fallback>
        </mc:AlternateContent>
      </w:r>
      <w:r>
        <w:rPr>
          <w:noProof/>
        </w:rPr>
        <mc:AlternateContent>
          <mc:Choice Requires="wps">
            <w:drawing>
              <wp:anchor distT="0" distB="0" distL="114300" distR="114300" simplePos="0" relativeHeight="251664896" behindDoc="0" locked="0" layoutInCell="0" allowOverlap="1">
                <wp:simplePos x="0" y="0"/>
                <wp:positionH relativeFrom="column">
                  <wp:posOffset>365760</wp:posOffset>
                </wp:positionH>
                <wp:positionV relativeFrom="paragraph">
                  <wp:posOffset>381635</wp:posOffset>
                </wp:positionV>
                <wp:extent cx="1280795" cy="1280795"/>
                <wp:effectExtent l="0" t="0" r="0" b="0"/>
                <wp:wrapNone/>
                <wp:docPr id="29" name="Lin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128079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0"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30.05pt" to="129.65pt,1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" o:allowincell="f" strokeweight="1pt">
                <v:stroke startarrowwidth="narrow" startarrowlength="long" endarrowwidth="narrow" endarrowlength="long"/>
              </v:line>
            </w:pict>
          </mc:Fallback>
        </mc:AlternateContent>
      </w:r>
    </w:p>
    <w:p w:rsidR="003647C2" w:rsidRDefault="003647C2" w:rsidP="003647C2">
      <w:pPr>
        <w:spacing w:line="480" w:lineRule="auto"/>
      </w:pPr>
    </w:p>
    <w:p w:rsidR="003647C2" w:rsidRDefault="002166DE" w:rsidP="003647C2">
      <w:pPr>
        <w:spacing w:line="480" w:lineRule="auto"/>
      </w:pPr>
      <w:r>
        <w:rPr>
          <w:noProof/>
        </w:rPr>
        <mc:AlternateContent>
          <mc:Choice Requires="wps">
            <w:drawing>
              <wp:anchor distT="0" distB="0" distL="114300" distR="114300" simplePos="0" relativeHeight="251666944" behindDoc="0" locked="0" layoutInCell="0" allowOverlap="1">
                <wp:simplePos x="0" y="0"/>
                <wp:positionH relativeFrom="column">
                  <wp:posOffset>-182880</wp:posOffset>
                </wp:positionH>
                <wp:positionV relativeFrom="paragraph">
                  <wp:posOffset>229235</wp:posOffset>
                </wp:positionV>
                <wp:extent cx="1097915" cy="1270"/>
                <wp:effectExtent l="0" t="0" r="0" b="0"/>
                <wp:wrapNone/>
                <wp:docPr id="28" name="Lin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97915" cy="127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2" o:spid="_x0000_s1026" style="position:absolute;flip:x 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pt,18.05pt" to="72.0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" o:allowincell="f" strokeweight="1pt">
                <v:stroke startarrowwidth="narrow" startarrowlength="long" endarrowwidth="narrow" endarrowlength="long"/>
              </v:line>
            </w:pict>
          </mc:Fallback>
        </mc:AlternateContent>
      </w:r>
    </w:p>
    <w:p w:rsidR="003647C2" w:rsidRDefault="003647C2" w:rsidP="003647C2">
      <w:pPr>
        <w:spacing w:line="480" w:lineRule="auto"/>
      </w:pPr>
    </w:p>
    <w:p w:rsidR="003647C2" w:rsidRDefault="003647C2" w:rsidP="003647C2">
      <w:pPr>
        <w:spacing w:line="480" w:lineRule="auto"/>
      </w:pPr>
    </w:p>
    <w:p w:rsidR="003647C2" w:rsidRDefault="003647C2" w:rsidP="003647C2">
      <w:pPr>
        <w:spacing w:line="480" w:lineRule="auto"/>
      </w:pPr>
    </w:p>
    <w:p w:rsidR="003647C2" w:rsidRDefault="002166DE" w:rsidP="003647C2">
      <w:pPr>
        <w:spacing w:line="480" w:lineRule="auto"/>
      </w:pPr>
      <w:r>
        <w:rPr>
          <w:noProof/>
        </w:rPr>
        <mc:AlternateContent>
          <mc:Choice Requires="wps">
            <w:drawing>
              <wp:anchor distT="0" distB="0" distL="114300" distR="114300" simplePos="0" relativeHeight="251686400" behindDoc="0" locked="0" layoutInCell="0" allowOverlap="1">
                <wp:simplePos x="0" y="0"/>
                <wp:positionH relativeFrom="column">
                  <wp:posOffset>4023360</wp:posOffset>
                </wp:positionH>
                <wp:positionV relativeFrom="paragraph">
                  <wp:posOffset>92075</wp:posOffset>
                </wp:positionV>
                <wp:extent cx="549275" cy="915670"/>
                <wp:effectExtent l="0" t="0" r="0" b="0"/>
                <wp:wrapNone/>
                <wp:docPr id="27"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9275" cy="91567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1" o:spid="_x0000_s1026" style="position:absolute;flip: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8pt,7.25pt" to="360.05pt,7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" o:allowincell="f" strokeweight="1pt">
                <v:stroke startarrowwidth="narrow" startarrowlength="long" endarrowwidth="narrow" endarrowlength="long"/>
              </v:line>
            </w:pict>
          </mc:Fallback>
        </mc:AlternateContent>
      </w:r>
      <w:r>
        <w:rPr>
          <w:noProof/>
        </w:rPr>
        <mc:AlternateContent>
          <mc:Choice Requires="wps">
            <w:drawing>
              <wp:anchor distT="0" distB="0" distL="114300" distR="114300" simplePos="0" relativeHeight="251687424" behindDoc="0" locked="0" layoutInCell="0" allowOverlap="1">
                <wp:simplePos x="0" y="0"/>
                <wp:positionH relativeFrom="column">
                  <wp:posOffset>3840480</wp:posOffset>
                </wp:positionH>
                <wp:positionV relativeFrom="paragraph">
                  <wp:posOffset>1006475</wp:posOffset>
                </wp:positionV>
                <wp:extent cx="183515" cy="915035"/>
                <wp:effectExtent l="0" t="0" r="0" b="0"/>
                <wp:wrapNone/>
                <wp:docPr id="26" name="Lin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3515" cy="91503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2" o:spid="_x0000_s1026" style="position:absolute;flip:x;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4pt,79.25pt" to="316.85pt,15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" o:allowincell="f"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85376" behindDoc="0" locked="0" layoutInCell="0" allowOverlap="1">
                <wp:simplePos x="0" y="0"/>
                <wp:positionH relativeFrom="column">
                  <wp:posOffset>3474720</wp:posOffset>
                </wp:positionH>
                <wp:positionV relativeFrom="paragraph">
                  <wp:posOffset>458470</wp:posOffset>
                </wp:positionV>
                <wp:extent cx="1280795" cy="1280795"/>
                <wp:effectExtent l="0" t="0" r="0" b="0"/>
                <wp:wrapNone/>
                <wp:docPr id="25"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128079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0"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6pt,36.1pt" to="374.45pt,1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" o:allowincell="f" strokeweight="1pt">
                <v:stroke startarrowwidth="narrow" startarrowlength="long" endarrowwidth="narrow" endarrowlength="long"/>
              </v:line>
            </w:pict>
          </mc:Fallback>
        </mc:AlternateContent>
      </w:r>
    </w:p>
    <w:p w:rsidR="003647C2" w:rsidRDefault="002166DE" w:rsidP="003647C2">
      <w:pPr>
        <w:spacing w:line="480" w:lineRule="auto"/>
      </w:pPr>
      <w:r>
        <w:rPr>
          <w:noProof/>
        </w:rPr>
        <mc:AlternateContent>
          <mc:Choice Requires="wps">
            <w:drawing>
              <wp:anchor distT="0" distB="0" distL="114300" distR="114300" simplePos="0" relativeHeight="251684352" behindDoc="0" locked="0" layoutInCell="0" allowOverlap="1">
                <wp:simplePos x="0" y="0"/>
                <wp:positionH relativeFrom="column">
                  <wp:posOffset>182880</wp:posOffset>
                </wp:positionH>
                <wp:positionV relativeFrom="paragraph">
                  <wp:posOffset>838835</wp:posOffset>
                </wp:positionV>
                <wp:extent cx="732155" cy="549275"/>
                <wp:effectExtent l="0" t="0" r="0" b="0"/>
                <wp:wrapNone/>
                <wp:docPr id="24" name="Lin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2155" cy="54927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9" o:spid="_x0000_s1026" style="position:absolute;flip:x;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pt,66.05pt" to="72.05pt,10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" o:allowincell="f"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82304" behindDoc="0" locked="0" layoutInCell="0" allowOverlap="1">
                <wp:simplePos x="0" y="0"/>
                <wp:positionH relativeFrom="column">
                  <wp:posOffset>365760</wp:posOffset>
                </wp:positionH>
                <wp:positionV relativeFrom="paragraph">
                  <wp:posOffset>290830</wp:posOffset>
                </wp:positionV>
                <wp:extent cx="1280795" cy="1280795"/>
                <wp:effectExtent l="0" t="0" r="0" b="0"/>
                <wp:wrapNone/>
                <wp:docPr id="23"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128079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7"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22.9pt" to="129.65pt,1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" o:allowincell="f" strokeweight="1pt">
                <v:stroke startarrowwidth="narrow" startarrowlength="long" endarrowwidth="narrow" endarrowlength="long"/>
              </v:line>
            </w:pict>
          </mc:Fallback>
        </mc:AlternateContent>
      </w:r>
    </w:p>
    <w:p w:rsidR="003647C2" w:rsidRDefault="003647C2" w:rsidP="003647C2">
      <w:pPr>
        <w:spacing w:line="480" w:lineRule="auto"/>
      </w:pPr>
    </w:p>
    <w:p w:rsidR="003647C2" w:rsidRDefault="002166DE" w:rsidP="003647C2">
      <w:pPr>
        <w:spacing w:line="480" w:lineRule="auto"/>
      </w:pPr>
      <w:r>
        <w:rPr>
          <w:noProof/>
        </w:rPr>
        <mc:AlternateContent>
          <mc:Choice Requires="wps">
            <w:drawing>
              <wp:anchor distT="0" distB="0" distL="114300" distR="114300" simplePos="0" relativeHeight="251683328" behindDoc="0" locked="0" layoutInCell="0" allowOverlap="1">
                <wp:simplePos x="0" y="0"/>
                <wp:positionH relativeFrom="column">
                  <wp:posOffset>914400</wp:posOffset>
                </wp:positionH>
                <wp:positionV relativeFrom="paragraph">
                  <wp:posOffset>137160</wp:posOffset>
                </wp:positionV>
                <wp:extent cx="1097915" cy="635"/>
                <wp:effectExtent l="0" t="0" r="0" b="0"/>
                <wp:wrapNone/>
                <wp:docPr id="22" name="Lin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915" cy="63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8"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0.8pt" to="158.4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" o:allowincell="f" strokeweight="1pt">
                <v:stroke startarrowwidth="narrow" startarrowlength="long" endarrowwidth="narrow" endarrowlength="long"/>
              </v:line>
            </w:pict>
          </mc:Fallback>
        </mc:AlternateContent>
      </w:r>
    </w:p>
    <w:p w:rsidR="003647C2" w:rsidRDefault="003647C2" w:rsidP="003647C2">
      <w:pPr>
        <w:spacing w:line="480" w:lineRule="auto"/>
      </w:pPr>
    </w:p>
    <w:p w:rsidR="003647C2" w:rsidRDefault="003647C2" w:rsidP="003647C2">
      <w:pPr>
        <w:spacing w:line="480" w:lineRule="auto"/>
      </w:pPr>
    </w:p>
    <w:p w:rsidR="003647C2" w:rsidRDefault="003647C2" w:rsidP="003647C2"/>
    <w:p w:rsidR="003647C2" w:rsidRDefault="003647C2" w:rsidP="003647C2">
      <w:pPr>
        <w:spacing w:before="120"/>
        <w:ind w:left="576" w:hanging="576"/>
      </w:pPr>
      <w:r>
        <w:lastRenderedPageBreak/>
        <w:t>12.</w:t>
      </w:r>
      <w:r>
        <w:tab/>
        <w:t>An echo is heard 2.50 s after it is produced.  If the speed of sound in air is        340 m/s, how far away is the reflecting surface? (425 m)</w:t>
      </w: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r>
        <w:t>13.</w:t>
      </w:r>
      <w:r>
        <w:tab/>
        <w:t>A sonar equipped boat detects the echo of a submarine and the ocean bottom at the same moment.  The echo from the submarine is heard 3.25 s after the sonar signal is produced and the echo from the ocean floor is heard 4.26 s after the sonar signal is produced.  If the speed of sound in water is 1150 m/s, how far from the bottom is the submarine? (581 m)</w:t>
      </w: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r>
        <w:t>14.</w:t>
      </w:r>
      <w:r>
        <w:tab/>
        <w:t>A ripple-tank wave passes through a straight boundary between deep and shallow water.  The angle of incidence at the boundary is 45</w:t>
      </w:r>
      <w:r>
        <w:rPr>
          <w:vertAlign w:val="superscript"/>
        </w:rPr>
        <w:t>o</w:t>
      </w:r>
      <w:r>
        <w:t xml:space="preserve"> and the angle of refraction is 30</w:t>
      </w:r>
      <w:r>
        <w:rPr>
          <w:vertAlign w:val="superscript"/>
        </w:rPr>
        <w:t>o</w:t>
      </w:r>
      <w:r>
        <w:t>.  If the wavelength in the deep end is 1.20 cm, what will the wavelength be in the shallow side? (0.85 cm)</w:t>
      </w: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r>
        <w:t>15.</w:t>
      </w:r>
      <w:r>
        <w:tab/>
        <w:t>The speed of water waves in a deep region of a ripple-tank is 0.30 m/s.  The wave enters a shallow region at an angle of incidence of 40</w:t>
      </w:r>
      <w:r>
        <w:rPr>
          <w:vertAlign w:val="superscript"/>
        </w:rPr>
        <w:t>o</w:t>
      </w:r>
      <w:r>
        <w:t xml:space="preserve"> and then move with a speed of 0.20 m/s.  What is the angle of refraction? (25</w:t>
      </w:r>
      <w:r>
        <w:rPr>
          <w:vertAlign w:val="superscript"/>
        </w:rPr>
        <w:t>o</w:t>
      </w:r>
      <w:r>
        <w:t>)</w:t>
      </w: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p>
    <w:p w:rsidR="003647C2" w:rsidRDefault="003647C2" w:rsidP="003647C2">
      <w:pPr>
        <w:spacing w:before="120"/>
        <w:ind w:left="576" w:hanging="576"/>
      </w:pPr>
      <w:r>
        <w:br w:type="page"/>
      </w:r>
      <w:r>
        <w:lastRenderedPageBreak/>
        <w:t>16.</w:t>
      </w:r>
      <w:r>
        <w:tab/>
        <w:t>Draw the resulting wave pattern from the following drawings:</w:t>
      </w:r>
    </w:p>
    <w:p w:rsidR="003647C2" w:rsidRDefault="003647C2" w:rsidP="003647C2"/>
    <w:p w:rsidR="003647C2" w:rsidRDefault="002166DE" w:rsidP="003647C2">
      <w:r>
        <w:rPr>
          <w:noProof/>
        </w:rPr>
        <mc:AlternateContent>
          <mc:Choice Requires="wps">
            <w:drawing>
              <wp:anchor distT="0" distB="0" distL="114300" distR="114300" simplePos="0" relativeHeight="251591168" behindDoc="0" locked="0" layoutInCell="0" allowOverlap="1">
                <wp:simplePos x="0" y="0"/>
                <wp:positionH relativeFrom="column">
                  <wp:posOffset>365760</wp:posOffset>
                </wp:positionH>
                <wp:positionV relativeFrom="paragraph">
                  <wp:posOffset>140335</wp:posOffset>
                </wp:positionV>
                <wp:extent cx="4206875" cy="635"/>
                <wp:effectExtent l="0" t="0" r="0" b="0"/>
                <wp:wrapNone/>
                <wp:docPr id="21"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0687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11.05pt" to="360.0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" o:allowincell="f" strokeweight="1pt">
                <v:stroke startarrowwidth="narrow" startarrowlength="short" endarrowwidth="narrow" endarrowlength="short"/>
              </v:line>
            </w:pict>
          </mc:Fallback>
        </mc:AlternateContent>
      </w:r>
    </w:p>
    <w:p w:rsidR="003647C2" w:rsidRDefault="003647C2" w:rsidP="003647C2"/>
    <w:p w:rsidR="003647C2" w:rsidRDefault="002166DE" w:rsidP="003647C2">
      <w:r>
        <w:rPr>
          <w:noProof/>
        </w:rPr>
        <mc:AlternateContent>
          <mc:Choice Requires="wps">
            <w:drawing>
              <wp:anchor distT="0" distB="0" distL="114300" distR="114300" simplePos="0" relativeHeight="251589120" behindDoc="0" locked="0" layoutInCell="0" allowOverlap="1">
                <wp:simplePos x="0" y="0"/>
                <wp:positionH relativeFrom="column">
                  <wp:posOffset>365760</wp:posOffset>
                </wp:positionH>
                <wp:positionV relativeFrom="paragraph">
                  <wp:posOffset>140335</wp:posOffset>
                </wp:positionV>
                <wp:extent cx="4206875" cy="635"/>
                <wp:effectExtent l="0" t="0" r="0" b="0"/>
                <wp:wrapNone/>
                <wp:docPr id="18"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0687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11.05pt" to="360.0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" o:allowincell="f" strokeweight="1pt">
                <v:stroke startarrowwidth="narrow" startarrowlength="short" endarrowwidth="narrow" endarrowlength="short"/>
              </v:line>
            </w:pict>
          </mc:Fallback>
        </mc:AlternateContent>
      </w:r>
    </w:p>
    <w:p w:rsidR="003647C2" w:rsidRDefault="003647C2" w:rsidP="003647C2"/>
    <w:p w:rsidR="003647C2" w:rsidRDefault="002166DE" w:rsidP="003647C2">
      <w:r>
        <w:rPr>
          <w:noProof/>
        </w:rPr>
        <mc:AlternateContent>
          <mc:Choice Requires="wps">
            <w:drawing>
              <wp:anchor distT="0" distB="0" distL="114300" distR="114300" simplePos="0" relativeHeight="251593216" behindDoc="0" locked="0" layoutInCell="0" allowOverlap="1">
                <wp:simplePos x="0" y="0"/>
                <wp:positionH relativeFrom="column">
                  <wp:posOffset>2560320</wp:posOffset>
                </wp:positionH>
                <wp:positionV relativeFrom="paragraph">
                  <wp:posOffset>153035</wp:posOffset>
                </wp:positionV>
                <wp:extent cx="635" cy="366395"/>
                <wp:effectExtent l="0" t="0" r="0" b="0"/>
                <wp:wrapNone/>
                <wp:docPr id="17"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639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12.05pt" to="201.65pt,4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" o:allowincell="f" strokeweight="1pt">
                <v:stroke startarrowwidth="narrow" startarrowlength="short" endarrow="open" endarrowwidth="narrow" endarrowlength="short"/>
              </v:line>
            </w:pict>
          </mc:Fallback>
        </mc:AlternateContent>
      </w:r>
      <w:r>
        <w:rPr>
          <w:noProof/>
        </w:rPr>
        <mc:AlternateContent>
          <mc:Choice Requires="wps">
            <w:drawing>
              <wp:anchor distT="0" distB="0" distL="114300" distR="114300" simplePos="0" relativeHeight="251587072" behindDoc="0" locked="0" layoutInCell="0" allowOverlap="1">
                <wp:simplePos x="0" y="0"/>
                <wp:positionH relativeFrom="column">
                  <wp:posOffset>365760</wp:posOffset>
                </wp:positionH>
                <wp:positionV relativeFrom="paragraph">
                  <wp:posOffset>146685</wp:posOffset>
                </wp:positionV>
                <wp:extent cx="4206875" cy="635"/>
                <wp:effectExtent l="0" t="0" r="0" b="0"/>
                <wp:wrapNone/>
                <wp:docPr id="16"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0687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11.55pt" to="360.05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" o:allowincell="f" strokeweight="1pt">
                <v:stroke startarrowwidth="narrow" startarrowlength="short" endarrowwidth="narrow" endarrowlength="short"/>
              </v:line>
            </w:pict>
          </mc:Fallback>
        </mc:AlternateContent>
      </w:r>
    </w:p>
    <w:p w:rsidR="003647C2" w:rsidRDefault="003647C2" w:rsidP="003647C2"/>
    <w:p w:rsidR="003647C2" w:rsidRDefault="002166DE" w:rsidP="003647C2">
      <w:r>
        <w:rPr>
          <w:noProof/>
        </w:rPr>
        <mc:AlternateContent>
          <mc:Choice Requires="wps">
            <w:drawing>
              <wp:anchor distT="0" distB="0" distL="114300" distR="114300" simplePos="0" relativeHeight="251585024" behindDoc="0" locked="0" layoutInCell="0" allowOverlap="1">
                <wp:simplePos x="0" y="0"/>
                <wp:positionH relativeFrom="column">
                  <wp:posOffset>365760</wp:posOffset>
                </wp:positionH>
                <wp:positionV relativeFrom="paragraph">
                  <wp:posOffset>153035</wp:posOffset>
                </wp:positionV>
                <wp:extent cx="1829435" cy="635"/>
                <wp:effectExtent l="0" t="0" r="0" b="0"/>
                <wp:wrapNone/>
                <wp:docPr id="15"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9435" cy="635"/>
                        </a:xfrm>
                        <a:prstGeom prst="line">
                          <a:avLst/>
                        </a:prstGeom>
                        <a:noFill/>
                        <a:ln w="508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12.05pt" to="172.8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" o:allowincell="f" strokeweight="4pt">
                <v:stroke startarrowwidth="narrow" startarrowlength="short" endarrowwidth="narrow" endarrowlength="short"/>
              </v:line>
            </w:pict>
          </mc:Fallback>
        </mc:AlternateContent>
      </w:r>
    </w:p>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2166DE" w:rsidP="003647C2">
      <w:r>
        <w:rPr>
          <w:noProof/>
        </w:rPr>
        <mc:AlternateContent>
          <mc:Choice Requires="wps">
            <w:drawing>
              <wp:anchor distT="0" distB="0" distL="114300" distR="114300" simplePos="0" relativeHeight="251595264" behindDoc="0" locked="0" layoutInCell="0" allowOverlap="1">
                <wp:simplePos x="0" y="0"/>
                <wp:positionH relativeFrom="column">
                  <wp:posOffset>365760</wp:posOffset>
                </wp:positionH>
                <wp:positionV relativeFrom="paragraph">
                  <wp:posOffset>3175</wp:posOffset>
                </wp:positionV>
                <wp:extent cx="3841115" cy="635"/>
                <wp:effectExtent l="0" t="0" r="0" b="0"/>
                <wp:wrapNone/>
                <wp:docPr id="14"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4111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25pt" to="331.2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" o:allowincell="f" strokeweight="1pt">
                <v:stroke startarrowwidth="narrow" startarrowlength="short" endarrowwidth="narrow" endarrowlength="short"/>
              </v:line>
            </w:pict>
          </mc:Fallback>
        </mc:AlternateContent>
      </w:r>
    </w:p>
    <w:p w:rsidR="003647C2" w:rsidRDefault="003647C2" w:rsidP="003647C2"/>
    <w:p w:rsidR="003647C2" w:rsidRDefault="002166DE" w:rsidP="003647C2">
      <w:r>
        <w:rPr>
          <w:noProof/>
        </w:rPr>
        <mc:AlternateContent>
          <mc:Choice Requires="wps">
            <w:drawing>
              <wp:anchor distT="0" distB="0" distL="114300" distR="114300" simplePos="0" relativeHeight="251596288" behindDoc="0" locked="0" layoutInCell="0" allowOverlap="1">
                <wp:simplePos x="0" y="0"/>
                <wp:positionH relativeFrom="column">
                  <wp:posOffset>365760</wp:posOffset>
                </wp:positionH>
                <wp:positionV relativeFrom="paragraph">
                  <wp:posOffset>9525</wp:posOffset>
                </wp:positionV>
                <wp:extent cx="3841115" cy="635"/>
                <wp:effectExtent l="0" t="0" r="0" b="0"/>
                <wp:wrapNone/>
                <wp:docPr id="13"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4111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75pt" to="331.2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" o:allowincell="f" strokeweight="1pt">
                <v:stroke startarrowwidth="narrow" startarrowlength="short" endarrowwidth="narrow" endarrowlength="short"/>
              </v:line>
            </w:pict>
          </mc:Fallback>
        </mc:AlternateContent>
      </w:r>
    </w:p>
    <w:p w:rsidR="003647C2" w:rsidRDefault="003647C2" w:rsidP="003647C2"/>
    <w:p w:rsidR="003647C2" w:rsidRDefault="002166DE" w:rsidP="003647C2">
      <w:r>
        <w:rPr>
          <w:noProof/>
        </w:rPr>
        <mc:AlternateContent>
          <mc:Choice Requires="wps">
            <w:drawing>
              <wp:anchor distT="0" distB="0" distL="114300" distR="114300" simplePos="0" relativeHeight="251600384" behindDoc="0" locked="0" layoutInCell="0" allowOverlap="1">
                <wp:simplePos x="0" y="0"/>
                <wp:positionH relativeFrom="column">
                  <wp:posOffset>2926080</wp:posOffset>
                </wp:positionH>
                <wp:positionV relativeFrom="paragraph">
                  <wp:posOffset>15240</wp:posOffset>
                </wp:positionV>
                <wp:extent cx="635" cy="366395"/>
                <wp:effectExtent l="0" t="0" r="0" b="0"/>
                <wp:wrapNone/>
                <wp:docPr id="1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639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4pt,1.2pt" to="230.45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" o:allowincell="f" strokeweight="1pt">
                <v:stroke startarrowwidth="narrow" startarrowlength="short" endarrow="open" endarrowwidth="narrow" endarrowlength="short"/>
              </v:line>
            </w:pict>
          </mc:Fallback>
        </mc:AlternateContent>
      </w:r>
      <w:r>
        <w:rPr>
          <w:noProof/>
        </w:rPr>
        <mc:AlternateContent>
          <mc:Choice Requires="wps">
            <w:drawing>
              <wp:anchor distT="0" distB="0" distL="114300" distR="114300" simplePos="0" relativeHeight="251597312" behindDoc="0" locked="0" layoutInCell="0" allowOverlap="1">
                <wp:simplePos x="0" y="0"/>
                <wp:positionH relativeFrom="column">
                  <wp:posOffset>365760</wp:posOffset>
                </wp:positionH>
                <wp:positionV relativeFrom="paragraph">
                  <wp:posOffset>15240</wp:posOffset>
                </wp:positionV>
                <wp:extent cx="3841115" cy="635"/>
                <wp:effectExtent l="0" t="0" r="0" b="0"/>
                <wp:wrapNone/>
                <wp:docPr id="11"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4111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1.2pt" to="331.2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" o:allowincell="f" strokeweight="1pt">
                <v:stroke startarrowwidth="narrow" startarrowlength="short" endarrowwidth="narrow" endarrowlength="short"/>
              </v:line>
            </w:pict>
          </mc:Fallback>
        </mc:AlternateContent>
      </w:r>
    </w:p>
    <w:p w:rsidR="003647C2" w:rsidRDefault="002166DE" w:rsidP="003647C2">
      <w:r>
        <w:rPr>
          <w:noProof/>
        </w:rPr>
        <mc:AlternateContent>
          <mc:Choice Requires="wps">
            <w:drawing>
              <wp:anchor distT="0" distB="0" distL="114300" distR="114300" simplePos="0" relativeHeight="251599360" behindDoc="0" locked="0" layoutInCell="0" allowOverlap="1">
                <wp:simplePos x="0" y="0"/>
                <wp:positionH relativeFrom="column">
                  <wp:posOffset>2011680</wp:posOffset>
                </wp:positionH>
                <wp:positionV relativeFrom="paragraph">
                  <wp:posOffset>18415</wp:posOffset>
                </wp:positionV>
                <wp:extent cx="366395" cy="366395"/>
                <wp:effectExtent l="0" t="0" r="0" b="0"/>
                <wp:wrapNone/>
                <wp:docPr id="10"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CCCC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3" o:spid="_x0000_s1026" style="position:absolute;margin-left:158.4pt;margin-top:1.45pt;width:28.85pt;height:28.85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" o:allowincell="f" fillcolor="#ccc" strokeweight="1pt"/>
            </w:pict>
          </mc:Fallback>
        </mc:AlternateContent>
      </w:r>
    </w:p>
    <w:p w:rsidR="003647C2" w:rsidRDefault="003647C2" w:rsidP="003647C2"/>
    <w:p w:rsidR="003647C2" w:rsidRDefault="003647C2" w:rsidP="003647C2"/>
    <w:p w:rsidR="003647C2" w:rsidRDefault="003647C2" w:rsidP="003647C2"/>
    <w:p w:rsidR="003647C2" w:rsidRDefault="003647C2" w:rsidP="003647C2"/>
    <w:p w:rsidR="003647C2" w:rsidRDefault="003647C2" w:rsidP="003647C2"/>
    <w:p w:rsidR="003647C2" w:rsidRDefault="002166DE" w:rsidP="003647C2">
      <w:r>
        <w:rPr>
          <w:noProof/>
        </w:rPr>
        <mc:AlternateContent>
          <mc:Choice Requires="wps">
            <w:drawing>
              <wp:anchor distT="0" distB="0" distL="114300" distR="114300" simplePos="0" relativeHeight="251592192" behindDoc="0" locked="0" layoutInCell="0" allowOverlap="1">
                <wp:simplePos x="0" y="0"/>
                <wp:positionH relativeFrom="column">
                  <wp:posOffset>365760</wp:posOffset>
                </wp:positionH>
                <wp:positionV relativeFrom="paragraph">
                  <wp:posOffset>140335</wp:posOffset>
                </wp:positionV>
                <wp:extent cx="4206875" cy="635"/>
                <wp:effectExtent l="0" t="0" r="0" b="0"/>
                <wp:wrapNone/>
                <wp:docPr id="9"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0687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11.05pt" to="360.0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" o:allowincell="f" strokeweight="1pt">
                <v:stroke startarrowwidth="narrow" startarrowlength="short" endarrowwidth="narrow" endarrowlength="short"/>
              </v:line>
            </w:pict>
          </mc:Fallback>
        </mc:AlternateContent>
      </w:r>
    </w:p>
    <w:p w:rsidR="003647C2" w:rsidRDefault="003647C2" w:rsidP="003647C2"/>
    <w:p w:rsidR="003647C2" w:rsidRDefault="002166DE" w:rsidP="003647C2">
      <w:r>
        <w:rPr>
          <w:noProof/>
        </w:rPr>
        <mc:AlternateContent>
          <mc:Choice Requires="wps">
            <w:drawing>
              <wp:anchor distT="0" distB="0" distL="114300" distR="114300" simplePos="0" relativeHeight="251590144" behindDoc="0" locked="0" layoutInCell="0" allowOverlap="1">
                <wp:simplePos x="0" y="0"/>
                <wp:positionH relativeFrom="column">
                  <wp:posOffset>365760</wp:posOffset>
                </wp:positionH>
                <wp:positionV relativeFrom="paragraph">
                  <wp:posOffset>140335</wp:posOffset>
                </wp:positionV>
                <wp:extent cx="4206875" cy="635"/>
                <wp:effectExtent l="0" t="0" r="0" b="0"/>
                <wp:wrapNone/>
                <wp:docPr id="7"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0687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11.05pt" to="360.0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" o:allowincell="f" strokeweight="1pt">
                <v:stroke startarrowwidth="narrow" startarrowlength="short" endarrowwidth="narrow" endarrowlength="short"/>
              </v:line>
            </w:pict>
          </mc:Fallback>
        </mc:AlternateContent>
      </w:r>
    </w:p>
    <w:p w:rsidR="003647C2" w:rsidRDefault="003647C2" w:rsidP="003647C2"/>
    <w:p w:rsidR="003647C2" w:rsidRDefault="002166DE" w:rsidP="003647C2">
      <w:r>
        <w:rPr>
          <w:noProof/>
        </w:rPr>
        <mc:AlternateContent>
          <mc:Choice Requires="wps">
            <w:drawing>
              <wp:anchor distT="0" distB="0" distL="114300" distR="114300" simplePos="0" relativeHeight="251594240" behindDoc="0" locked="0" layoutInCell="0" allowOverlap="1">
                <wp:simplePos x="0" y="0"/>
                <wp:positionH relativeFrom="column">
                  <wp:posOffset>2560320</wp:posOffset>
                </wp:positionH>
                <wp:positionV relativeFrom="paragraph">
                  <wp:posOffset>153035</wp:posOffset>
                </wp:positionV>
                <wp:extent cx="635" cy="366395"/>
                <wp:effectExtent l="0" t="0" r="0" b="0"/>
                <wp:wrapNone/>
                <wp:docPr id="6"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639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12.05pt" to="201.65pt,4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" o:allowincell="f" strokeweight="1pt">
                <v:stroke startarrowwidth="narrow" startarrowlength="short" endarrow="open" endarrowwidth="narrow" endarrowlength="short"/>
              </v:line>
            </w:pict>
          </mc:Fallback>
        </mc:AlternateContent>
      </w:r>
      <w:r>
        <w:rPr>
          <w:noProof/>
        </w:rPr>
        <mc:AlternateContent>
          <mc:Choice Requires="wps">
            <w:drawing>
              <wp:anchor distT="0" distB="0" distL="114300" distR="114300" simplePos="0" relativeHeight="251588096" behindDoc="0" locked="0" layoutInCell="0" allowOverlap="1">
                <wp:simplePos x="0" y="0"/>
                <wp:positionH relativeFrom="column">
                  <wp:posOffset>365760</wp:posOffset>
                </wp:positionH>
                <wp:positionV relativeFrom="paragraph">
                  <wp:posOffset>146685</wp:posOffset>
                </wp:positionV>
                <wp:extent cx="4206875" cy="635"/>
                <wp:effectExtent l="0" t="0" r="0" b="0"/>
                <wp:wrapNone/>
                <wp:docPr id="5"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0687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11.55pt" to="360.05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" o:allowincell="f" strokeweight="1pt">
                <v:stroke startarrowwidth="narrow" startarrowlength="short" endarrowwidth="narrow" endarrowlength="short"/>
              </v:line>
            </w:pict>
          </mc:Fallback>
        </mc:AlternateContent>
      </w:r>
    </w:p>
    <w:p w:rsidR="003647C2" w:rsidRDefault="003647C2" w:rsidP="003647C2"/>
    <w:p w:rsidR="003647C2" w:rsidRDefault="003647C2" w:rsidP="003647C2"/>
    <w:p w:rsidR="003647C2" w:rsidRDefault="002166DE" w:rsidP="003647C2">
      <w:r>
        <w:rPr>
          <w:noProof/>
        </w:rPr>
        <mc:AlternateContent>
          <mc:Choice Requires="wps">
            <w:drawing>
              <wp:anchor distT="0" distB="0" distL="114300" distR="114300" simplePos="0" relativeHeight="251586048" behindDoc="0" locked="0" layoutInCell="0" allowOverlap="1">
                <wp:simplePos x="0" y="0"/>
                <wp:positionH relativeFrom="column">
                  <wp:posOffset>365760</wp:posOffset>
                </wp:positionH>
                <wp:positionV relativeFrom="paragraph">
                  <wp:posOffset>55245</wp:posOffset>
                </wp:positionV>
                <wp:extent cx="1829435" cy="635"/>
                <wp:effectExtent l="0" t="0" r="0" b="0"/>
                <wp:wrapNone/>
                <wp:docPr id="4"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9435" cy="635"/>
                        </a:xfrm>
                        <a:prstGeom prst="line">
                          <a:avLst/>
                        </a:prstGeom>
                        <a:noFill/>
                        <a:ln w="508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4.35pt" to="172.8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" o:allowincell="f" strokeweight="4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601408" behindDoc="0" locked="0" layoutInCell="0" allowOverlap="1">
                <wp:simplePos x="0" y="0"/>
                <wp:positionH relativeFrom="column">
                  <wp:posOffset>2926080</wp:posOffset>
                </wp:positionH>
                <wp:positionV relativeFrom="paragraph">
                  <wp:posOffset>55245</wp:posOffset>
                </wp:positionV>
                <wp:extent cx="1646555" cy="635"/>
                <wp:effectExtent l="0" t="0" r="0" b="0"/>
                <wp:wrapNone/>
                <wp:docPr id="3"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6555" cy="635"/>
                        </a:xfrm>
                        <a:prstGeom prst="line">
                          <a:avLst/>
                        </a:prstGeom>
                        <a:noFill/>
                        <a:ln w="508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4pt,4.35pt" to="360.0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" o:allowincell="f" strokeweight="4pt">
                <v:stroke startarrowwidth="narrow" startarrowlength="short" endarrowwidth="narrow" endarrowlength="short"/>
              </v:line>
            </w:pict>
          </mc:Fallback>
        </mc:AlternateContent>
      </w:r>
    </w:p>
    <w:p w:rsidR="003647C2" w:rsidRDefault="003647C2" w:rsidP="003647C2">
      <w:pPr>
        <w:spacing w:before="120"/>
        <w:ind w:left="576" w:hanging="576"/>
      </w:pPr>
    </w:p>
    <w:p w:rsidR="003647C2" w:rsidRDefault="003647C2" w:rsidP="003647C2">
      <w:pPr>
        <w:spacing w:before="120"/>
        <w:ind w:left="576" w:hanging="576"/>
      </w:pPr>
      <w:r>
        <w:t>17.</w:t>
      </w:r>
      <w:r>
        <w:tab/>
        <w:t xml:space="preserve">Vibrators A and B are sources of waves with different wavelengths and they are placed close to one another in a ripple tank.  Waves from source A have a wavelength of 8.0 cm while those from B have a wavelength of 10 cm.  The waves start out in phase with each other.  For each distance below, state whether the waves will experience constructive or destructive interference.  </w:t>
      </w:r>
      <w:r>
        <w:rPr>
          <w:u w:val="single"/>
        </w:rPr>
        <w:t>Explain</w:t>
      </w:r>
      <w:r>
        <w:t xml:space="preserve"> your choice.</w:t>
      </w:r>
    </w:p>
    <w:p w:rsidR="003647C2" w:rsidRDefault="003647C2" w:rsidP="003647C2">
      <w:pPr>
        <w:spacing w:before="120"/>
        <w:ind w:left="1296" w:hanging="576"/>
      </w:pPr>
      <w:r>
        <w:t>a.</w:t>
      </w:r>
      <w:r>
        <w:tab/>
        <w:t>20 cm from both sources. (destructive)</w:t>
      </w:r>
    </w:p>
    <w:p w:rsidR="003647C2" w:rsidRDefault="003647C2" w:rsidP="003647C2">
      <w:pPr>
        <w:spacing w:before="120"/>
        <w:ind w:left="1296" w:hanging="576"/>
      </w:pPr>
      <w:r>
        <w:t>b.</w:t>
      </w:r>
      <w:r>
        <w:tab/>
        <w:t>40 cm from both sources. (constructive)</w:t>
      </w:r>
    </w:p>
    <w:p w:rsidR="003647C2" w:rsidRDefault="003647C2" w:rsidP="003647C2">
      <w:pPr>
        <w:spacing w:before="120"/>
        <w:ind w:left="1296" w:hanging="576"/>
      </w:pPr>
      <w:r>
        <w:t>c.</w:t>
      </w:r>
      <w:r>
        <w:tab/>
        <w:t>80 cm from A and 70 cm from B. (constructive)</w:t>
      </w:r>
    </w:p>
    <w:p w:rsidR="003647C2" w:rsidRDefault="003647C2" w:rsidP="003647C2">
      <w:pPr>
        <w:spacing w:before="120"/>
        <w:ind w:left="1296" w:hanging="576"/>
      </w:pPr>
      <w:r>
        <w:t>d.</w:t>
      </w:r>
      <w:r>
        <w:tab/>
        <w:t>40 cm from A and 75 cm from B. (destructive)</w:t>
      </w:r>
    </w:p>
    <w:p w:rsidR="003647C2" w:rsidRDefault="003647C2" w:rsidP="003647C2">
      <w:pPr>
        <w:widowControl w:val="0"/>
        <w:ind w:left="576" w:hanging="576"/>
      </w:pPr>
      <w:r>
        <w:br w:type="page"/>
      </w:r>
      <w:r>
        <w:lastRenderedPageBreak/>
        <w:t>18.</w:t>
      </w:r>
      <w:r>
        <w:tab/>
        <w:t>Points S</w:t>
      </w:r>
      <w:r>
        <w:rPr>
          <w:vertAlign w:val="subscript"/>
        </w:rPr>
        <w:t>1</w:t>
      </w:r>
      <w:r>
        <w:t xml:space="preserve"> and S</w:t>
      </w:r>
      <w:r>
        <w:rPr>
          <w:vertAlign w:val="subscript"/>
        </w:rPr>
        <w:t>2</w:t>
      </w:r>
      <w:r>
        <w:t xml:space="preserve"> are close sources of circular water waves each of wavelength 6.0 cm.  P is a point some distance away from the sources.  Explain whether the following path differences (path difference = PS</w:t>
      </w:r>
      <w:r>
        <w:rPr>
          <w:vertAlign w:val="subscript"/>
        </w:rPr>
        <w:t>2</w:t>
      </w:r>
      <w:r>
        <w:t xml:space="preserve"> - PS</w:t>
      </w:r>
      <w:r>
        <w:rPr>
          <w:vertAlign w:val="subscript"/>
        </w:rPr>
        <w:t>1</w:t>
      </w:r>
      <w:r>
        <w:t>) result in nodes or anti-nodes.</w:t>
      </w:r>
    </w:p>
    <w:p w:rsidR="003647C2" w:rsidRDefault="003647C2" w:rsidP="003647C2">
      <w:pPr>
        <w:widowControl w:val="0"/>
        <w:ind w:left="576" w:firstLine="144"/>
      </w:pPr>
      <w:r>
        <w:t>a) 6.0 cm</w:t>
      </w:r>
      <w:r>
        <w:tab/>
        <w:t>b)  9.0 cm</w:t>
      </w:r>
      <w:r>
        <w:tab/>
        <w:t>c)  18 cm</w:t>
      </w:r>
      <w:r>
        <w:tab/>
        <w:t>d)  21 cm</w:t>
      </w:r>
    </w:p>
    <w:p w:rsidR="003647C2" w:rsidRDefault="003647C2" w:rsidP="003647C2">
      <w:pPr>
        <w:widowControl w:val="0"/>
        <w:ind w:left="576" w:hanging="576"/>
      </w:pPr>
    </w:p>
    <w:p w:rsidR="003647C2" w:rsidRDefault="003647C2" w:rsidP="003647C2">
      <w:pPr>
        <w:widowControl w:val="0"/>
        <w:ind w:left="576" w:hanging="576"/>
      </w:pPr>
    </w:p>
    <w:p w:rsidR="003647C2" w:rsidRDefault="002166DE" w:rsidP="003647C2">
      <w:pPr>
        <w:widowControl w:val="0"/>
      </w:pPr>
      <w:r>
        <w:rPr>
          <w:noProof/>
        </w:rPr>
        <mc:AlternateContent>
          <mc:Choice Requires="wps">
            <w:drawing>
              <wp:anchor distT="0" distB="0" distL="114300" distR="114300" simplePos="0" relativeHeight="251717120" behindDoc="0" locked="0" layoutInCell="0" allowOverlap="1">
                <wp:simplePos x="0" y="0"/>
                <wp:positionH relativeFrom="column">
                  <wp:posOffset>2468880</wp:posOffset>
                </wp:positionH>
                <wp:positionV relativeFrom="paragraph">
                  <wp:posOffset>92075</wp:posOffset>
                </wp:positionV>
                <wp:extent cx="2560955" cy="915035"/>
                <wp:effectExtent l="0" t="0" r="0" b="0"/>
                <wp:wrapNone/>
                <wp:docPr id="2"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60955" cy="9150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78" o:spid="_x0000_s1026" style="position:absolute;flip:x;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4pt,7.25pt" to="396.05pt,7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" o:allowincell="f" strokeweight="1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716096" behindDoc="0" locked="0" layoutInCell="0" allowOverlap="1">
                <wp:simplePos x="0" y="0"/>
                <wp:positionH relativeFrom="column">
                  <wp:posOffset>2468880</wp:posOffset>
                </wp:positionH>
                <wp:positionV relativeFrom="paragraph">
                  <wp:posOffset>92075</wp:posOffset>
                </wp:positionV>
                <wp:extent cx="2560955" cy="635"/>
                <wp:effectExtent l="0" t="0" r="0" b="0"/>
                <wp:wrapNone/>
                <wp:docPr id="1"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095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77" o:spid="_x0000_s1026" style="position:absolute;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4pt,7.25pt" to="396.0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" o:allowincell="f" strokeweight="1pt">
                <v:stroke startarrowwidth="narrow" startarrowlength="short" endarrowwidth="narrow" endarrowlength="short"/>
              </v:line>
            </w:pict>
          </mc:Fallback>
        </mc:AlternateContent>
      </w:r>
      <w:r w:rsidR="003647C2">
        <w:tab/>
      </w:r>
      <w:r w:rsidR="003647C2">
        <w:tab/>
      </w:r>
      <w:r w:rsidR="003647C2">
        <w:tab/>
      </w:r>
      <w:r w:rsidR="003647C2">
        <w:tab/>
      </w:r>
      <w:r w:rsidR="003647C2">
        <w:tab/>
        <w:t>S</w:t>
      </w:r>
      <w:r w:rsidR="003647C2">
        <w:rPr>
          <w:vertAlign w:val="subscript"/>
        </w:rPr>
        <w:t>1</w:t>
      </w:r>
      <w:r w:rsidR="003647C2">
        <w:t xml:space="preserve"> </w:t>
      </w:r>
      <w:r w:rsidR="003647C2">
        <w:tab/>
      </w:r>
      <w:r w:rsidR="003647C2">
        <w:tab/>
      </w:r>
      <w:r w:rsidR="003647C2">
        <w:tab/>
      </w:r>
      <w:r w:rsidR="003647C2">
        <w:tab/>
      </w:r>
      <w:r w:rsidR="003647C2">
        <w:tab/>
      </w:r>
      <w:r w:rsidR="003647C2">
        <w:tab/>
        <w:t xml:space="preserve"> P</w:t>
      </w:r>
    </w:p>
    <w:p w:rsidR="003647C2" w:rsidRDefault="003647C2" w:rsidP="003647C2">
      <w:pPr>
        <w:widowControl w:val="0"/>
      </w:pPr>
    </w:p>
    <w:p w:rsidR="003647C2" w:rsidRDefault="003647C2" w:rsidP="003647C2">
      <w:pPr>
        <w:widowControl w:val="0"/>
      </w:pPr>
    </w:p>
    <w:p w:rsidR="003647C2" w:rsidRDefault="003647C2" w:rsidP="003647C2">
      <w:pPr>
        <w:widowControl w:val="0"/>
      </w:pPr>
    </w:p>
    <w:p w:rsidR="003647C2" w:rsidRDefault="003647C2" w:rsidP="003647C2">
      <w:pPr>
        <w:widowControl w:val="0"/>
      </w:pPr>
    </w:p>
    <w:p w:rsidR="003647C2" w:rsidRDefault="003647C2" w:rsidP="003647C2">
      <w:pPr>
        <w:widowControl w:val="0"/>
      </w:pPr>
      <w:r>
        <w:tab/>
      </w:r>
      <w:r>
        <w:tab/>
      </w:r>
      <w:r>
        <w:tab/>
      </w:r>
      <w:r>
        <w:tab/>
      </w:r>
      <w:r>
        <w:tab/>
        <w:t>S</w:t>
      </w:r>
      <w:r>
        <w:rPr>
          <w:vertAlign w:val="subscript"/>
        </w:rPr>
        <w:t>2</w:t>
      </w:r>
      <w:r>
        <w:t xml:space="preserve"> </w:t>
      </w:r>
    </w:p>
    <w:p w:rsidR="003647C2" w:rsidRDefault="003647C2" w:rsidP="003647C2">
      <w:pPr>
        <w:widowControl w:val="0"/>
        <w:ind w:left="576" w:hanging="576"/>
      </w:pPr>
    </w:p>
    <w:p w:rsidR="003647C2" w:rsidRDefault="003647C2" w:rsidP="003647C2">
      <w:pPr>
        <w:widowControl w:val="0"/>
        <w:ind w:left="576" w:hanging="576"/>
      </w:pPr>
    </w:p>
    <w:p w:rsidR="00D44339" w:rsidRDefault="00D44339">
      <w:pPr>
        <w:widowControl w:val="0"/>
        <w:ind w:left="432" w:hanging="432"/>
      </w:pPr>
    </w:p>
    <w:sectPr w:rsidR="00D44339" w:rsidSect="009F4564">
      <w:footerReference w:type="default" r:id="rId50"/>
      <w:pgSz w:w="12240" w:h="15840"/>
      <w:pgMar w:top="864"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2159" w:rsidRDefault="001E2159">
      <w:r>
        <w:separator/>
      </w:r>
    </w:p>
  </w:endnote>
  <w:endnote w:type="continuationSeparator" w:id="0">
    <w:p w:rsidR="001E2159" w:rsidRDefault="001E21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339" w:rsidRDefault="009F4564" w:rsidP="009F4564">
    <w:pPr>
      <w:pStyle w:val="Footer"/>
      <w:tabs>
        <w:tab w:val="clear" w:pos="8640"/>
        <w:tab w:val="right" w:pos="9180"/>
      </w:tabs>
    </w:pPr>
    <w:r>
      <w:rPr>
        <w:sz w:val="18"/>
      </w:rPr>
      <w:t xml:space="preserve">Dr. Ron Licht  </w:t>
    </w:r>
    <w:r>
      <w:rPr>
        <w:noProof/>
        <w:sz w:val="18"/>
      </w:rPr>
      <w:drawing>
        <wp:inline distT="0" distB="0" distL="0" distR="0" wp14:anchorId="044155BF" wp14:editId="59833895">
          <wp:extent cx="837565" cy="299720"/>
          <wp:effectExtent l="0" t="0" r="635" b="5080"/>
          <wp:docPr id="699" name="Picture 699"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7565" cy="299720"/>
                  </a:xfrm>
                  <a:prstGeom prst="rect">
                    <a:avLst/>
                  </a:prstGeom>
                  <a:noFill/>
                  <a:ln>
                    <a:noFill/>
                  </a:ln>
                </pic:spPr>
              </pic:pic>
            </a:graphicData>
          </a:graphic>
        </wp:inline>
      </w:drawing>
    </w:r>
    <w:r>
      <w:rPr>
        <w:sz w:val="18"/>
      </w:rPr>
      <w:t xml:space="preserve"> </w:t>
    </w:r>
    <w:r w:rsidR="00D44339">
      <w:tab/>
    </w:r>
    <w:r w:rsidR="009157EB">
      <w:t>30</w:t>
    </w:r>
    <w:r w:rsidR="003647C2">
      <w:t xml:space="preserve"> –</w:t>
    </w:r>
    <w:r w:rsidR="00D44339">
      <w:t xml:space="preserve"> </w:t>
    </w:r>
    <w:r w:rsidR="00D44339">
      <w:rPr>
        <w:rStyle w:val="PageNumber"/>
      </w:rPr>
      <w:fldChar w:fldCharType="begin"/>
    </w:r>
    <w:r w:rsidR="00D44339">
      <w:rPr>
        <w:rStyle w:val="PageNumber"/>
      </w:rPr>
      <w:instrText xml:space="preserve"> PAGE </w:instrText>
    </w:r>
    <w:r w:rsidR="00D44339">
      <w:rPr>
        <w:rStyle w:val="PageNumber"/>
      </w:rPr>
      <w:fldChar w:fldCharType="separate"/>
    </w:r>
    <w:r>
      <w:rPr>
        <w:rStyle w:val="PageNumber"/>
        <w:noProof/>
      </w:rPr>
      <w:t>15</w:t>
    </w:r>
    <w:r w:rsidR="00D44339">
      <w:rPr>
        <w:rStyle w:val="PageNumber"/>
      </w:rPr>
      <w:fldChar w:fldCharType="end"/>
    </w:r>
    <w:r w:rsidR="00D44339">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2159" w:rsidRDefault="001E2159">
      <w:r>
        <w:separator/>
      </w:r>
    </w:p>
  </w:footnote>
  <w:footnote w:type="continuationSeparator" w:id="0">
    <w:p w:rsidR="001E2159" w:rsidRDefault="001E215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7172120"/>
    <w:multiLevelType w:val="singleLevel"/>
    <w:tmpl w:val="16E0CC5E"/>
    <w:lvl w:ilvl="0">
      <w:start w:val="1"/>
      <w:numFmt w:val="decimal"/>
      <w:lvlText w:val="%1."/>
      <w:legacy w:legacy="1" w:legacySpace="0" w:legacyIndent="360"/>
      <w:lvlJc w:val="left"/>
      <w:pPr>
        <w:ind w:left="360" w:hanging="360"/>
      </w:pPr>
    </w:lvl>
  </w:abstractNum>
  <w:abstractNum w:abstractNumId="3">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4">
    <w:nsid w:val="495800A0"/>
    <w:multiLevelType w:val="singleLevel"/>
    <w:tmpl w:val="3C6439AC"/>
    <w:lvl w:ilvl="0">
      <w:start w:val="1"/>
      <w:numFmt w:val="decimal"/>
      <w:lvlText w:val="%1."/>
      <w:legacy w:legacy="1" w:legacySpace="0" w:legacyIndent="360"/>
      <w:lvlJc w:val="left"/>
      <w:pPr>
        <w:ind w:left="360" w:hanging="360"/>
      </w:pPr>
    </w:lvl>
  </w:abstractNum>
  <w:abstractNum w:abstractNumId="5">
    <w:nsid w:val="4AC1082E"/>
    <w:multiLevelType w:val="hybridMultilevel"/>
    <w:tmpl w:val="EE025A94"/>
    <w:lvl w:ilvl="0" w:tplc="CADA9ABC">
      <w:start w:val="1"/>
      <w:numFmt w:val="decimal"/>
      <w:pStyle w:val="Example"/>
      <w:lvlText w:val="Example %1"/>
      <w:lvlJc w:val="left"/>
      <w:pPr>
        <w:tabs>
          <w:tab w:val="num" w:pos="0"/>
        </w:tabs>
        <w:ind w:left="0" w:firstLine="0"/>
      </w:pPr>
      <w:rPr>
        <w:rFonts w:ascii="Arial" w:hAnsi="Arial" w:hint="default"/>
        <w:b w:val="0"/>
        <w:i/>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3"/>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99"/>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2375"/>
    <w:rsid w:val="000B3E64"/>
    <w:rsid w:val="001E2159"/>
    <w:rsid w:val="002166DE"/>
    <w:rsid w:val="00281796"/>
    <w:rsid w:val="002B62A8"/>
    <w:rsid w:val="003647C2"/>
    <w:rsid w:val="00372D69"/>
    <w:rsid w:val="0038244D"/>
    <w:rsid w:val="004032A2"/>
    <w:rsid w:val="004B1C35"/>
    <w:rsid w:val="00506003"/>
    <w:rsid w:val="00550416"/>
    <w:rsid w:val="00592375"/>
    <w:rsid w:val="005C2C9F"/>
    <w:rsid w:val="00624121"/>
    <w:rsid w:val="006770C7"/>
    <w:rsid w:val="00723D5E"/>
    <w:rsid w:val="00726152"/>
    <w:rsid w:val="007274F0"/>
    <w:rsid w:val="00730B00"/>
    <w:rsid w:val="00792B71"/>
    <w:rsid w:val="007E724B"/>
    <w:rsid w:val="007F5EAE"/>
    <w:rsid w:val="00815AD2"/>
    <w:rsid w:val="00853C71"/>
    <w:rsid w:val="00870119"/>
    <w:rsid w:val="0089680E"/>
    <w:rsid w:val="008D717A"/>
    <w:rsid w:val="009157EB"/>
    <w:rsid w:val="009B0D2F"/>
    <w:rsid w:val="009F4564"/>
    <w:rsid w:val="00A1038D"/>
    <w:rsid w:val="00A809C6"/>
    <w:rsid w:val="00B149B7"/>
    <w:rsid w:val="00B41549"/>
    <w:rsid w:val="00BA057E"/>
    <w:rsid w:val="00C72CD8"/>
    <w:rsid w:val="00D167A0"/>
    <w:rsid w:val="00D44339"/>
    <w:rsid w:val="00F06799"/>
    <w:rsid w:val="00F20DBC"/>
    <w:rsid w:val="00F210A8"/>
    <w:rsid w:val="00F60F17"/>
    <w:rsid w:val="00F90A03"/>
    <w:rsid w:val="00FB6B3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167A0"/>
    <w:pPr>
      <w:numPr>
        <w:numId w:val="6"/>
      </w:numPr>
      <w:spacing w:before="0" w:after="240"/>
    </w:pPr>
    <w:rPr>
      <w:b w:val="0"/>
      <w:i/>
      <w:sz w:val="28"/>
    </w:rPr>
  </w:style>
  <w:style w:type="paragraph" w:styleId="BalloonText">
    <w:name w:val="Balloon Text"/>
    <w:basedOn w:val="Normal"/>
    <w:link w:val="BalloonTextChar"/>
    <w:uiPriority w:val="99"/>
    <w:semiHidden/>
    <w:unhideWhenUsed/>
    <w:rsid w:val="002166DE"/>
    <w:rPr>
      <w:rFonts w:ascii="Tahoma" w:hAnsi="Tahoma" w:cs="Tahoma"/>
      <w:sz w:val="16"/>
      <w:szCs w:val="16"/>
    </w:rPr>
  </w:style>
  <w:style w:type="character" w:customStyle="1" w:styleId="BalloonTextChar">
    <w:name w:val="Balloon Text Char"/>
    <w:basedOn w:val="DefaultParagraphFont"/>
    <w:link w:val="BalloonText"/>
    <w:uiPriority w:val="99"/>
    <w:semiHidden/>
    <w:rsid w:val="002166D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167A0"/>
    <w:pPr>
      <w:numPr>
        <w:numId w:val="6"/>
      </w:numPr>
      <w:spacing w:before="0" w:after="240"/>
    </w:pPr>
    <w:rPr>
      <w:b w:val="0"/>
      <w:i/>
      <w:sz w:val="28"/>
    </w:rPr>
  </w:style>
  <w:style w:type="paragraph" w:styleId="BalloonText">
    <w:name w:val="Balloon Text"/>
    <w:basedOn w:val="Normal"/>
    <w:link w:val="BalloonTextChar"/>
    <w:uiPriority w:val="99"/>
    <w:semiHidden/>
    <w:unhideWhenUsed/>
    <w:rsid w:val="002166DE"/>
    <w:rPr>
      <w:rFonts w:ascii="Tahoma" w:hAnsi="Tahoma" w:cs="Tahoma"/>
      <w:sz w:val="16"/>
      <w:szCs w:val="16"/>
    </w:rPr>
  </w:style>
  <w:style w:type="character" w:customStyle="1" w:styleId="BalloonTextChar">
    <w:name w:val="Balloon Text Char"/>
    <w:basedOn w:val="DefaultParagraphFont"/>
    <w:link w:val="BalloonText"/>
    <w:uiPriority w:val="99"/>
    <w:semiHidden/>
    <w:rsid w:val="002166D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7.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png"/><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0.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image" Target="media/image190.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2.png"/><Relationship Id="rId8" Type="http://schemas.openxmlformats.org/officeDocument/2006/relationships/image" Target="media/image1.wmf"/><Relationship Id="rId51"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942</Words>
  <Characters>11073</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12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9</cp:revision>
  <cp:lastPrinted>2016-05-05T00:49:00Z</cp:lastPrinted>
  <dcterms:created xsi:type="dcterms:W3CDTF">2011-01-12T21:13:00Z</dcterms:created>
  <dcterms:modified xsi:type="dcterms:W3CDTF">2016-05-05T0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